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526949" w14:textId="77777777" w:rsidR="00D61563" w:rsidRPr="00780D29" w:rsidRDefault="008A2743" w:rsidP="004C0CD5">
      <w:pPr>
        <w:spacing w:after="0"/>
        <w:jc w:val="center"/>
        <w:rPr>
          <w:rFonts w:ascii="Arial" w:hAnsi="Arial" w:cs="Arial"/>
          <w:b/>
        </w:rPr>
      </w:pPr>
      <w:r w:rsidRPr="00780D29">
        <w:rPr>
          <w:rFonts w:ascii="Arial" w:hAnsi="Arial" w:cs="Arial"/>
          <w:b/>
        </w:rPr>
        <w:t>FORMULARIO</w:t>
      </w:r>
      <w:r w:rsidR="003A4321">
        <w:rPr>
          <w:rFonts w:ascii="Arial" w:hAnsi="Arial" w:cs="Arial"/>
          <w:b/>
        </w:rPr>
        <w:t xml:space="preserve">    MATEMÁTICAS</w:t>
      </w:r>
    </w:p>
    <w:p w14:paraId="0152694A" w14:textId="77777777" w:rsidR="008A2743" w:rsidRPr="00780D29" w:rsidRDefault="008A2743">
      <w:pPr>
        <w:spacing w:after="0"/>
        <w:rPr>
          <w:b/>
        </w:rPr>
      </w:pPr>
    </w:p>
    <w:p w14:paraId="0152694B" w14:textId="77777777" w:rsidR="00D61563" w:rsidRPr="00780D29" w:rsidRDefault="0020089D">
      <w:pPr>
        <w:spacing w:after="196"/>
        <w:ind w:left="-5" w:hanging="10"/>
        <w:rPr>
          <w:b/>
        </w:rPr>
      </w:pPr>
      <w:r w:rsidRPr="00780D29">
        <w:rPr>
          <w:rFonts w:ascii="Arial" w:eastAsia="Arial" w:hAnsi="Arial" w:cs="Arial"/>
          <w:b/>
        </w:rPr>
        <w:t>Siendo A y B dos puntos en el plano cartesiano cuyas coordenadas están definidas por:</w:t>
      </w:r>
      <w:r w:rsidRPr="00780D29">
        <w:rPr>
          <w:b/>
        </w:rPr>
        <w:t xml:space="preserve"> </w:t>
      </w:r>
    </w:p>
    <w:p w14:paraId="0152694C" w14:textId="77777777" w:rsidR="00626CA9" w:rsidRPr="00780D29" w:rsidRDefault="0020089D">
      <w:pPr>
        <w:spacing w:after="0"/>
        <w:ind w:left="-15" w:right="2533" w:firstLine="3596"/>
        <w:rPr>
          <w:rFonts w:ascii="Arial" w:eastAsia="Arial" w:hAnsi="Arial" w:cs="Arial"/>
          <w:b/>
        </w:rPr>
      </w:pPr>
      <w:r w:rsidRPr="00780D29">
        <w:rPr>
          <w:rFonts w:ascii="Arial" w:eastAsia="Arial" w:hAnsi="Arial" w:cs="Arial"/>
          <w:b/>
        </w:rPr>
        <w:t>A (</w:t>
      </w:r>
      <w:proofErr w:type="spellStart"/>
      <w:proofErr w:type="gramStart"/>
      <w:r w:rsidRPr="00780D29">
        <w:rPr>
          <w:rFonts w:ascii="Arial" w:eastAsia="Arial" w:hAnsi="Arial" w:cs="Arial"/>
          <w:b/>
          <w:i/>
        </w:rPr>
        <w:t>x</w:t>
      </w:r>
      <w:r w:rsidRPr="00780D29">
        <w:rPr>
          <w:rFonts w:ascii="Arial" w:eastAsia="Arial" w:hAnsi="Arial" w:cs="Arial"/>
          <w:b/>
          <w:i/>
          <w:vertAlign w:val="subscript"/>
        </w:rPr>
        <w:t>a</w:t>
      </w:r>
      <w:proofErr w:type="spellEnd"/>
      <w:r w:rsidRPr="00780D29">
        <w:rPr>
          <w:rFonts w:ascii="Arial" w:eastAsia="Arial" w:hAnsi="Arial" w:cs="Arial"/>
          <w:b/>
          <w:i/>
        </w:rPr>
        <w:t xml:space="preserve"> ,</w:t>
      </w:r>
      <w:proofErr w:type="gramEnd"/>
      <w:r w:rsidRPr="00780D29">
        <w:rPr>
          <w:rFonts w:ascii="Arial" w:eastAsia="Arial" w:hAnsi="Arial" w:cs="Arial"/>
          <w:b/>
          <w:i/>
        </w:rPr>
        <w:t xml:space="preserve"> </w:t>
      </w:r>
      <w:proofErr w:type="gramStart"/>
      <w:r w:rsidRPr="00780D29">
        <w:rPr>
          <w:rFonts w:ascii="Arial" w:eastAsia="Arial" w:hAnsi="Arial" w:cs="Arial"/>
          <w:b/>
          <w:i/>
        </w:rPr>
        <w:t>y</w:t>
      </w:r>
      <w:r w:rsidRPr="00780D29">
        <w:rPr>
          <w:rFonts w:ascii="Arial" w:eastAsia="Arial" w:hAnsi="Arial" w:cs="Arial"/>
          <w:b/>
          <w:i/>
          <w:vertAlign w:val="subscript"/>
        </w:rPr>
        <w:t>a</w:t>
      </w:r>
      <w:r w:rsidRPr="00780D29">
        <w:rPr>
          <w:rFonts w:ascii="Arial" w:eastAsia="Arial" w:hAnsi="Arial" w:cs="Arial"/>
          <w:b/>
        </w:rPr>
        <w:t xml:space="preserve">)   </w:t>
      </w:r>
      <w:proofErr w:type="gramEnd"/>
      <w:r w:rsidRPr="00780D29">
        <w:rPr>
          <w:rFonts w:ascii="Arial" w:eastAsia="Arial" w:hAnsi="Arial" w:cs="Arial"/>
          <w:b/>
        </w:rPr>
        <w:t>y     B (</w:t>
      </w:r>
      <w:proofErr w:type="spellStart"/>
      <w:proofErr w:type="gramStart"/>
      <w:r w:rsidRPr="00780D29">
        <w:rPr>
          <w:rFonts w:ascii="Arial" w:eastAsia="Arial" w:hAnsi="Arial" w:cs="Arial"/>
          <w:b/>
          <w:i/>
        </w:rPr>
        <w:t>x</w:t>
      </w:r>
      <w:r w:rsidRPr="00780D29">
        <w:rPr>
          <w:rFonts w:ascii="Arial" w:eastAsia="Arial" w:hAnsi="Arial" w:cs="Arial"/>
          <w:b/>
          <w:i/>
          <w:vertAlign w:val="subscript"/>
        </w:rPr>
        <w:t>b</w:t>
      </w:r>
      <w:proofErr w:type="spellEnd"/>
      <w:r w:rsidRPr="00780D29">
        <w:rPr>
          <w:rFonts w:ascii="Arial" w:eastAsia="Arial" w:hAnsi="Arial" w:cs="Arial"/>
          <w:b/>
          <w:i/>
        </w:rPr>
        <w:t xml:space="preserve"> ,</w:t>
      </w:r>
      <w:proofErr w:type="gramEnd"/>
      <w:r w:rsidRPr="00780D29">
        <w:rPr>
          <w:rFonts w:ascii="Arial" w:eastAsia="Arial" w:hAnsi="Arial" w:cs="Arial"/>
          <w:b/>
          <w:i/>
        </w:rPr>
        <w:t xml:space="preserve"> </w:t>
      </w:r>
      <w:proofErr w:type="spellStart"/>
      <w:r w:rsidRPr="00780D29">
        <w:rPr>
          <w:rFonts w:ascii="Arial" w:eastAsia="Arial" w:hAnsi="Arial" w:cs="Arial"/>
          <w:b/>
          <w:i/>
        </w:rPr>
        <w:t>y</w:t>
      </w:r>
      <w:r w:rsidRPr="00780D29">
        <w:rPr>
          <w:rFonts w:ascii="Arial" w:eastAsia="Arial" w:hAnsi="Arial" w:cs="Arial"/>
          <w:b/>
          <w:i/>
          <w:vertAlign w:val="subscript"/>
        </w:rPr>
        <w:t>b</w:t>
      </w:r>
      <w:proofErr w:type="spellEnd"/>
      <w:r w:rsidRPr="00780D29">
        <w:rPr>
          <w:rFonts w:ascii="Arial" w:eastAsia="Arial" w:hAnsi="Arial" w:cs="Arial"/>
          <w:b/>
        </w:rPr>
        <w:t xml:space="preserve">) </w:t>
      </w:r>
    </w:p>
    <w:p w14:paraId="0152694D" w14:textId="77777777" w:rsidR="00D61563" w:rsidRPr="00780D29" w:rsidRDefault="00626CA9">
      <w:pPr>
        <w:spacing w:after="0"/>
        <w:ind w:left="-15" w:right="2533" w:firstLine="3596"/>
        <w:rPr>
          <w:b/>
        </w:rPr>
      </w:pPr>
      <w:r w:rsidRPr="00780D29">
        <w:rPr>
          <w:rFonts w:ascii="Arial" w:eastAsia="Arial" w:hAnsi="Arial" w:cs="Arial"/>
          <w:b/>
        </w:rPr>
        <w:t xml:space="preserve">                                                   </w:t>
      </w:r>
      <w:r w:rsidR="0020089D" w:rsidRPr="00780D29">
        <w:rPr>
          <w:rFonts w:ascii="Arial" w:eastAsia="Arial" w:hAnsi="Arial" w:cs="Arial"/>
          <w:b/>
        </w:rPr>
        <w:t xml:space="preserve">Se definen las siguientes formulas. </w:t>
      </w:r>
    </w:p>
    <w:tbl>
      <w:tblPr>
        <w:tblStyle w:val="TableGrid"/>
        <w:tblW w:w="10265" w:type="dxa"/>
        <w:tblInd w:w="-108" w:type="dxa"/>
        <w:tblCellMar>
          <w:top w:w="7" w:type="dxa"/>
          <w:left w:w="108" w:type="dxa"/>
          <w:right w:w="49" w:type="dxa"/>
        </w:tblCellMar>
        <w:tblLook w:val="04A0" w:firstRow="1" w:lastRow="0" w:firstColumn="1" w:lastColumn="0" w:noHBand="0" w:noVBand="1"/>
      </w:tblPr>
      <w:tblGrid>
        <w:gridCol w:w="2828"/>
        <w:gridCol w:w="4147"/>
        <w:gridCol w:w="3290"/>
      </w:tblGrid>
      <w:tr w:rsidR="00D61563" w:rsidRPr="0045113C" w14:paraId="01526952" w14:textId="77777777" w:rsidTr="003A4321">
        <w:trPr>
          <w:trHeight w:val="507"/>
        </w:trPr>
        <w:tc>
          <w:tcPr>
            <w:tcW w:w="697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4E" w14:textId="77777777" w:rsidR="00D61563" w:rsidRPr="00780D29" w:rsidRDefault="0020089D">
            <w:pPr>
              <w:ind w:right="71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sz w:val="24"/>
              </w:rPr>
              <w:t xml:space="preserve">DISTANCIA ENTRE DOS PUNTOS. </w:t>
            </w:r>
          </w:p>
          <w:p w14:paraId="0152694F" w14:textId="77777777" w:rsidR="00D61563" w:rsidRPr="0045113C" w:rsidRDefault="0020089D">
            <w:r w:rsidRPr="0045113C">
              <w:rPr>
                <w:rFonts w:ascii="Arial" w:eastAsia="Arial" w:hAnsi="Arial" w:cs="Arial"/>
              </w:rPr>
              <w:t xml:space="preserve"> </w:t>
            </w:r>
          </w:p>
        </w:tc>
        <w:tc>
          <w:tcPr>
            <w:tcW w:w="32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50" w14:textId="77777777" w:rsidR="00D61563" w:rsidRPr="00780D29" w:rsidRDefault="00626CA9">
            <w:pPr>
              <w:spacing w:after="489" w:line="254" w:lineRule="auto"/>
              <w:ind w:left="365" w:right="327" w:hanging="106"/>
              <w:jc w:val="both"/>
              <w:rPr>
                <w:b/>
              </w:rPr>
            </w:pPr>
            <w:r w:rsidRPr="00780D29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01526ADC" wp14:editId="01526ADD">
                      <wp:simplePos x="0" y="0"/>
                      <wp:positionH relativeFrom="column">
                        <wp:posOffset>130810</wp:posOffset>
                      </wp:positionH>
                      <wp:positionV relativeFrom="paragraph">
                        <wp:posOffset>629285</wp:posOffset>
                      </wp:positionV>
                      <wp:extent cx="1866900" cy="418465"/>
                      <wp:effectExtent l="0" t="0" r="0" b="635"/>
                      <wp:wrapSquare wrapText="bothSides"/>
                      <wp:docPr id="40088" name="Group 400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66900" cy="418465"/>
                                <a:chOff x="0" y="190500"/>
                                <a:chExt cx="1829181" cy="580629"/>
                              </a:xfrm>
                            </wpg:grpSpPr>
                            <wps:wsp>
                              <wps:cNvPr id="128" name="Rectangle 128"/>
                              <wps:cNvSpPr/>
                              <wps:spPr>
                                <a:xfrm>
                                  <a:off x="919353" y="190500"/>
                                  <a:ext cx="60820" cy="24408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0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29" name="Shape 129"/>
                              <wps:cNvSpPr/>
                              <wps:spPr>
                                <a:xfrm>
                                  <a:off x="0" y="525384"/>
                                  <a:ext cx="153924" cy="11925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53924" h="119253">
                                      <a:moveTo>
                                        <a:pt x="24384" y="0"/>
                                      </a:moveTo>
                                      <a:lnTo>
                                        <a:pt x="64008" y="0"/>
                                      </a:lnTo>
                                      <a:lnTo>
                                        <a:pt x="71628" y="71628"/>
                                      </a:lnTo>
                                      <a:lnTo>
                                        <a:pt x="112776" y="0"/>
                                      </a:lnTo>
                                      <a:lnTo>
                                        <a:pt x="153924" y="0"/>
                                      </a:lnTo>
                                      <a:lnTo>
                                        <a:pt x="152400" y="6096"/>
                                      </a:lnTo>
                                      <a:lnTo>
                                        <a:pt x="144780" y="10668"/>
                                      </a:lnTo>
                                      <a:lnTo>
                                        <a:pt x="143256" y="16764"/>
                                      </a:lnTo>
                                      <a:lnTo>
                                        <a:pt x="140208" y="24384"/>
                                      </a:lnTo>
                                      <a:lnTo>
                                        <a:pt x="124968" y="94869"/>
                                      </a:lnTo>
                                      <a:lnTo>
                                        <a:pt x="123444" y="100965"/>
                                      </a:lnTo>
                                      <a:lnTo>
                                        <a:pt x="123444" y="105537"/>
                                      </a:lnTo>
                                      <a:lnTo>
                                        <a:pt x="124968" y="111633"/>
                                      </a:lnTo>
                                      <a:lnTo>
                                        <a:pt x="131064" y="113157"/>
                                      </a:lnTo>
                                      <a:lnTo>
                                        <a:pt x="129540" y="119253"/>
                                      </a:lnTo>
                                      <a:lnTo>
                                        <a:pt x="85344" y="119253"/>
                                      </a:lnTo>
                                      <a:lnTo>
                                        <a:pt x="86868" y="113157"/>
                                      </a:lnTo>
                                      <a:lnTo>
                                        <a:pt x="94488" y="108585"/>
                                      </a:lnTo>
                                      <a:lnTo>
                                        <a:pt x="96012" y="104013"/>
                                      </a:lnTo>
                                      <a:lnTo>
                                        <a:pt x="99060" y="96393"/>
                                      </a:lnTo>
                                      <a:lnTo>
                                        <a:pt x="106680" y="59436"/>
                                      </a:lnTo>
                                      <a:lnTo>
                                        <a:pt x="115824" y="22860"/>
                                      </a:lnTo>
                                      <a:lnTo>
                                        <a:pt x="114300" y="22860"/>
                                      </a:lnTo>
                                      <a:lnTo>
                                        <a:pt x="105156" y="38100"/>
                                      </a:lnTo>
                                      <a:lnTo>
                                        <a:pt x="65532" y="105537"/>
                                      </a:lnTo>
                                      <a:lnTo>
                                        <a:pt x="51816" y="105537"/>
                                      </a:lnTo>
                                      <a:lnTo>
                                        <a:pt x="45720" y="53340"/>
                                      </a:lnTo>
                                      <a:lnTo>
                                        <a:pt x="44196" y="36576"/>
                                      </a:lnTo>
                                      <a:lnTo>
                                        <a:pt x="44196" y="21336"/>
                                      </a:lnTo>
                                      <a:lnTo>
                                        <a:pt x="42672" y="21336"/>
                                      </a:lnTo>
                                      <a:lnTo>
                                        <a:pt x="39624" y="41148"/>
                                      </a:lnTo>
                                      <a:lnTo>
                                        <a:pt x="35052" y="56388"/>
                                      </a:lnTo>
                                      <a:lnTo>
                                        <a:pt x="27432" y="94869"/>
                                      </a:lnTo>
                                      <a:lnTo>
                                        <a:pt x="25908" y="100965"/>
                                      </a:lnTo>
                                      <a:lnTo>
                                        <a:pt x="25908" y="105537"/>
                                      </a:lnTo>
                                      <a:lnTo>
                                        <a:pt x="27432" y="111633"/>
                                      </a:lnTo>
                                      <a:lnTo>
                                        <a:pt x="33528" y="113157"/>
                                      </a:lnTo>
                                      <a:lnTo>
                                        <a:pt x="32004" y="119253"/>
                                      </a:lnTo>
                                      <a:lnTo>
                                        <a:pt x="0" y="119253"/>
                                      </a:lnTo>
                                      <a:lnTo>
                                        <a:pt x="1524" y="113157"/>
                                      </a:lnTo>
                                      <a:lnTo>
                                        <a:pt x="9144" y="108585"/>
                                      </a:lnTo>
                                      <a:lnTo>
                                        <a:pt x="10668" y="104013"/>
                                      </a:lnTo>
                                      <a:lnTo>
                                        <a:pt x="13716" y="94869"/>
                                      </a:lnTo>
                                      <a:lnTo>
                                        <a:pt x="28956" y="24384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0" name="Shape 41280"/>
                              <wps:cNvSpPr/>
                              <wps:spPr>
                                <a:xfrm>
                                  <a:off x="220980" y="606156"/>
                                  <a:ext cx="106680" cy="125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573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573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1" name="Shape 41281"/>
                              <wps:cNvSpPr/>
                              <wps:spPr>
                                <a:xfrm>
                                  <a:off x="220980" y="56958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" name="Shape 132"/>
                              <wps:cNvSpPr/>
                              <wps:spPr>
                                <a:xfrm>
                                  <a:off x="405384" y="418704"/>
                                  <a:ext cx="67056" cy="3524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7056" h="352425">
                                      <a:moveTo>
                                        <a:pt x="62484" y="0"/>
                                      </a:moveTo>
                                      <a:lnTo>
                                        <a:pt x="67056" y="6097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38100" y="48768"/>
                                      </a:lnTo>
                                      <a:lnTo>
                                        <a:pt x="30480" y="68580"/>
                                      </a:lnTo>
                                      <a:lnTo>
                                        <a:pt x="24384" y="91440"/>
                                      </a:lnTo>
                                      <a:lnTo>
                                        <a:pt x="19812" y="117348"/>
                                      </a:lnTo>
                                      <a:lnTo>
                                        <a:pt x="18288" y="144780"/>
                                      </a:lnTo>
                                      <a:lnTo>
                                        <a:pt x="16764" y="176785"/>
                                      </a:lnTo>
                                      <a:lnTo>
                                        <a:pt x="18288" y="207645"/>
                                      </a:lnTo>
                                      <a:lnTo>
                                        <a:pt x="19812" y="235077"/>
                                      </a:lnTo>
                                      <a:lnTo>
                                        <a:pt x="24384" y="260985"/>
                                      </a:lnTo>
                                      <a:lnTo>
                                        <a:pt x="30480" y="283845"/>
                                      </a:lnTo>
                                      <a:lnTo>
                                        <a:pt x="38100" y="303657"/>
                                      </a:lnTo>
                                      <a:lnTo>
                                        <a:pt x="47244" y="320422"/>
                                      </a:lnTo>
                                      <a:lnTo>
                                        <a:pt x="56388" y="335661"/>
                                      </a:lnTo>
                                      <a:lnTo>
                                        <a:pt x="67056" y="346329"/>
                                      </a:lnTo>
                                      <a:lnTo>
                                        <a:pt x="62484" y="352425"/>
                                      </a:lnTo>
                                      <a:lnTo>
                                        <a:pt x="50292" y="341757"/>
                                      </a:lnTo>
                                      <a:lnTo>
                                        <a:pt x="39624" y="326517"/>
                                      </a:lnTo>
                                      <a:lnTo>
                                        <a:pt x="28956" y="308229"/>
                                      </a:lnTo>
                                      <a:lnTo>
                                        <a:pt x="18288" y="288417"/>
                                      </a:lnTo>
                                      <a:lnTo>
                                        <a:pt x="10668" y="264034"/>
                                      </a:lnTo>
                                      <a:lnTo>
                                        <a:pt x="4572" y="238125"/>
                                      </a:lnTo>
                                      <a:lnTo>
                                        <a:pt x="1524" y="209169"/>
                                      </a:lnTo>
                                      <a:lnTo>
                                        <a:pt x="0" y="175260"/>
                                      </a:lnTo>
                                      <a:lnTo>
                                        <a:pt x="1524" y="143256"/>
                                      </a:lnTo>
                                      <a:lnTo>
                                        <a:pt x="4572" y="114300"/>
                                      </a:lnTo>
                                      <a:lnTo>
                                        <a:pt x="10668" y="88392"/>
                                      </a:lnTo>
                                      <a:lnTo>
                                        <a:pt x="18288" y="64008"/>
                                      </a:lnTo>
                                      <a:lnTo>
                                        <a:pt x="28956" y="44197"/>
                                      </a:lnTo>
                                      <a:lnTo>
                                        <a:pt x="39624" y="25908"/>
                                      </a:lnTo>
                                      <a:lnTo>
                                        <a:pt x="50292" y="12192"/>
                                      </a:lnTo>
                                      <a:lnTo>
                                        <a:pt x="624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" name="Shape 133"/>
                              <wps:cNvSpPr/>
                              <wps:spPr>
                                <a:xfrm>
                                  <a:off x="481584" y="420228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3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3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3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1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3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4" name="Shape 134"/>
                              <wps:cNvSpPr/>
                              <wps:spPr>
                                <a:xfrm>
                                  <a:off x="586740" y="483932"/>
                                  <a:ext cx="30480" cy="627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789">
                                      <a:moveTo>
                                        <a:pt x="30480" y="0"/>
                                      </a:moveTo>
                                      <a:lnTo>
                                        <a:pt x="30480" y="7924"/>
                                      </a:lnTo>
                                      <a:lnTo>
                                        <a:pt x="27432" y="10972"/>
                                      </a:lnTo>
                                      <a:lnTo>
                                        <a:pt x="22860" y="18593"/>
                                      </a:lnTo>
                                      <a:lnTo>
                                        <a:pt x="19812" y="26213"/>
                                      </a:lnTo>
                                      <a:lnTo>
                                        <a:pt x="16764" y="44501"/>
                                      </a:lnTo>
                                      <a:lnTo>
                                        <a:pt x="18288" y="52120"/>
                                      </a:lnTo>
                                      <a:lnTo>
                                        <a:pt x="22860" y="53645"/>
                                      </a:lnTo>
                                      <a:lnTo>
                                        <a:pt x="27432" y="52120"/>
                                      </a:lnTo>
                                      <a:lnTo>
                                        <a:pt x="30480" y="49072"/>
                                      </a:lnTo>
                                      <a:lnTo>
                                        <a:pt x="30480" y="49072"/>
                                      </a:lnTo>
                                      <a:lnTo>
                                        <a:pt x="30480" y="56692"/>
                                      </a:lnTo>
                                      <a:lnTo>
                                        <a:pt x="30480" y="56693"/>
                                      </a:lnTo>
                                      <a:lnTo>
                                        <a:pt x="22860" y="61265"/>
                                      </a:lnTo>
                                      <a:lnTo>
                                        <a:pt x="15240" y="62789"/>
                                      </a:lnTo>
                                      <a:lnTo>
                                        <a:pt x="9144" y="61265"/>
                                      </a:lnTo>
                                      <a:lnTo>
                                        <a:pt x="4572" y="58217"/>
                                      </a:lnTo>
                                      <a:lnTo>
                                        <a:pt x="1524" y="52120"/>
                                      </a:lnTo>
                                      <a:lnTo>
                                        <a:pt x="0" y="42977"/>
                                      </a:lnTo>
                                      <a:lnTo>
                                        <a:pt x="3048" y="26213"/>
                                      </a:lnTo>
                                      <a:lnTo>
                                        <a:pt x="9144" y="12496"/>
                                      </a:lnTo>
                                      <a:lnTo>
                                        <a:pt x="21336" y="1829"/>
                                      </a:lnTo>
                                      <a:lnTo>
                                        <a:pt x="28956" y="30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" name="Shape 135"/>
                              <wps:cNvSpPr/>
                              <wps:spPr>
                                <a:xfrm>
                                  <a:off x="617220" y="482712"/>
                                  <a:ext cx="41148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008">
                                      <a:moveTo>
                                        <a:pt x="6096" y="0"/>
                                      </a:moveTo>
                                      <a:lnTo>
                                        <a:pt x="15240" y="1524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524"/>
                                      </a:lnTo>
                                      <a:lnTo>
                                        <a:pt x="24384" y="44196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4384" y="53339"/>
                                      </a:lnTo>
                                      <a:lnTo>
                                        <a:pt x="27432" y="54864"/>
                                      </a:lnTo>
                                      <a:lnTo>
                                        <a:pt x="30480" y="53339"/>
                                      </a:lnTo>
                                      <a:lnTo>
                                        <a:pt x="36576" y="47244"/>
                                      </a:lnTo>
                                      <a:lnTo>
                                        <a:pt x="41148" y="51815"/>
                                      </a:lnTo>
                                      <a:lnTo>
                                        <a:pt x="35052" y="57912"/>
                                      </a:lnTo>
                                      <a:lnTo>
                                        <a:pt x="28956" y="60960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5240" y="64008"/>
                                      </a:lnTo>
                                      <a:lnTo>
                                        <a:pt x="10668" y="60960"/>
                                      </a:lnTo>
                                      <a:lnTo>
                                        <a:pt x="9144" y="57912"/>
                                      </a:lnTo>
                                      <a:lnTo>
                                        <a:pt x="7620" y="53339"/>
                                      </a:lnTo>
                                      <a:lnTo>
                                        <a:pt x="9144" y="50292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3048" y="54864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0" y="50291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9144" y="35051"/>
                                      </a:lnTo>
                                      <a:lnTo>
                                        <a:pt x="12192" y="25908"/>
                                      </a:lnTo>
                                      <a:lnTo>
                                        <a:pt x="12192" y="24384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7620"/>
                                      </a:lnTo>
                                      <a:lnTo>
                                        <a:pt x="6096" y="6096"/>
                                      </a:lnTo>
                                      <a:lnTo>
                                        <a:pt x="1524" y="7620"/>
                                      </a:lnTo>
                                      <a:lnTo>
                                        <a:pt x="0" y="9143"/>
                                      </a:lnTo>
                                      <a:lnTo>
                                        <a:pt x="0" y="1219"/>
                                      </a:lnTo>
                                      <a:lnTo>
                                        <a:pt x="60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6" name="Shape 136"/>
                              <wps:cNvSpPr/>
                              <wps:spPr>
                                <a:xfrm>
                                  <a:off x="719328" y="400416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5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" name="Shape 137"/>
                              <wps:cNvSpPr/>
                              <wps:spPr>
                                <a:xfrm>
                                  <a:off x="881253" y="420228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3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3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3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1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3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8" name="Shape 138"/>
                              <wps:cNvSpPr/>
                              <wps:spPr>
                                <a:xfrm>
                                  <a:off x="986409" y="455280"/>
                                  <a:ext cx="34290" cy="914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1440">
                                      <a:moveTo>
                                        <a:pt x="28956" y="0"/>
                                      </a:moveTo>
                                      <a:lnTo>
                                        <a:pt x="34290" y="0"/>
                                      </a:lnTo>
                                      <a:lnTo>
                                        <a:pt x="34290" y="9907"/>
                                      </a:lnTo>
                                      <a:lnTo>
                                        <a:pt x="27432" y="39624"/>
                                      </a:lnTo>
                                      <a:lnTo>
                                        <a:pt x="33528" y="33528"/>
                                      </a:lnTo>
                                      <a:lnTo>
                                        <a:pt x="34290" y="33020"/>
                                      </a:lnTo>
                                      <a:lnTo>
                                        <a:pt x="34290" y="40640"/>
                                      </a:lnTo>
                                      <a:lnTo>
                                        <a:pt x="33528" y="41148"/>
                                      </a:lnTo>
                                      <a:lnTo>
                                        <a:pt x="27432" y="50292"/>
                                      </a:lnTo>
                                      <a:lnTo>
                                        <a:pt x="24384" y="56388"/>
                                      </a:lnTo>
                                      <a:lnTo>
                                        <a:pt x="22860" y="65532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7620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27432" y="85344"/>
                                      </a:lnTo>
                                      <a:lnTo>
                                        <a:pt x="33528" y="83820"/>
                                      </a:lnTo>
                                      <a:lnTo>
                                        <a:pt x="34290" y="83059"/>
                                      </a:lnTo>
                                      <a:lnTo>
                                        <a:pt x="34290" y="90461"/>
                                      </a:lnTo>
                                      <a:lnTo>
                                        <a:pt x="27432" y="91440"/>
                                      </a:lnTo>
                                      <a:lnTo>
                                        <a:pt x="19812" y="89916"/>
                                      </a:lnTo>
                                      <a:lnTo>
                                        <a:pt x="12192" y="86868"/>
                                      </a:lnTo>
                                      <a:lnTo>
                                        <a:pt x="6096" y="91440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10668" y="6097"/>
                                      </a:lnTo>
                                      <a:lnTo>
                                        <a:pt x="10668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9" name="Shape 139"/>
                              <wps:cNvSpPr/>
                              <wps:spPr>
                                <a:xfrm>
                                  <a:off x="1020699" y="482712"/>
                                  <a:ext cx="29718" cy="630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" h="63028">
                                      <a:moveTo>
                                        <a:pt x="14478" y="0"/>
                                      </a:moveTo>
                                      <a:lnTo>
                                        <a:pt x="22098" y="1524"/>
                                      </a:lnTo>
                                      <a:lnTo>
                                        <a:pt x="26670" y="4572"/>
                                      </a:lnTo>
                                      <a:lnTo>
                                        <a:pt x="29718" y="12192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8194" y="32003"/>
                                      </a:lnTo>
                                      <a:lnTo>
                                        <a:pt x="25146" y="44196"/>
                                      </a:lnTo>
                                      <a:lnTo>
                                        <a:pt x="19050" y="53339"/>
                                      </a:lnTo>
                                      <a:lnTo>
                                        <a:pt x="11430" y="59436"/>
                                      </a:lnTo>
                                      <a:lnTo>
                                        <a:pt x="3810" y="62484"/>
                                      </a:lnTo>
                                      <a:lnTo>
                                        <a:pt x="0" y="63028"/>
                                      </a:lnTo>
                                      <a:lnTo>
                                        <a:pt x="0" y="55626"/>
                                      </a:lnTo>
                                      <a:lnTo>
                                        <a:pt x="3810" y="51815"/>
                                      </a:lnTo>
                                      <a:lnTo>
                                        <a:pt x="8382" y="44196"/>
                                      </a:lnTo>
                                      <a:lnTo>
                                        <a:pt x="11430" y="32003"/>
                                      </a:lnTo>
                                      <a:lnTo>
                                        <a:pt x="12954" y="18288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8382" y="9144"/>
                                      </a:lnTo>
                                      <a:lnTo>
                                        <a:pt x="3810" y="10668"/>
                                      </a:lnTo>
                                      <a:lnTo>
                                        <a:pt x="0" y="13208"/>
                                      </a:lnTo>
                                      <a:lnTo>
                                        <a:pt x="0" y="5588"/>
                                      </a:lnTo>
                                      <a:lnTo>
                                        <a:pt x="3810" y="3048"/>
                                      </a:lnTo>
                                      <a:lnTo>
                                        <a:pt x="144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0" name="Shape 140"/>
                              <wps:cNvSpPr/>
                              <wps:spPr>
                                <a:xfrm>
                                  <a:off x="1020699" y="455280"/>
                                  <a:ext cx="2286" cy="99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" h="9907">
                                      <a:moveTo>
                                        <a:pt x="0" y="0"/>
                                      </a:moveTo>
                                      <a:lnTo>
                                        <a:pt x="2286" y="0"/>
                                      </a:lnTo>
                                      <a:lnTo>
                                        <a:pt x="0" y="990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1" name="Shape 141"/>
                              <wps:cNvSpPr/>
                              <wps:spPr>
                                <a:xfrm>
                                  <a:off x="729996" y="643113"/>
                                  <a:ext cx="80772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772" h="120396">
                                      <a:moveTo>
                                        <a:pt x="42672" y="0"/>
                                      </a:moveTo>
                                      <a:lnTo>
                                        <a:pt x="53340" y="1524"/>
                                      </a:lnTo>
                                      <a:lnTo>
                                        <a:pt x="62484" y="3048"/>
                                      </a:lnTo>
                                      <a:lnTo>
                                        <a:pt x="70104" y="7620"/>
                                      </a:lnTo>
                                      <a:lnTo>
                                        <a:pt x="74676" y="12192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7724" y="25908"/>
                                      </a:lnTo>
                                      <a:lnTo>
                                        <a:pt x="74676" y="39624"/>
                                      </a:lnTo>
                                      <a:lnTo>
                                        <a:pt x="71628" y="45720"/>
                                      </a:lnTo>
                                      <a:lnTo>
                                        <a:pt x="67056" y="53339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45720" y="74675"/>
                                      </a:lnTo>
                                      <a:lnTo>
                                        <a:pt x="35052" y="86868"/>
                                      </a:lnTo>
                                      <a:lnTo>
                                        <a:pt x="25908" y="97536"/>
                                      </a:lnTo>
                                      <a:lnTo>
                                        <a:pt x="25908" y="99060"/>
                                      </a:lnTo>
                                      <a:lnTo>
                                        <a:pt x="54864" y="99060"/>
                                      </a:lnTo>
                                      <a:lnTo>
                                        <a:pt x="64008" y="99060"/>
                                      </a:lnTo>
                                      <a:lnTo>
                                        <a:pt x="67056" y="96012"/>
                                      </a:lnTo>
                                      <a:lnTo>
                                        <a:pt x="70104" y="89915"/>
                                      </a:lnTo>
                                      <a:lnTo>
                                        <a:pt x="80772" y="89915"/>
                                      </a:lnTo>
                                      <a:lnTo>
                                        <a:pt x="79248" y="120396"/>
                                      </a:lnTo>
                                      <a:lnTo>
                                        <a:pt x="0" y="120396"/>
                                      </a:lnTo>
                                      <a:lnTo>
                                        <a:pt x="0" y="114300"/>
                                      </a:lnTo>
                                      <a:lnTo>
                                        <a:pt x="4572" y="106680"/>
                                      </a:lnTo>
                                      <a:lnTo>
                                        <a:pt x="10668" y="97536"/>
                                      </a:lnTo>
                                      <a:lnTo>
                                        <a:pt x="18288" y="86868"/>
                                      </a:lnTo>
                                      <a:lnTo>
                                        <a:pt x="27432" y="74675"/>
                                      </a:lnTo>
                                      <a:lnTo>
                                        <a:pt x="35052" y="65532"/>
                                      </a:lnTo>
                                      <a:lnTo>
                                        <a:pt x="41148" y="56388"/>
                                      </a:lnTo>
                                      <a:lnTo>
                                        <a:pt x="47244" y="42672"/>
                                      </a:lnTo>
                                      <a:lnTo>
                                        <a:pt x="50292" y="30480"/>
                                      </a:lnTo>
                                      <a:lnTo>
                                        <a:pt x="48768" y="21336"/>
                                      </a:lnTo>
                                      <a:lnTo>
                                        <a:pt x="45720" y="15239"/>
                                      </a:lnTo>
                                      <a:lnTo>
                                        <a:pt x="41148" y="10668"/>
                                      </a:lnTo>
                                      <a:lnTo>
                                        <a:pt x="35052" y="9144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2860" y="15239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6764" y="30480"/>
                                      </a:lnTo>
                                      <a:lnTo>
                                        <a:pt x="1524" y="30480"/>
                                      </a:lnTo>
                                      <a:lnTo>
                                        <a:pt x="1524" y="9144"/>
                                      </a:lnTo>
                                      <a:lnTo>
                                        <a:pt x="13716" y="4572"/>
                                      </a:lnTo>
                                      <a:lnTo>
                                        <a:pt x="2438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2" name="Shape 41282"/>
                              <wps:cNvSpPr/>
                              <wps:spPr>
                                <a:xfrm>
                                  <a:off x="478536" y="587869"/>
                                  <a:ext cx="588569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88569" h="12192">
                                      <a:moveTo>
                                        <a:pt x="0" y="0"/>
                                      </a:moveTo>
                                      <a:lnTo>
                                        <a:pt x="588569" y="0"/>
                                      </a:lnTo>
                                      <a:lnTo>
                                        <a:pt x="588569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3" name="Shape 143"/>
                              <wps:cNvSpPr/>
                              <wps:spPr>
                                <a:xfrm>
                                  <a:off x="1096137" y="624825"/>
                                  <a:ext cx="25908" cy="441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908" h="44196">
                                      <a:moveTo>
                                        <a:pt x="10668" y="0"/>
                                      </a:moveTo>
                                      <a:lnTo>
                                        <a:pt x="24384" y="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2286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2192" y="38100"/>
                                      </a:lnTo>
                                      <a:lnTo>
                                        <a:pt x="4572" y="44196"/>
                                      </a:lnTo>
                                      <a:lnTo>
                                        <a:pt x="0" y="39624"/>
                                      </a:lnTo>
                                      <a:lnTo>
                                        <a:pt x="6096" y="32003"/>
                                      </a:lnTo>
                                      <a:lnTo>
                                        <a:pt x="9144" y="24384"/>
                                      </a:lnTo>
                                      <a:lnTo>
                                        <a:pt x="10668" y="13715"/>
                                      </a:lnTo>
                                      <a:lnTo>
                                        <a:pt x="106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4" name="Shape 144"/>
                              <wps:cNvSpPr/>
                              <wps:spPr>
                                <a:xfrm>
                                  <a:off x="1161669" y="420228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1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5" name="Shape 145"/>
                              <wps:cNvSpPr/>
                              <wps:spPr>
                                <a:xfrm>
                                  <a:off x="1274446" y="483932"/>
                                  <a:ext cx="30480" cy="627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789">
                                      <a:moveTo>
                                        <a:pt x="30480" y="0"/>
                                      </a:moveTo>
                                      <a:lnTo>
                                        <a:pt x="30480" y="7925"/>
                                      </a:lnTo>
                                      <a:lnTo>
                                        <a:pt x="27432" y="10972"/>
                                      </a:lnTo>
                                      <a:lnTo>
                                        <a:pt x="22860" y="18593"/>
                                      </a:lnTo>
                                      <a:lnTo>
                                        <a:pt x="19812" y="26213"/>
                                      </a:lnTo>
                                      <a:lnTo>
                                        <a:pt x="16764" y="44501"/>
                                      </a:lnTo>
                                      <a:lnTo>
                                        <a:pt x="18288" y="52120"/>
                                      </a:lnTo>
                                      <a:lnTo>
                                        <a:pt x="22860" y="53645"/>
                                      </a:lnTo>
                                      <a:lnTo>
                                        <a:pt x="27432" y="52120"/>
                                      </a:lnTo>
                                      <a:lnTo>
                                        <a:pt x="30480" y="49072"/>
                                      </a:lnTo>
                                      <a:lnTo>
                                        <a:pt x="30480" y="56693"/>
                                      </a:lnTo>
                                      <a:lnTo>
                                        <a:pt x="22860" y="61265"/>
                                      </a:lnTo>
                                      <a:lnTo>
                                        <a:pt x="15239" y="62789"/>
                                      </a:lnTo>
                                      <a:lnTo>
                                        <a:pt x="9144" y="61265"/>
                                      </a:lnTo>
                                      <a:lnTo>
                                        <a:pt x="4572" y="58217"/>
                                      </a:lnTo>
                                      <a:lnTo>
                                        <a:pt x="1524" y="52120"/>
                                      </a:lnTo>
                                      <a:lnTo>
                                        <a:pt x="0" y="42977"/>
                                      </a:lnTo>
                                      <a:lnTo>
                                        <a:pt x="3048" y="26213"/>
                                      </a:lnTo>
                                      <a:lnTo>
                                        <a:pt x="9144" y="12496"/>
                                      </a:lnTo>
                                      <a:lnTo>
                                        <a:pt x="21336" y="1829"/>
                                      </a:lnTo>
                                      <a:lnTo>
                                        <a:pt x="28956" y="30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6" name="Shape 146"/>
                              <wps:cNvSpPr/>
                              <wps:spPr>
                                <a:xfrm>
                                  <a:off x="1304925" y="482712"/>
                                  <a:ext cx="41148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008">
                                      <a:moveTo>
                                        <a:pt x="6097" y="0"/>
                                      </a:moveTo>
                                      <a:lnTo>
                                        <a:pt x="15240" y="1524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524"/>
                                      </a:lnTo>
                                      <a:lnTo>
                                        <a:pt x="24385" y="44196"/>
                                      </a:lnTo>
                                      <a:lnTo>
                                        <a:pt x="24385" y="50292"/>
                                      </a:lnTo>
                                      <a:lnTo>
                                        <a:pt x="24385" y="53339"/>
                                      </a:lnTo>
                                      <a:lnTo>
                                        <a:pt x="27432" y="54864"/>
                                      </a:lnTo>
                                      <a:lnTo>
                                        <a:pt x="30480" y="53339"/>
                                      </a:lnTo>
                                      <a:lnTo>
                                        <a:pt x="36576" y="47244"/>
                                      </a:lnTo>
                                      <a:lnTo>
                                        <a:pt x="41148" y="51815"/>
                                      </a:lnTo>
                                      <a:lnTo>
                                        <a:pt x="35052" y="57912"/>
                                      </a:lnTo>
                                      <a:lnTo>
                                        <a:pt x="28956" y="60960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5240" y="64008"/>
                                      </a:lnTo>
                                      <a:lnTo>
                                        <a:pt x="10668" y="60960"/>
                                      </a:lnTo>
                                      <a:lnTo>
                                        <a:pt x="9144" y="57912"/>
                                      </a:lnTo>
                                      <a:lnTo>
                                        <a:pt x="7620" y="53339"/>
                                      </a:lnTo>
                                      <a:lnTo>
                                        <a:pt x="9144" y="50292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3048" y="54864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9144" y="35051"/>
                                      </a:lnTo>
                                      <a:lnTo>
                                        <a:pt x="12192" y="25908"/>
                                      </a:lnTo>
                                      <a:lnTo>
                                        <a:pt x="12192" y="24384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7620"/>
                                      </a:lnTo>
                                      <a:lnTo>
                                        <a:pt x="6097" y="6096"/>
                                      </a:lnTo>
                                      <a:lnTo>
                                        <a:pt x="1524" y="7620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1219"/>
                                      </a:lnTo>
                                      <a:lnTo>
                                        <a:pt x="609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7" name="Shape 147"/>
                              <wps:cNvSpPr/>
                              <wps:spPr>
                                <a:xfrm>
                                  <a:off x="1407034" y="400416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5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8" name="Shape 148"/>
                              <wps:cNvSpPr/>
                              <wps:spPr>
                                <a:xfrm>
                                  <a:off x="1565529" y="420228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1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49" name="Shape 149"/>
                              <wps:cNvSpPr/>
                              <wps:spPr>
                                <a:xfrm>
                                  <a:off x="1678305" y="455280"/>
                                  <a:ext cx="34289" cy="914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89" h="91440">
                                      <a:moveTo>
                                        <a:pt x="28956" y="0"/>
                                      </a:moveTo>
                                      <a:lnTo>
                                        <a:pt x="34289" y="0"/>
                                      </a:lnTo>
                                      <a:lnTo>
                                        <a:pt x="34289" y="9909"/>
                                      </a:lnTo>
                                      <a:lnTo>
                                        <a:pt x="27432" y="39624"/>
                                      </a:lnTo>
                                      <a:lnTo>
                                        <a:pt x="33528" y="33528"/>
                                      </a:lnTo>
                                      <a:lnTo>
                                        <a:pt x="34289" y="33021"/>
                                      </a:lnTo>
                                      <a:lnTo>
                                        <a:pt x="34289" y="40640"/>
                                      </a:lnTo>
                                      <a:lnTo>
                                        <a:pt x="33528" y="41148"/>
                                      </a:lnTo>
                                      <a:lnTo>
                                        <a:pt x="27432" y="50292"/>
                                      </a:lnTo>
                                      <a:lnTo>
                                        <a:pt x="24384" y="56388"/>
                                      </a:lnTo>
                                      <a:lnTo>
                                        <a:pt x="22860" y="65532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7620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27432" y="85344"/>
                                      </a:lnTo>
                                      <a:lnTo>
                                        <a:pt x="33528" y="83820"/>
                                      </a:lnTo>
                                      <a:lnTo>
                                        <a:pt x="34289" y="83059"/>
                                      </a:lnTo>
                                      <a:lnTo>
                                        <a:pt x="34289" y="90461"/>
                                      </a:lnTo>
                                      <a:lnTo>
                                        <a:pt x="27432" y="91440"/>
                                      </a:lnTo>
                                      <a:lnTo>
                                        <a:pt x="19812" y="89916"/>
                                      </a:lnTo>
                                      <a:lnTo>
                                        <a:pt x="12192" y="86868"/>
                                      </a:lnTo>
                                      <a:lnTo>
                                        <a:pt x="6096" y="91440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10668" y="6097"/>
                                      </a:lnTo>
                                      <a:lnTo>
                                        <a:pt x="10668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50" name="Shape 150"/>
                              <wps:cNvSpPr/>
                              <wps:spPr>
                                <a:xfrm>
                                  <a:off x="1712595" y="482712"/>
                                  <a:ext cx="29718" cy="630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" h="63028">
                                      <a:moveTo>
                                        <a:pt x="14478" y="0"/>
                                      </a:moveTo>
                                      <a:lnTo>
                                        <a:pt x="22099" y="1524"/>
                                      </a:lnTo>
                                      <a:lnTo>
                                        <a:pt x="26670" y="4572"/>
                                      </a:lnTo>
                                      <a:lnTo>
                                        <a:pt x="29718" y="12192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8194" y="32003"/>
                                      </a:lnTo>
                                      <a:lnTo>
                                        <a:pt x="25147" y="44196"/>
                                      </a:lnTo>
                                      <a:lnTo>
                                        <a:pt x="19051" y="53339"/>
                                      </a:lnTo>
                                      <a:lnTo>
                                        <a:pt x="11430" y="59436"/>
                                      </a:lnTo>
                                      <a:lnTo>
                                        <a:pt x="3811" y="62484"/>
                                      </a:lnTo>
                                      <a:lnTo>
                                        <a:pt x="0" y="63028"/>
                                      </a:lnTo>
                                      <a:lnTo>
                                        <a:pt x="0" y="55627"/>
                                      </a:lnTo>
                                      <a:lnTo>
                                        <a:pt x="3811" y="51815"/>
                                      </a:lnTo>
                                      <a:lnTo>
                                        <a:pt x="8382" y="44196"/>
                                      </a:lnTo>
                                      <a:lnTo>
                                        <a:pt x="11430" y="32003"/>
                                      </a:lnTo>
                                      <a:lnTo>
                                        <a:pt x="12954" y="18288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8382" y="9144"/>
                                      </a:lnTo>
                                      <a:lnTo>
                                        <a:pt x="3811" y="10668"/>
                                      </a:lnTo>
                                      <a:lnTo>
                                        <a:pt x="0" y="13208"/>
                                      </a:lnTo>
                                      <a:lnTo>
                                        <a:pt x="0" y="5588"/>
                                      </a:lnTo>
                                      <a:lnTo>
                                        <a:pt x="3811" y="3048"/>
                                      </a:lnTo>
                                      <a:lnTo>
                                        <a:pt x="144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51" name="Shape 151"/>
                              <wps:cNvSpPr/>
                              <wps:spPr>
                                <a:xfrm>
                                  <a:off x="1712595" y="455280"/>
                                  <a:ext cx="2287" cy="99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7" h="9909">
                                      <a:moveTo>
                                        <a:pt x="0" y="0"/>
                                      </a:moveTo>
                                      <a:lnTo>
                                        <a:pt x="2287" y="0"/>
                                      </a:lnTo>
                                      <a:lnTo>
                                        <a:pt x="0" y="990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52" name="Shape 152"/>
                              <wps:cNvSpPr/>
                              <wps:spPr>
                                <a:xfrm>
                                  <a:off x="1416177" y="643113"/>
                                  <a:ext cx="80772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772" h="120396">
                                      <a:moveTo>
                                        <a:pt x="42672" y="0"/>
                                      </a:moveTo>
                                      <a:lnTo>
                                        <a:pt x="53340" y="1524"/>
                                      </a:lnTo>
                                      <a:lnTo>
                                        <a:pt x="62484" y="3048"/>
                                      </a:lnTo>
                                      <a:lnTo>
                                        <a:pt x="70104" y="7620"/>
                                      </a:lnTo>
                                      <a:lnTo>
                                        <a:pt x="74676" y="12192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7724" y="25908"/>
                                      </a:lnTo>
                                      <a:lnTo>
                                        <a:pt x="74676" y="39624"/>
                                      </a:lnTo>
                                      <a:lnTo>
                                        <a:pt x="71628" y="45720"/>
                                      </a:lnTo>
                                      <a:lnTo>
                                        <a:pt x="67056" y="53339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45720" y="74675"/>
                                      </a:lnTo>
                                      <a:lnTo>
                                        <a:pt x="35052" y="86868"/>
                                      </a:lnTo>
                                      <a:lnTo>
                                        <a:pt x="25908" y="97536"/>
                                      </a:lnTo>
                                      <a:lnTo>
                                        <a:pt x="25908" y="99060"/>
                                      </a:lnTo>
                                      <a:lnTo>
                                        <a:pt x="54864" y="99060"/>
                                      </a:lnTo>
                                      <a:lnTo>
                                        <a:pt x="64008" y="99060"/>
                                      </a:lnTo>
                                      <a:lnTo>
                                        <a:pt x="67056" y="96012"/>
                                      </a:lnTo>
                                      <a:lnTo>
                                        <a:pt x="70104" y="89915"/>
                                      </a:lnTo>
                                      <a:lnTo>
                                        <a:pt x="80772" y="89915"/>
                                      </a:lnTo>
                                      <a:lnTo>
                                        <a:pt x="79248" y="120396"/>
                                      </a:lnTo>
                                      <a:lnTo>
                                        <a:pt x="0" y="120396"/>
                                      </a:lnTo>
                                      <a:lnTo>
                                        <a:pt x="0" y="114300"/>
                                      </a:lnTo>
                                      <a:lnTo>
                                        <a:pt x="4572" y="106680"/>
                                      </a:lnTo>
                                      <a:lnTo>
                                        <a:pt x="10668" y="97536"/>
                                      </a:lnTo>
                                      <a:lnTo>
                                        <a:pt x="18288" y="86868"/>
                                      </a:lnTo>
                                      <a:lnTo>
                                        <a:pt x="27432" y="74675"/>
                                      </a:lnTo>
                                      <a:lnTo>
                                        <a:pt x="35052" y="65532"/>
                                      </a:lnTo>
                                      <a:lnTo>
                                        <a:pt x="41148" y="56388"/>
                                      </a:lnTo>
                                      <a:lnTo>
                                        <a:pt x="47244" y="42672"/>
                                      </a:lnTo>
                                      <a:lnTo>
                                        <a:pt x="50292" y="30480"/>
                                      </a:lnTo>
                                      <a:lnTo>
                                        <a:pt x="48768" y="21336"/>
                                      </a:lnTo>
                                      <a:lnTo>
                                        <a:pt x="45720" y="15239"/>
                                      </a:lnTo>
                                      <a:lnTo>
                                        <a:pt x="41148" y="10668"/>
                                      </a:lnTo>
                                      <a:lnTo>
                                        <a:pt x="35052" y="9144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2860" y="15239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6764" y="30480"/>
                                      </a:lnTo>
                                      <a:lnTo>
                                        <a:pt x="1524" y="30480"/>
                                      </a:lnTo>
                                      <a:lnTo>
                                        <a:pt x="1524" y="9144"/>
                                      </a:lnTo>
                                      <a:lnTo>
                                        <a:pt x="13716" y="4572"/>
                                      </a:lnTo>
                                      <a:lnTo>
                                        <a:pt x="2438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3" name="Shape 41283"/>
                              <wps:cNvSpPr/>
                              <wps:spPr>
                                <a:xfrm>
                                  <a:off x="1161669" y="587869"/>
                                  <a:ext cx="59436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94360" h="12192">
                                      <a:moveTo>
                                        <a:pt x="0" y="0"/>
                                      </a:moveTo>
                                      <a:lnTo>
                                        <a:pt x="594360" y="0"/>
                                      </a:lnTo>
                                      <a:lnTo>
                                        <a:pt x="59436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54" name="Shape 154"/>
                              <wps:cNvSpPr/>
                              <wps:spPr>
                                <a:xfrm>
                                  <a:off x="1762125" y="418704"/>
                                  <a:ext cx="67056" cy="3524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7056" h="352425">
                                      <a:moveTo>
                                        <a:pt x="4572" y="0"/>
                                      </a:moveTo>
                                      <a:lnTo>
                                        <a:pt x="16764" y="12192"/>
                                      </a:lnTo>
                                      <a:lnTo>
                                        <a:pt x="27432" y="25908"/>
                                      </a:lnTo>
                                      <a:lnTo>
                                        <a:pt x="38100" y="44197"/>
                                      </a:lnTo>
                                      <a:lnTo>
                                        <a:pt x="48768" y="64008"/>
                                      </a:lnTo>
                                      <a:lnTo>
                                        <a:pt x="56388" y="88392"/>
                                      </a:lnTo>
                                      <a:lnTo>
                                        <a:pt x="62485" y="114300"/>
                                      </a:lnTo>
                                      <a:lnTo>
                                        <a:pt x="65532" y="143256"/>
                                      </a:lnTo>
                                      <a:lnTo>
                                        <a:pt x="67056" y="175260"/>
                                      </a:lnTo>
                                      <a:lnTo>
                                        <a:pt x="65532" y="209169"/>
                                      </a:lnTo>
                                      <a:lnTo>
                                        <a:pt x="62485" y="238125"/>
                                      </a:lnTo>
                                      <a:lnTo>
                                        <a:pt x="56388" y="264034"/>
                                      </a:lnTo>
                                      <a:lnTo>
                                        <a:pt x="48768" y="288417"/>
                                      </a:lnTo>
                                      <a:lnTo>
                                        <a:pt x="38100" y="308229"/>
                                      </a:lnTo>
                                      <a:lnTo>
                                        <a:pt x="27432" y="326517"/>
                                      </a:lnTo>
                                      <a:lnTo>
                                        <a:pt x="16764" y="341757"/>
                                      </a:lnTo>
                                      <a:lnTo>
                                        <a:pt x="4572" y="352425"/>
                                      </a:lnTo>
                                      <a:lnTo>
                                        <a:pt x="0" y="346329"/>
                                      </a:lnTo>
                                      <a:lnTo>
                                        <a:pt x="10668" y="335661"/>
                                      </a:lnTo>
                                      <a:lnTo>
                                        <a:pt x="19812" y="320422"/>
                                      </a:lnTo>
                                      <a:lnTo>
                                        <a:pt x="28956" y="303657"/>
                                      </a:lnTo>
                                      <a:lnTo>
                                        <a:pt x="36576" y="283845"/>
                                      </a:lnTo>
                                      <a:lnTo>
                                        <a:pt x="42672" y="260985"/>
                                      </a:lnTo>
                                      <a:lnTo>
                                        <a:pt x="47244" y="235077"/>
                                      </a:lnTo>
                                      <a:lnTo>
                                        <a:pt x="48768" y="207645"/>
                                      </a:lnTo>
                                      <a:lnTo>
                                        <a:pt x="50292" y="176785"/>
                                      </a:lnTo>
                                      <a:lnTo>
                                        <a:pt x="48768" y="144780"/>
                                      </a:lnTo>
                                      <a:lnTo>
                                        <a:pt x="47244" y="117348"/>
                                      </a:lnTo>
                                      <a:lnTo>
                                        <a:pt x="42672" y="91440"/>
                                      </a:lnTo>
                                      <a:lnTo>
                                        <a:pt x="36576" y="68580"/>
                                      </a:lnTo>
                                      <a:lnTo>
                                        <a:pt x="28956" y="48768"/>
                                      </a:lnTo>
                                      <a:lnTo>
                                        <a:pt x="19812" y="32004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0" y="6097"/>
                                      </a:lnTo>
                                      <a:lnTo>
                                        <a:pt x="45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526ADC" id="Group 40088" o:spid="_x0000_s1026" style="position:absolute;left:0;text-align:left;margin-left:10.3pt;margin-top:49.55pt;width:147pt;height:32.95pt;z-index:251658240;mso-width-relative:margin;mso-height-relative:margin" coordorigin=",1905" coordsize="18291,58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">
                      <v:rect id="Rectangle 128" o:spid="_x0000_s1027" style="position:absolute;left:9193;top:1905;width:608;height:2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" filled="f" stroked="f">
                        <v:textbox inset="0,0,0,0">
                          <w:txbxContent>
                            <w:p w14:paraId="01526BF0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29" o:spid="_x0000_s1028" style="position:absolute;top:5253;width:1539;height:1193;visibility:visible;mso-wrap-style:square;v-text-anchor:top" coordsize="153924,119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" path="m24384,l64008,r7620,71628l112776,r41148,l152400,6096r-7620,4572l143256,16764r-3048,7620l124968,94869r-1524,6096l123444,105537r1524,6096l131064,113157r-1524,6096l85344,119253r1524,-6096l94488,108585r1524,-4572l99060,96393r7620,-36957l115824,22860r-1524,l105156,38100,65532,105537r-13716,l45720,53340,44196,36576r,-15240l42672,21336,39624,41148,35052,56388,27432,94869r-1524,6096l25908,105537r1524,6096l33528,113157r-1524,6096l,119253r1524,-6096l9144,108585r1524,-4572l13716,94869,28956,24384,30480,13716,28956,9144,22860,6096,24384,xe" fillcolor="black" stroked="f" strokeweight="0">
                        <v:stroke miterlimit="83231f" joinstyle="miter"/>
                        <v:path arrowok="t" textboxrect="0,0,153924,119253"/>
                      </v:shape>
                      <v:shape id="Shape 41280" o:spid="_x0000_s1029" style="position:absolute;left:2209;top:6061;width:1067;height:126;visibility:visible;mso-wrap-style:square;v-text-anchor:top" coordsize="106680,12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" path="m,l106680,r,12573l,12573,,e" fillcolor="black" stroked="f" strokeweight="0">
                        <v:stroke miterlimit="83231f" joinstyle="miter"/>
                        <v:path arrowok="t" textboxrect="0,0,106680,12573"/>
                      </v:shape>
                      <v:shape id="Shape 41281" o:spid="_x0000_s1030" style="position:absolute;left:2209;top:5695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2" o:spid="_x0000_s1031" style="position:absolute;left:4053;top:4187;width:671;height:3524;visibility:visible;mso-wrap-style:square;v-text-anchor:top" coordsize="67056,352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" path="m62484,r4572,6097l56388,18288,47244,32004,38100,48768,30480,68580,24384,91440r-4572,25908l18288,144780r-1524,32005l18288,207645r1524,27432l24384,260985r6096,22860l38100,303657r9144,16765l56388,335661r10668,10668l62484,352425,50292,341757,39624,326517,28956,308229,18288,288417,10668,264034,4572,238125,1524,209169,,175260,1524,143256,4572,114300,10668,88392,18288,64008,28956,44197,39624,25908,50292,12192,62484,xe" fillcolor="black" stroked="f" strokeweight="0">
                        <v:stroke miterlimit="83231f" joinstyle="miter"/>
                        <v:path arrowok="t" textboxrect="0,0,67056,352425"/>
                      </v:shape>
                      <v:shape id="Shape 133" o:spid="_x0000_s1032" style="position:absolute;left:4815;top:4202;width:976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" path="m36576,r6096,l47244,1524r4572,3049l53340,9144r3048,7620l57912,25908r1524,l65532,18288r3048,-6096l76200,4573,82296,1524,88392,r9144,1524l92964,21336r-7620,l83820,18288,82296,16764r-3048,l76200,19812r-6096,7620l65532,32004r-4572,7620l64008,54864r1524,10668l67056,73152r3048,3048l73152,77724r3048,-1524l79248,73152r1524,-4572l89916,71628r-6096,9145l77724,85344r-6096,3048l62484,89916,54864,88392,48768,83820,45720,74676,42672,68580,41148,59436,35052,70104r-6096,6096l21336,85344r-6096,3048l7620,89916r-4572,l,88392,3048,68580r9144,l12192,71628r3048,1524l16764,73152r4572,-3048l27432,62485r4572,-6097l39624,47244,36576,28956,35052,22861,33528,18288,30480,13716,27432,12192r-3048,1524l22860,16764r-3048,4572l10668,18288r6096,-7620l22860,4573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134" o:spid="_x0000_s1033" style="position:absolute;left:5867;top:4839;width:305;height:628;visibility:visible;mso-wrap-style:square;v-text-anchor:top" coordsize="30480,62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" path="m30480,r,7924l27432,10972r-4572,7621l19812,26213,16764,44501r1524,7619l22860,53645r4572,-1525l30480,49072r,l30480,56692r,1l22860,61265r-7620,1524l9144,61265,4572,58217,1524,52120,,42977,3048,26213,9144,12496,21336,1829,28956,305,30480,xe" fillcolor="black" stroked="f" strokeweight="0">
                        <v:stroke miterlimit="83231f" joinstyle="miter"/>
                        <v:path arrowok="t" textboxrect="0,0,30480,62789"/>
                      </v:shape>
                      <v:shape id="Shape 135" o:spid="_x0000_s1034" style="position:absolute;left:6172;top:4827;width:411;height:640;visibility:visible;mso-wrap-style:square;v-text-anchor:top" coordsize="41148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" path="m6096,r9144,1524l21336,4572,27432,r7620,1524l24384,44196r,6096l24384,53339r3048,1525l30480,53339r6096,-6095l41148,51815r-6096,6097l28956,60960r-9144,3048l15240,64008,10668,60960,9144,57912,7620,53339,9144,50292r-1524,l3048,54864,,57912,,50291,7620,41148,9144,35051r3048,-9143l12192,24384r1524,-9145l12192,7620,6096,6096,1524,7620,,9143,,1219,6096,xe" fillcolor="black" stroked="f" strokeweight="0">
                        <v:stroke miterlimit="83231f" joinstyle="miter"/>
                        <v:path arrowok="t" textboxrect="0,0,41148,64008"/>
                      </v:shape>
                      <v:shape id="Shape 136" o:spid="_x0000_s1035" style="position:absolute;left:7193;top:4004;width:1067;height:1127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" path="m47244,l59436,r,50292l106680,50292r,12193l59436,62485r,50291l47244,112776r,-50291l,62485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37" o:spid="_x0000_s1036" style="position:absolute;left:8812;top:4202;width:975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" path="m36576,r6096,l47244,1524r4572,3049l53340,9144r3048,7620l57912,25908r1524,l65532,18288r3048,-6096l76200,4573,82296,1524,88392,r9144,1524l92964,21336r-7620,l83820,18288,82296,16764r-3048,l76200,19812r-6096,7620l65532,32004r-4572,7620l64008,54864r1524,10668l67056,73152r3048,3048l73152,77724r3048,-1524l79248,73152r1524,-4572l89916,71628r-6096,9145l77724,85344r-6096,3048l62484,89916,54864,88392,48768,83820,45720,74676,42672,68580,41148,59436,35052,70104r-6096,6096l21336,85344r-6096,3048l7620,89916r-4572,l,88392,3048,68580r9144,l12192,71628r3048,1524l16764,73152r4572,-3048l27432,62485r4572,-6097l39624,47244,36576,28956,35052,22861,33528,18288,30480,13716,27432,12192r-3048,1524l22860,16764r-3048,4572l10668,18288r6096,-7620l22860,4573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138" o:spid="_x0000_s1037" style="position:absolute;left:9864;top:4552;width:342;height:915;visibility:visible;mso-wrap-style:square;v-text-anchor:top" coordsize="34290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" path="m28956,r5334,l34290,9907,27432,39624r6096,-6096l34290,33020r,7620l33528,41148r-6096,9144l24384,56388r-1524,9144l21336,67056r,9144l22860,83820r4572,1524l33528,83820r762,-761l34290,90461r-6858,979l19812,89916,12192,86868,6096,91440,,89916,15240,19812r1524,-9144l15240,7620r-1524,l10668,6097r,-4573l28956,xe" fillcolor="black" stroked="f" strokeweight="0">
                        <v:stroke miterlimit="83231f" joinstyle="miter"/>
                        <v:path arrowok="t" textboxrect="0,0,34290,91440"/>
                      </v:shape>
                      <v:shape id="Shape 139" o:spid="_x0000_s1038" style="position:absolute;left:10206;top:4827;width:298;height:630;visibility:visible;mso-wrap-style:square;v-text-anchor:top" coordsize="29718,63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" path="m14478,r7620,1524l26670,4572r3048,7620l29718,19812,28194,32003,25146,44196r-6096,9143l11430,59436,3810,62484,,63028,,55626,3810,51815,8382,44196,11430,32003,12954,18288,11430,12192,8382,9144,3810,10668,,13208,,5588,3810,3048,14478,xe" fillcolor="black" stroked="f" strokeweight="0">
                        <v:stroke miterlimit="83231f" joinstyle="miter"/>
                        <v:path arrowok="t" textboxrect="0,0,29718,63028"/>
                      </v:shape>
                      <v:shape id="Shape 140" o:spid="_x0000_s1039" style="position:absolute;left:10206;top:4552;width:23;height:99;visibility:visible;mso-wrap-style:square;v-text-anchor:top" coordsize="2286,9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" path="m,l2286,,,9907,,xe" fillcolor="black" stroked="f" strokeweight="0">
                        <v:stroke miterlimit="83231f" joinstyle="miter"/>
                        <v:path arrowok="t" textboxrect="0,0,2286,9907"/>
                      </v:shape>
                      <v:shape id="Shape 141" o:spid="_x0000_s1040" style="position:absolute;left:7299;top:6431;width:808;height:1204;visibility:visible;mso-wrap-style:square;v-text-anchor:top" coordsize="80772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" path="m42672,l53340,1524r9144,1524l70104,7620r4572,4572l76200,19812r1524,6096l74676,39624r-3048,6096l67056,53339r-9144,9145l45720,74675,35052,86868,25908,97536r,1524l54864,99060r9144,l67056,96012r3048,-6097l80772,89915r-1524,30481l,120396r,-6096l4572,106680r6096,-9144l18288,86868,27432,74675r7620,-9143l41148,56388,47244,42672,50292,30480,48768,21336,45720,15239,41148,10668,35052,9144r-6096,1524l22860,15239r-3048,6097l16764,30480r-15240,l1524,9144,13716,4572,24384,1524,42672,xe" fillcolor="black" stroked="f" strokeweight="0">
                        <v:stroke miterlimit="83231f" joinstyle="miter"/>
                        <v:path arrowok="t" textboxrect="0,0,80772,120396"/>
                      </v:shape>
                      <v:shape id="Shape 41282" o:spid="_x0000_s1041" style="position:absolute;left:4785;top:5878;width:5886;height:122;visibility:visible;mso-wrap-style:square;v-text-anchor:top" coordsize="588569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" path="m,l588569,r,12192l,12192,,e" fillcolor="black" stroked="f" strokeweight="0">
                        <v:stroke miterlimit="83231f" joinstyle="miter"/>
                        <v:path arrowok="t" textboxrect="0,0,588569,12192"/>
                      </v:shape>
                      <v:shape id="Shape 143" o:spid="_x0000_s1042" style="position:absolute;left:10961;top:6248;width:259;height:442;visibility:visible;mso-wrap-style:square;v-text-anchor:top" coordsize="25908,4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" path="m10668,l24384,r1524,12192l24384,22860,16764,33527r-4572,4573l4572,44196,,39624,6096,32003,9144,24384,10668,13715,10668,xe" fillcolor="black" stroked="f" strokeweight="0">
                        <v:stroke miterlimit="83231f" joinstyle="miter"/>
                        <v:path arrowok="t" textboxrect="0,0,25908,44196"/>
                      </v:shape>
                      <v:shape id="Shape 144" o:spid="_x0000_s1043" style="position:absolute;left:11616;top:4202;width:1037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" path="m33528,l44196,1524r6096,6096l54864,16764r1524,6097l57912,32004r4572,33528l70104,51816,77724,38100,80772,25908,82296,15240,80772,9144,74676,7620,76200,1524r24384,l103632,7620,99060,21336,92964,35052,83820,50292,65532,77724,54864,92964r-9144,12192l38100,114300r-6096,6097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3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45" o:spid="_x0000_s1044" style="position:absolute;left:12744;top:4839;width:305;height:628;visibility:visible;mso-wrap-style:square;v-text-anchor:top" coordsize="30480,62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" path="m30480,r,7925l27432,10972r-4572,7621l19812,26213,16764,44501r1524,7619l22860,53645r4572,-1525l30480,49072r,7621l22860,61265r-7621,1524l9144,61265,4572,58217,1524,52120,,42977,3048,26213,9144,12496,21336,1829,28956,305,30480,xe" fillcolor="black" stroked="f" strokeweight="0">
                        <v:stroke miterlimit="83231f" joinstyle="miter"/>
                        <v:path arrowok="t" textboxrect="0,0,30480,62789"/>
                      </v:shape>
                      <v:shape id="Shape 146" o:spid="_x0000_s1045" style="position:absolute;left:13049;top:4827;width:411;height:640;visibility:visible;mso-wrap-style:square;v-text-anchor:top" coordsize="41148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" path="m6097,r9143,1524l21336,4572,27432,r7620,1524l24385,44196r,6096l24385,53339r3047,1525l30480,53339r6096,-6095l41148,51815r-6096,6097l28956,60960r-9144,3048l15240,64008,10668,60960,9144,57912,7620,53339,9144,50292r-1524,l3048,54864,,57912,,50292,7620,41148,9144,35051r3048,-9143l12192,24384r1524,-9145l12192,7620,6097,6096,1524,7620,,9144,,1219,6097,xe" fillcolor="black" stroked="f" strokeweight="0">
                        <v:stroke miterlimit="83231f" joinstyle="miter"/>
                        <v:path arrowok="t" textboxrect="0,0,41148,64008"/>
                      </v:shape>
                      <v:shape id="Shape 147" o:spid="_x0000_s1046" style="position:absolute;left:14070;top:4004;width:1067;height:1127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" path="m47244,l59436,r,50292l106680,50292r,12193l59436,62485r,50291l47244,112776r,-50291l,62485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48" o:spid="_x0000_s1047" style="position:absolute;left:15655;top:4202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" path="m33528,l44196,1524r6096,6096l54864,16764r1524,6097l57912,32004r4572,33528l70104,51816,77724,38100,80772,25908,82296,15240,80772,9144,74676,7620,76200,1524r24384,l103632,7620,99060,21336,92964,35052,83820,50292,65532,77724,54864,92964r-9144,12192l38100,114300r-6096,6097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3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49" o:spid="_x0000_s1048" style="position:absolute;left:16783;top:4552;width:342;height:915;visibility:visible;mso-wrap-style:square;v-text-anchor:top" coordsize="3428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" path="m28956,r5333,l34289,9909,27432,39624r6096,-6096l34289,33021r,7619l33528,41148r-6096,9144l24384,56388r-1524,9144l21336,67056r,9144l22860,83820r4572,1524l33528,83820r761,-761l34289,90461r-6857,979l19812,89916,12192,86868,6096,91440,,89916,15240,19812r1524,-9144l15240,7620r-1524,l10668,6097r,-4573l28956,xe" fillcolor="black" stroked="f" strokeweight="0">
                        <v:stroke miterlimit="83231f" joinstyle="miter"/>
                        <v:path arrowok="t" textboxrect="0,0,34289,91440"/>
                      </v:shape>
                      <v:shape id="Shape 150" o:spid="_x0000_s1049" style="position:absolute;left:17125;top:4827;width:298;height:630;visibility:visible;mso-wrap-style:square;v-text-anchor:top" coordsize="29718,63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" path="m14478,r7621,1524l26670,4572r3048,7620l29718,19812,28194,32003,25147,44196r-6096,9143l11430,59436,3811,62484,,63028,,55627,3811,51815,8382,44196,11430,32003,12954,18288,11430,12192,8382,9144,3811,10668,,13208,,5588,3811,3048,14478,xe" fillcolor="black" stroked="f" strokeweight="0">
                        <v:stroke miterlimit="83231f" joinstyle="miter"/>
                        <v:path arrowok="t" textboxrect="0,0,29718,63028"/>
                      </v:shape>
                      <v:shape id="Shape 151" o:spid="_x0000_s1050" style="position:absolute;left:17125;top:4552;width:23;height:99;visibility:visible;mso-wrap-style:square;v-text-anchor:top" coordsize="2287,9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" path="m,l2287,,,9909,,xe" fillcolor="black" stroked="f" strokeweight="0">
                        <v:stroke miterlimit="83231f" joinstyle="miter"/>
                        <v:path arrowok="t" textboxrect="0,0,2287,9909"/>
                      </v:shape>
                      <v:shape id="Shape 152" o:spid="_x0000_s1051" style="position:absolute;left:14161;top:6431;width:808;height:1204;visibility:visible;mso-wrap-style:square;v-text-anchor:top" coordsize="80772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" path="m42672,l53340,1524r9144,1524l70104,7620r4572,4572l76200,19812r1524,6096l74676,39624r-3048,6096l67056,53339r-9144,9145l45720,74675,35052,86868,25908,97536r,1524l54864,99060r9144,l67056,96012r3048,-6097l80772,89915r-1524,30481l,120396r,-6096l4572,106680r6096,-9144l18288,86868,27432,74675r7620,-9143l41148,56388,47244,42672,50292,30480,48768,21336,45720,15239,41148,10668,35052,9144r-6096,1524l22860,15239r-3048,6097l16764,30480r-15240,l1524,9144,13716,4572,24384,1524,42672,xe" fillcolor="black" stroked="f" strokeweight="0">
                        <v:stroke miterlimit="83231f" joinstyle="miter"/>
                        <v:path arrowok="t" textboxrect="0,0,80772,120396"/>
                      </v:shape>
                      <v:shape id="Shape 41283" o:spid="_x0000_s1052" style="position:absolute;left:11616;top:5878;width:5944;height:122;visibility:visible;mso-wrap-style:square;v-text-anchor:top" coordsize="59436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" path="m,l594360,r,12192l,12192,,e" fillcolor="black" stroked="f" strokeweight="0">
                        <v:stroke miterlimit="83231f" joinstyle="miter"/>
                        <v:path arrowok="t" textboxrect="0,0,594360,12192"/>
                      </v:shape>
                      <v:shape id="Shape 154" o:spid="_x0000_s1053" style="position:absolute;left:17621;top:4187;width:670;height:3524;visibility:visible;mso-wrap-style:square;v-text-anchor:top" coordsize="67056,352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" path="m4572,l16764,12192,27432,25908,38100,44197,48768,64008r7620,24384l62485,114300r3047,28956l67056,175260r-1524,33909l62485,238125r-6097,25909l48768,288417,38100,308229,27432,326517,16764,341757,4572,352425,,346329,10668,335661r9144,-15239l28956,303657r7620,-19812l42672,260985r4572,-25908l48768,207645r1524,-30860l48768,144780,47244,117348,42672,91440,36576,68580,28956,48768,19812,32004,10668,18288,,6097,4572,xe" fillcolor="black" stroked="f" strokeweight="0">
                        <v:stroke miterlimit="83231f" joinstyle="miter"/>
                        <v:path arrowok="t" textboxrect="0,0,67056,352425"/>
                      </v:shape>
                      <w10:wrap type="square"/>
                    </v:group>
                  </w:pict>
                </mc:Fallback>
              </mc:AlternateContent>
            </w:r>
            <w:r w:rsidR="0020089D" w:rsidRPr="00780D29">
              <w:rPr>
                <w:rFonts w:ascii="Arial" w:eastAsia="Arial" w:hAnsi="Arial" w:cs="Arial"/>
                <w:b/>
                <w:sz w:val="24"/>
              </w:rPr>
              <w:t xml:space="preserve">COORDENADAS DEL PUNTO MEDIO DEL </w:t>
            </w:r>
            <w:r w:rsidRPr="00780D29">
              <w:rPr>
                <w:rFonts w:ascii="Arial" w:eastAsia="Arial" w:hAnsi="Arial" w:cs="Arial"/>
                <w:b/>
                <w:sz w:val="24"/>
              </w:rPr>
              <w:t>SEGMEN</w:t>
            </w:r>
            <w:r w:rsidR="0020089D" w:rsidRPr="00780D29">
              <w:rPr>
                <w:rFonts w:ascii="Arial" w:eastAsia="Arial" w:hAnsi="Arial" w:cs="Arial"/>
                <w:b/>
                <w:sz w:val="24"/>
              </w:rPr>
              <w:t>TO  (</w:t>
            </w:r>
            <m:oMath>
              <m:acc>
                <m:accPr>
                  <m:chr m:val="̅"/>
                  <m:ctrlPr>
                    <w:rPr>
                      <w:rFonts w:ascii="Cambria Math" w:eastAsia="Arial" w:hAnsi="Cambria Math" w:cs="Arial"/>
                      <w:b/>
                      <w:i/>
                      <w:sz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" w:hAnsi="Cambria Math" w:cs="Arial"/>
                      <w:sz w:val="24"/>
                    </w:rPr>
                    <m:t>AB</m:t>
                  </m:r>
                </m:e>
              </m:acc>
            </m:oMath>
            <w:r w:rsidRPr="00780D29">
              <w:rPr>
                <w:rFonts w:ascii="Arial" w:eastAsia="Arial" w:hAnsi="Arial" w:cs="Arial"/>
                <w:b/>
                <w:sz w:val="24"/>
              </w:rPr>
              <w:t>)</w:t>
            </w:r>
          </w:p>
          <w:p w14:paraId="01526951" w14:textId="77777777" w:rsidR="00D61563" w:rsidRPr="0045113C" w:rsidRDefault="0020089D">
            <w:pPr>
              <w:ind w:left="74" w:right="65"/>
              <w:jc w:val="right"/>
            </w:pPr>
            <w:r w:rsidRPr="0045113C">
              <w:rPr>
                <w:rFonts w:ascii="Arial" w:eastAsia="Arial" w:hAnsi="Arial" w:cs="Arial"/>
              </w:rPr>
              <w:t xml:space="preserve"> </w:t>
            </w:r>
          </w:p>
        </w:tc>
      </w:tr>
      <w:tr w:rsidR="00D61563" w:rsidRPr="0045113C" w14:paraId="01526959" w14:textId="77777777" w:rsidTr="003A4321">
        <w:trPr>
          <w:trHeight w:val="1059"/>
        </w:trPr>
        <w:tc>
          <w:tcPr>
            <w:tcW w:w="2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53" w14:textId="77777777" w:rsidR="00D61563" w:rsidRPr="00780D29" w:rsidRDefault="0020089D">
            <w:pPr>
              <w:spacing w:line="241" w:lineRule="auto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sz w:val="20"/>
              </w:rPr>
              <w:t xml:space="preserve">Paralelos a alguno de los ejes </w:t>
            </w:r>
          </w:p>
          <w:p w14:paraId="01526954" w14:textId="77777777" w:rsidR="00D61563" w:rsidRPr="0045113C" w:rsidRDefault="0020089D">
            <w:pPr>
              <w:ind w:left="58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DE" wp14:editId="01526ADF">
                      <wp:extent cx="1569669" cy="364544"/>
                      <wp:effectExtent l="0" t="0" r="0" b="0"/>
                      <wp:docPr id="40147" name="Group 401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9669" cy="364544"/>
                                <a:chOff x="0" y="0"/>
                                <a:chExt cx="1569669" cy="526160"/>
                              </a:xfrm>
                            </wpg:grpSpPr>
                            <wps:wsp>
                              <wps:cNvPr id="169" name="Shape 169"/>
                              <wps:cNvSpPr/>
                              <wps:spPr>
                                <a:xfrm>
                                  <a:off x="4572" y="13715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70" name="Shape 170"/>
                              <wps:cNvSpPr/>
                              <wps:spPr>
                                <a:xfrm>
                                  <a:off x="62484" y="47434"/>
                                  <a:ext cx="60198" cy="988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0198" h="98870">
                                      <a:moveTo>
                                        <a:pt x="60198" y="0"/>
                                      </a:moveTo>
                                      <a:lnTo>
                                        <a:pt x="60198" y="25083"/>
                                      </a:lnTo>
                                      <a:lnTo>
                                        <a:pt x="45720" y="51626"/>
                                      </a:lnTo>
                                      <a:lnTo>
                                        <a:pt x="60198" y="51626"/>
                                      </a:lnTo>
                                      <a:lnTo>
                                        <a:pt x="60198" y="62294"/>
                                      </a:lnTo>
                                      <a:lnTo>
                                        <a:pt x="39624" y="62294"/>
                                      </a:lnTo>
                                      <a:lnTo>
                                        <a:pt x="39624" y="63818"/>
                                      </a:lnTo>
                                      <a:lnTo>
                                        <a:pt x="35052" y="72961"/>
                                      </a:lnTo>
                                      <a:lnTo>
                                        <a:pt x="32004" y="77534"/>
                                      </a:lnTo>
                                      <a:lnTo>
                                        <a:pt x="30480" y="86678"/>
                                      </a:lnTo>
                                      <a:lnTo>
                                        <a:pt x="33528" y="91249"/>
                                      </a:lnTo>
                                      <a:lnTo>
                                        <a:pt x="38100" y="92773"/>
                                      </a:lnTo>
                                      <a:lnTo>
                                        <a:pt x="36576" y="98870"/>
                                      </a:lnTo>
                                      <a:lnTo>
                                        <a:pt x="0" y="98870"/>
                                      </a:lnTo>
                                      <a:lnTo>
                                        <a:pt x="1524" y="92773"/>
                                      </a:lnTo>
                                      <a:lnTo>
                                        <a:pt x="7620" y="91249"/>
                                      </a:lnTo>
                                      <a:lnTo>
                                        <a:pt x="12192" y="86678"/>
                                      </a:lnTo>
                                      <a:lnTo>
                                        <a:pt x="13716" y="82106"/>
                                      </a:lnTo>
                                      <a:lnTo>
                                        <a:pt x="16764" y="76010"/>
                                      </a:lnTo>
                                      <a:lnTo>
                                        <a:pt x="601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71" name="Shape 171"/>
                              <wps:cNvSpPr/>
                              <wps:spPr>
                                <a:xfrm>
                                  <a:off x="185928" y="27431"/>
                                  <a:ext cx="57150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873">
                                      <a:moveTo>
                                        <a:pt x="24384" y="0"/>
                                      </a:moveTo>
                                      <a:lnTo>
                                        <a:pt x="57150" y="0"/>
                                      </a:lnTo>
                                      <a:lnTo>
                                        <a:pt x="57150" y="14097"/>
                                      </a:lnTo>
                                      <a:lnTo>
                                        <a:pt x="48768" y="51816"/>
                                      </a:lnTo>
                                      <a:lnTo>
                                        <a:pt x="57150" y="51816"/>
                                      </a:lnTo>
                                      <a:lnTo>
                                        <a:pt x="57150" y="62485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41148" y="108204"/>
                                      </a:lnTo>
                                      <a:lnTo>
                                        <a:pt x="47244" y="108204"/>
                                      </a:lnTo>
                                      <a:lnTo>
                                        <a:pt x="57150" y="106789"/>
                                      </a:lnTo>
                                      <a:lnTo>
                                        <a:pt x="57150" y="118165"/>
                                      </a:lnTo>
                                      <a:lnTo>
                                        <a:pt x="47244" y="118873"/>
                                      </a:lnTo>
                                      <a:lnTo>
                                        <a:pt x="0" y="118873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3"/>
                                      </a:lnTo>
                                      <a:lnTo>
                                        <a:pt x="28956" y="22861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7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72" name="Shape 172"/>
                              <wps:cNvSpPr/>
                              <wps:spPr>
                                <a:xfrm>
                                  <a:off x="122682" y="27431"/>
                                  <a:ext cx="49530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530" h="118873">
                                      <a:moveTo>
                                        <a:pt x="11430" y="0"/>
                                      </a:moveTo>
                                      <a:lnTo>
                                        <a:pt x="35814" y="0"/>
                                      </a:lnTo>
                                      <a:lnTo>
                                        <a:pt x="40386" y="92964"/>
                                      </a:lnTo>
                                      <a:lnTo>
                                        <a:pt x="40386" y="102109"/>
                                      </a:lnTo>
                                      <a:lnTo>
                                        <a:pt x="41910" y="108204"/>
                                      </a:lnTo>
                                      <a:lnTo>
                                        <a:pt x="44958" y="111252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8006" y="118873"/>
                                      </a:lnTo>
                                      <a:lnTo>
                                        <a:pt x="3810" y="118873"/>
                                      </a:lnTo>
                                      <a:lnTo>
                                        <a:pt x="3810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2954" y="106680"/>
                                      </a:lnTo>
                                      <a:lnTo>
                                        <a:pt x="14478" y="99061"/>
                                      </a:lnTo>
                                      <a:lnTo>
                                        <a:pt x="14478" y="91440"/>
                                      </a:lnTo>
                                      <a:lnTo>
                                        <a:pt x="14478" y="82297"/>
                                      </a:lnTo>
                                      <a:lnTo>
                                        <a:pt x="0" y="82297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4478" y="71628"/>
                                      </a:lnTo>
                                      <a:lnTo>
                                        <a:pt x="12954" y="50292"/>
                                      </a:lnTo>
                                      <a:lnTo>
                                        <a:pt x="12954" y="41149"/>
                                      </a:lnTo>
                                      <a:lnTo>
                                        <a:pt x="12954" y="32004"/>
                                      </a:lnTo>
                                      <a:lnTo>
                                        <a:pt x="12954" y="21337"/>
                                      </a:lnTo>
                                      <a:lnTo>
                                        <a:pt x="0" y="45085"/>
                                      </a:lnTo>
                                      <a:lnTo>
                                        <a:pt x="0" y="20003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73" name="Shape 173"/>
                              <wps:cNvSpPr/>
                              <wps:spPr>
                                <a:xfrm>
                                  <a:off x="243078" y="27431"/>
                                  <a:ext cx="57150" cy="11816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165">
                                      <a:moveTo>
                                        <a:pt x="0" y="0"/>
                                      </a:moveTo>
                                      <a:lnTo>
                                        <a:pt x="17526" y="0"/>
                                      </a:lnTo>
                                      <a:lnTo>
                                        <a:pt x="31242" y="1525"/>
                                      </a:lnTo>
                                      <a:lnTo>
                                        <a:pt x="40386" y="3049"/>
                                      </a:lnTo>
                                      <a:lnTo>
                                        <a:pt x="48006" y="6097"/>
                                      </a:lnTo>
                                      <a:lnTo>
                                        <a:pt x="54102" y="10668"/>
                                      </a:lnTo>
                                      <a:lnTo>
                                        <a:pt x="55626" y="16764"/>
                                      </a:lnTo>
                                      <a:lnTo>
                                        <a:pt x="57150" y="24385"/>
                                      </a:lnTo>
                                      <a:lnTo>
                                        <a:pt x="55626" y="35052"/>
                                      </a:lnTo>
                                      <a:lnTo>
                                        <a:pt x="51054" y="44197"/>
                                      </a:lnTo>
                                      <a:lnTo>
                                        <a:pt x="41910" y="51816"/>
                                      </a:lnTo>
                                      <a:lnTo>
                                        <a:pt x="29718" y="57913"/>
                                      </a:lnTo>
                                      <a:lnTo>
                                        <a:pt x="29718" y="59437"/>
                                      </a:lnTo>
                                      <a:lnTo>
                                        <a:pt x="35814" y="62485"/>
                                      </a:lnTo>
                                      <a:lnTo>
                                        <a:pt x="41910" y="68580"/>
                                      </a:lnTo>
                                      <a:lnTo>
                                        <a:pt x="44958" y="74676"/>
                                      </a:lnTo>
                                      <a:lnTo>
                                        <a:pt x="46482" y="82297"/>
                                      </a:lnTo>
                                      <a:lnTo>
                                        <a:pt x="44958" y="91440"/>
                                      </a:lnTo>
                                      <a:lnTo>
                                        <a:pt x="40386" y="100585"/>
                                      </a:lnTo>
                                      <a:lnTo>
                                        <a:pt x="34290" y="108204"/>
                                      </a:lnTo>
                                      <a:lnTo>
                                        <a:pt x="25146" y="114300"/>
                                      </a:lnTo>
                                      <a:lnTo>
                                        <a:pt x="11430" y="117349"/>
                                      </a:lnTo>
                                      <a:lnTo>
                                        <a:pt x="0" y="118165"/>
                                      </a:lnTo>
                                      <a:lnTo>
                                        <a:pt x="0" y="106789"/>
                                      </a:lnTo>
                                      <a:lnTo>
                                        <a:pt x="762" y="106680"/>
                                      </a:lnTo>
                                      <a:lnTo>
                                        <a:pt x="6858" y="105156"/>
                                      </a:lnTo>
                                      <a:lnTo>
                                        <a:pt x="12954" y="99061"/>
                                      </a:lnTo>
                                      <a:lnTo>
                                        <a:pt x="17526" y="92964"/>
                                      </a:lnTo>
                                      <a:lnTo>
                                        <a:pt x="19050" y="86868"/>
                                      </a:lnTo>
                                      <a:lnTo>
                                        <a:pt x="20574" y="79249"/>
                                      </a:lnTo>
                                      <a:lnTo>
                                        <a:pt x="19050" y="71628"/>
                                      </a:lnTo>
                                      <a:lnTo>
                                        <a:pt x="16002" y="67056"/>
                                      </a:lnTo>
                                      <a:lnTo>
                                        <a:pt x="9906" y="64008"/>
                                      </a:lnTo>
                                      <a:lnTo>
                                        <a:pt x="762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1816"/>
                                      </a:lnTo>
                                      <a:lnTo>
                                        <a:pt x="5334" y="51816"/>
                                      </a:lnTo>
                                      <a:lnTo>
                                        <a:pt x="12954" y="51816"/>
                                      </a:lnTo>
                                      <a:lnTo>
                                        <a:pt x="19050" y="48768"/>
                                      </a:lnTo>
                                      <a:lnTo>
                                        <a:pt x="26670" y="39625"/>
                                      </a:lnTo>
                                      <a:lnTo>
                                        <a:pt x="29718" y="33528"/>
                                      </a:lnTo>
                                      <a:lnTo>
                                        <a:pt x="29718" y="25908"/>
                                      </a:lnTo>
                                      <a:lnTo>
                                        <a:pt x="29718" y="19813"/>
                                      </a:lnTo>
                                      <a:lnTo>
                                        <a:pt x="25146" y="13716"/>
                                      </a:lnTo>
                                      <a:lnTo>
                                        <a:pt x="19050" y="12192"/>
                                      </a:lnTo>
                                      <a:lnTo>
                                        <a:pt x="11430" y="10668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409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4" name="Shape 41284"/>
                              <wps:cNvSpPr/>
                              <wps:spPr>
                                <a:xfrm>
                                  <a:off x="65532" y="0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5" name="Shape 41285"/>
                              <wps:cNvSpPr/>
                              <wps:spPr>
                                <a:xfrm>
                                  <a:off x="121920" y="0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6" name="Shape 41286"/>
                              <wps:cNvSpPr/>
                              <wps:spPr>
                                <a:xfrm>
                                  <a:off x="178308" y="0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7" name="Shape 41287"/>
                              <wps:cNvSpPr/>
                              <wps:spPr>
                                <a:xfrm>
                                  <a:off x="234696" y="0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78" name="Shape 178"/>
                              <wps:cNvSpPr/>
                              <wps:spPr>
                                <a:xfrm>
                                  <a:off x="313944" y="13715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79" name="Shape 179"/>
                              <wps:cNvSpPr/>
                              <wps:spPr>
                                <a:xfrm>
                                  <a:off x="387045" y="120395"/>
                                  <a:ext cx="70104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0104" h="64008">
                                      <a:moveTo>
                                        <a:pt x="27432" y="0"/>
                                      </a:moveTo>
                                      <a:lnTo>
                                        <a:pt x="35052" y="1524"/>
                                      </a:lnTo>
                                      <a:lnTo>
                                        <a:pt x="38100" y="7620"/>
                                      </a:lnTo>
                                      <a:lnTo>
                                        <a:pt x="41148" y="12192"/>
                                      </a:lnTo>
                                      <a:lnTo>
                                        <a:pt x="41148" y="18288"/>
                                      </a:lnTo>
                                      <a:lnTo>
                                        <a:pt x="42672" y="18288"/>
                                      </a:lnTo>
                                      <a:lnTo>
                                        <a:pt x="50292" y="9144"/>
                                      </a:lnTo>
                                      <a:lnTo>
                                        <a:pt x="54864" y="3049"/>
                                      </a:lnTo>
                                      <a:lnTo>
                                        <a:pt x="57912" y="1524"/>
                                      </a:lnTo>
                                      <a:lnTo>
                                        <a:pt x="64008" y="0"/>
                                      </a:lnTo>
                                      <a:lnTo>
                                        <a:pt x="70104" y="1524"/>
                                      </a:lnTo>
                                      <a:lnTo>
                                        <a:pt x="67056" y="15240"/>
                                      </a:lnTo>
                                      <a:lnTo>
                                        <a:pt x="60960" y="15240"/>
                                      </a:lnTo>
                                      <a:lnTo>
                                        <a:pt x="59436" y="12192"/>
                                      </a:lnTo>
                                      <a:lnTo>
                                        <a:pt x="56388" y="12192"/>
                                      </a:lnTo>
                                      <a:lnTo>
                                        <a:pt x="54864" y="15240"/>
                                      </a:lnTo>
                                      <a:lnTo>
                                        <a:pt x="50292" y="19812"/>
                                      </a:lnTo>
                                      <a:lnTo>
                                        <a:pt x="47244" y="22861"/>
                                      </a:lnTo>
                                      <a:lnTo>
                                        <a:pt x="44196" y="27432"/>
                                      </a:lnTo>
                                      <a:lnTo>
                                        <a:pt x="45720" y="39624"/>
                                      </a:lnTo>
                                      <a:lnTo>
                                        <a:pt x="47244" y="47244"/>
                                      </a:lnTo>
                                      <a:lnTo>
                                        <a:pt x="48768" y="51816"/>
                                      </a:lnTo>
                                      <a:lnTo>
                                        <a:pt x="50292" y="53340"/>
                                      </a:lnTo>
                                      <a:lnTo>
                                        <a:pt x="51816" y="54864"/>
                                      </a:lnTo>
                                      <a:lnTo>
                                        <a:pt x="54864" y="53340"/>
                                      </a:lnTo>
                                      <a:lnTo>
                                        <a:pt x="56388" y="51816"/>
                                      </a:lnTo>
                                      <a:lnTo>
                                        <a:pt x="57912" y="48768"/>
                                      </a:lnTo>
                                      <a:lnTo>
                                        <a:pt x="64008" y="51816"/>
                                      </a:lnTo>
                                      <a:lnTo>
                                        <a:pt x="59436" y="56388"/>
                                      </a:lnTo>
                                      <a:lnTo>
                                        <a:pt x="56388" y="60961"/>
                                      </a:lnTo>
                                      <a:lnTo>
                                        <a:pt x="50292" y="64008"/>
                                      </a:lnTo>
                                      <a:lnTo>
                                        <a:pt x="45720" y="64008"/>
                                      </a:lnTo>
                                      <a:lnTo>
                                        <a:pt x="39624" y="62485"/>
                                      </a:lnTo>
                                      <a:lnTo>
                                        <a:pt x="35052" y="59436"/>
                                      </a:lnTo>
                                      <a:lnTo>
                                        <a:pt x="32004" y="53340"/>
                                      </a:lnTo>
                                      <a:lnTo>
                                        <a:pt x="30480" y="42673"/>
                                      </a:lnTo>
                                      <a:lnTo>
                                        <a:pt x="28956" y="42673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1336" y="54864"/>
                                      </a:lnTo>
                                      <a:lnTo>
                                        <a:pt x="15240" y="60961"/>
                                      </a:lnTo>
                                      <a:lnTo>
                                        <a:pt x="12192" y="64008"/>
                                      </a:lnTo>
                                      <a:lnTo>
                                        <a:pt x="6096" y="64008"/>
                                      </a:lnTo>
                                      <a:lnTo>
                                        <a:pt x="3048" y="64008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3048" y="48768"/>
                                      </a:lnTo>
                                      <a:lnTo>
                                        <a:pt x="9144" y="48768"/>
                                      </a:lnTo>
                                      <a:lnTo>
                                        <a:pt x="9144" y="51816"/>
                                      </a:lnTo>
                                      <a:lnTo>
                                        <a:pt x="10668" y="51816"/>
                                      </a:lnTo>
                                      <a:lnTo>
                                        <a:pt x="13716" y="51816"/>
                                      </a:lnTo>
                                      <a:lnTo>
                                        <a:pt x="15240" y="48768"/>
                                      </a:lnTo>
                                      <a:lnTo>
                                        <a:pt x="19812" y="44197"/>
                                      </a:lnTo>
                                      <a:lnTo>
                                        <a:pt x="22860" y="41149"/>
                                      </a:lnTo>
                                      <a:lnTo>
                                        <a:pt x="28956" y="33528"/>
                                      </a:lnTo>
                                      <a:lnTo>
                                        <a:pt x="25908" y="21336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8288" y="9144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9144" y="12192"/>
                                      </a:lnTo>
                                      <a:lnTo>
                                        <a:pt x="12192" y="7620"/>
                                      </a:lnTo>
                                      <a:lnTo>
                                        <a:pt x="16764" y="3049"/>
                                      </a:lnTo>
                                      <a:lnTo>
                                        <a:pt x="21336" y="1524"/>
                                      </a:lnTo>
                                      <a:lnTo>
                                        <a:pt x="274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8" name="Shape 41288"/>
                              <wps:cNvSpPr/>
                              <wps:spPr>
                                <a:xfrm>
                                  <a:off x="527253" y="108203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89" name="Shape 41289"/>
                              <wps:cNvSpPr/>
                              <wps:spPr>
                                <a:xfrm>
                                  <a:off x="527253" y="7162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2" name="Shape 182"/>
                              <wps:cNvSpPr/>
                              <wps:spPr>
                                <a:xfrm>
                                  <a:off x="711657" y="13715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3" name="Shape 183"/>
                              <wps:cNvSpPr/>
                              <wps:spPr>
                                <a:xfrm>
                                  <a:off x="774141" y="57911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4" name="Shape 184"/>
                              <wps:cNvSpPr/>
                              <wps:spPr>
                                <a:xfrm>
                                  <a:off x="879297" y="92963"/>
                                  <a:ext cx="34290" cy="914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1440">
                                      <a:moveTo>
                                        <a:pt x="28956" y="0"/>
                                      </a:moveTo>
                                      <a:lnTo>
                                        <a:pt x="34290" y="0"/>
                                      </a:lnTo>
                                      <a:lnTo>
                                        <a:pt x="34290" y="9906"/>
                                      </a:lnTo>
                                      <a:lnTo>
                                        <a:pt x="27432" y="39624"/>
                                      </a:lnTo>
                                      <a:lnTo>
                                        <a:pt x="33528" y="33528"/>
                                      </a:lnTo>
                                      <a:lnTo>
                                        <a:pt x="34290" y="33020"/>
                                      </a:lnTo>
                                      <a:lnTo>
                                        <a:pt x="34290" y="40640"/>
                                      </a:lnTo>
                                      <a:lnTo>
                                        <a:pt x="33528" y="41148"/>
                                      </a:lnTo>
                                      <a:lnTo>
                                        <a:pt x="27432" y="50292"/>
                                      </a:lnTo>
                                      <a:lnTo>
                                        <a:pt x="24384" y="56388"/>
                                      </a:lnTo>
                                      <a:lnTo>
                                        <a:pt x="22860" y="65532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7620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27432" y="85344"/>
                                      </a:lnTo>
                                      <a:lnTo>
                                        <a:pt x="33528" y="83820"/>
                                      </a:lnTo>
                                      <a:lnTo>
                                        <a:pt x="34290" y="83058"/>
                                      </a:lnTo>
                                      <a:lnTo>
                                        <a:pt x="34290" y="90461"/>
                                      </a:lnTo>
                                      <a:lnTo>
                                        <a:pt x="27432" y="91440"/>
                                      </a:lnTo>
                                      <a:lnTo>
                                        <a:pt x="19812" y="89916"/>
                                      </a:lnTo>
                                      <a:lnTo>
                                        <a:pt x="12192" y="86868"/>
                                      </a:lnTo>
                                      <a:lnTo>
                                        <a:pt x="6096" y="91440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10668" y="6096"/>
                                      </a:lnTo>
                                      <a:lnTo>
                                        <a:pt x="10668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5" name="Shape 185"/>
                              <wps:cNvSpPr/>
                              <wps:spPr>
                                <a:xfrm>
                                  <a:off x="913587" y="120395"/>
                                  <a:ext cx="29718" cy="6302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" h="63029">
                                      <a:moveTo>
                                        <a:pt x="14478" y="0"/>
                                      </a:moveTo>
                                      <a:lnTo>
                                        <a:pt x="22098" y="1524"/>
                                      </a:lnTo>
                                      <a:lnTo>
                                        <a:pt x="26670" y="4573"/>
                                      </a:lnTo>
                                      <a:lnTo>
                                        <a:pt x="29718" y="12192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8194" y="32004"/>
                                      </a:lnTo>
                                      <a:lnTo>
                                        <a:pt x="25146" y="44197"/>
                                      </a:lnTo>
                                      <a:lnTo>
                                        <a:pt x="19050" y="53340"/>
                                      </a:lnTo>
                                      <a:lnTo>
                                        <a:pt x="11430" y="59436"/>
                                      </a:lnTo>
                                      <a:lnTo>
                                        <a:pt x="3810" y="62485"/>
                                      </a:lnTo>
                                      <a:lnTo>
                                        <a:pt x="0" y="63029"/>
                                      </a:lnTo>
                                      <a:lnTo>
                                        <a:pt x="0" y="55626"/>
                                      </a:lnTo>
                                      <a:lnTo>
                                        <a:pt x="3810" y="51816"/>
                                      </a:lnTo>
                                      <a:lnTo>
                                        <a:pt x="8382" y="44197"/>
                                      </a:lnTo>
                                      <a:lnTo>
                                        <a:pt x="11430" y="32004"/>
                                      </a:lnTo>
                                      <a:lnTo>
                                        <a:pt x="12954" y="18288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8382" y="9144"/>
                                      </a:lnTo>
                                      <a:lnTo>
                                        <a:pt x="3810" y="10668"/>
                                      </a:lnTo>
                                      <a:lnTo>
                                        <a:pt x="0" y="13208"/>
                                      </a:lnTo>
                                      <a:lnTo>
                                        <a:pt x="0" y="5589"/>
                                      </a:lnTo>
                                      <a:lnTo>
                                        <a:pt x="3810" y="3049"/>
                                      </a:lnTo>
                                      <a:lnTo>
                                        <a:pt x="144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6" name="Shape 186"/>
                              <wps:cNvSpPr/>
                              <wps:spPr>
                                <a:xfrm>
                                  <a:off x="913587" y="92963"/>
                                  <a:ext cx="2286" cy="99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" h="9906">
                                      <a:moveTo>
                                        <a:pt x="0" y="0"/>
                                      </a:moveTo>
                                      <a:lnTo>
                                        <a:pt x="2286" y="0"/>
                                      </a:lnTo>
                                      <a:lnTo>
                                        <a:pt x="0" y="990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7" name="Shape 187"/>
                              <wps:cNvSpPr/>
                              <wps:spPr>
                                <a:xfrm>
                                  <a:off x="960069" y="13715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0" name="Shape 41290"/>
                              <wps:cNvSpPr/>
                              <wps:spPr>
                                <a:xfrm>
                                  <a:off x="1083513" y="88391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89" name="Shape 189"/>
                              <wps:cNvSpPr/>
                              <wps:spPr>
                                <a:xfrm>
                                  <a:off x="1257249" y="13715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0" name="Shape 190"/>
                              <wps:cNvSpPr/>
                              <wps:spPr>
                                <a:xfrm>
                                  <a:off x="1319733" y="57911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1" name="Shape 191"/>
                              <wps:cNvSpPr/>
                              <wps:spPr>
                                <a:xfrm>
                                  <a:off x="1424889" y="121614"/>
                                  <a:ext cx="30480" cy="627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789">
                                      <a:moveTo>
                                        <a:pt x="30480" y="0"/>
                                      </a:moveTo>
                                      <a:lnTo>
                                        <a:pt x="30480" y="7925"/>
                                      </a:lnTo>
                                      <a:lnTo>
                                        <a:pt x="27432" y="10973"/>
                                      </a:lnTo>
                                      <a:lnTo>
                                        <a:pt x="22860" y="18593"/>
                                      </a:lnTo>
                                      <a:lnTo>
                                        <a:pt x="19812" y="26213"/>
                                      </a:lnTo>
                                      <a:lnTo>
                                        <a:pt x="16764" y="44501"/>
                                      </a:lnTo>
                                      <a:lnTo>
                                        <a:pt x="18288" y="52121"/>
                                      </a:lnTo>
                                      <a:lnTo>
                                        <a:pt x="22860" y="53645"/>
                                      </a:lnTo>
                                      <a:lnTo>
                                        <a:pt x="27432" y="52121"/>
                                      </a:lnTo>
                                      <a:lnTo>
                                        <a:pt x="30480" y="49073"/>
                                      </a:lnTo>
                                      <a:lnTo>
                                        <a:pt x="30480" y="56693"/>
                                      </a:lnTo>
                                      <a:lnTo>
                                        <a:pt x="22860" y="61265"/>
                                      </a:lnTo>
                                      <a:lnTo>
                                        <a:pt x="15240" y="62789"/>
                                      </a:lnTo>
                                      <a:lnTo>
                                        <a:pt x="9144" y="61265"/>
                                      </a:lnTo>
                                      <a:lnTo>
                                        <a:pt x="4572" y="58217"/>
                                      </a:lnTo>
                                      <a:lnTo>
                                        <a:pt x="1524" y="52121"/>
                                      </a:lnTo>
                                      <a:lnTo>
                                        <a:pt x="0" y="42977"/>
                                      </a:lnTo>
                                      <a:lnTo>
                                        <a:pt x="3048" y="26213"/>
                                      </a:lnTo>
                                      <a:lnTo>
                                        <a:pt x="9144" y="12497"/>
                                      </a:lnTo>
                                      <a:lnTo>
                                        <a:pt x="21336" y="1830"/>
                                      </a:lnTo>
                                      <a:lnTo>
                                        <a:pt x="28956" y="30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2" name="Shape 192"/>
                              <wps:cNvSpPr/>
                              <wps:spPr>
                                <a:xfrm>
                                  <a:off x="1455369" y="120395"/>
                                  <a:ext cx="41148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008">
                                      <a:moveTo>
                                        <a:pt x="6096" y="0"/>
                                      </a:moveTo>
                                      <a:lnTo>
                                        <a:pt x="15240" y="1524"/>
                                      </a:lnTo>
                                      <a:lnTo>
                                        <a:pt x="21336" y="4573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524"/>
                                      </a:lnTo>
                                      <a:lnTo>
                                        <a:pt x="24384" y="44197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4384" y="53340"/>
                                      </a:lnTo>
                                      <a:lnTo>
                                        <a:pt x="27432" y="54864"/>
                                      </a:lnTo>
                                      <a:lnTo>
                                        <a:pt x="30480" y="53340"/>
                                      </a:lnTo>
                                      <a:lnTo>
                                        <a:pt x="36576" y="47244"/>
                                      </a:lnTo>
                                      <a:lnTo>
                                        <a:pt x="41148" y="51816"/>
                                      </a:lnTo>
                                      <a:lnTo>
                                        <a:pt x="35052" y="57912"/>
                                      </a:lnTo>
                                      <a:lnTo>
                                        <a:pt x="28956" y="60961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5240" y="64008"/>
                                      </a:lnTo>
                                      <a:lnTo>
                                        <a:pt x="10668" y="60961"/>
                                      </a:lnTo>
                                      <a:lnTo>
                                        <a:pt x="9144" y="57912"/>
                                      </a:lnTo>
                                      <a:lnTo>
                                        <a:pt x="7620" y="53340"/>
                                      </a:lnTo>
                                      <a:lnTo>
                                        <a:pt x="9144" y="50292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3048" y="54864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7620" y="41149"/>
                                      </a:lnTo>
                                      <a:lnTo>
                                        <a:pt x="9144" y="35052"/>
                                      </a:lnTo>
                                      <a:lnTo>
                                        <a:pt x="12192" y="25908"/>
                                      </a:lnTo>
                                      <a:lnTo>
                                        <a:pt x="12192" y="24385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7620"/>
                                      </a:lnTo>
                                      <a:lnTo>
                                        <a:pt x="6096" y="6097"/>
                                      </a:lnTo>
                                      <a:lnTo>
                                        <a:pt x="1524" y="7620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1219"/>
                                      </a:lnTo>
                                      <a:lnTo>
                                        <a:pt x="60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3" name="Shape 193"/>
                              <wps:cNvSpPr/>
                              <wps:spPr>
                                <a:xfrm>
                                  <a:off x="1508709" y="13715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5" name="Shape 195"/>
                              <wps:cNvSpPr/>
                              <wps:spPr>
                                <a:xfrm>
                                  <a:off x="0" y="3310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6" name="Shape 196"/>
                              <wps:cNvSpPr/>
                              <wps:spPr>
                                <a:xfrm>
                                  <a:off x="57912" y="364807"/>
                                  <a:ext cx="60198" cy="988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0198" h="98869">
                                      <a:moveTo>
                                        <a:pt x="60198" y="0"/>
                                      </a:moveTo>
                                      <a:lnTo>
                                        <a:pt x="60198" y="25082"/>
                                      </a:lnTo>
                                      <a:lnTo>
                                        <a:pt x="45720" y="51625"/>
                                      </a:lnTo>
                                      <a:lnTo>
                                        <a:pt x="60198" y="51625"/>
                                      </a:lnTo>
                                      <a:lnTo>
                                        <a:pt x="60198" y="62293"/>
                                      </a:lnTo>
                                      <a:lnTo>
                                        <a:pt x="39624" y="62293"/>
                                      </a:lnTo>
                                      <a:lnTo>
                                        <a:pt x="39624" y="63817"/>
                                      </a:lnTo>
                                      <a:lnTo>
                                        <a:pt x="35052" y="72962"/>
                                      </a:lnTo>
                                      <a:lnTo>
                                        <a:pt x="32004" y="77533"/>
                                      </a:lnTo>
                                      <a:lnTo>
                                        <a:pt x="30480" y="86677"/>
                                      </a:lnTo>
                                      <a:lnTo>
                                        <a:pt x="33528" y="91249"/>
                                      </a:lnTo>
                                      <a:lnTo>
                                        <a:pt x="38100" y="92774"/>
                                      </a:lnTo>
                                      <a:lnTo>
                                        <a:pt x="36576" y="98869"/>
                                      </a:lnTo>
                                      <a:lnTo>
                                        <a:pt x="0" y="98869"/>
                                      </a:lnTo>
                                      <a:lnTo>
                                        <a:pt x="1524" y="92774"/>
                                      </a:lnTo>
                                      <a:lnTo>
                                        <a:pt x="7620" y="91249"/>
                                      </a:lnTo>
                                      <a:lnTo>
                                        <a:pt x="12192" y="86677"/>
                                      </a:lnTo>
                                      <a:lnTo>
                                        <a:pt x="13716" y="82105"/>
                                      </a:lnTo>
                                      <a:lnTo>
                                        <a:pt x="16764" y="76010"/>
                                      </a:lnTo>
                                      <a:lnTo>
                                        <a:pt x="601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7" name="Shape 197"/>
                              <wps:cNvSpPr/>
                              <wps:spPr>
                                <a:xfrm>
                                  <a:off x="181356" y="344805"/>
                                  <a:ext cx="57150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872">
                                      <a:moveTo>
                                        <a:pt x="24384" y="0"/>
                                      </a:moveTo>
                                      <a:lnTo>
                                        <a:pt x="57150" y="0"/>
                                      </a:lnTo>
                                      <a:lnTo>
                                        <a:pt x="57150" y="14096"/>
                                      </a:lnTo>
                                      <a:lnTo>
                                        <a:pt x="48768" y="51815"/>
                                      </a:lnTo>
                                      <a:lnTo>
                                        <a:pt x="57150" y="51815"/>
                                      </a:lnTo>
                                      <a:lnTo>
                                        <a:pt x="57150" y="62484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36576" y="108203"/>
                                      </a:lnTo>
                                      <a:lnTo>
                                        <a:pt x="41148" y="108203"/>
                                      </a:lnTo>
                                      <a:lnTo>
                                        <a:pt x="47244" y="108203"/>
                                      </a:lnTo>
                                      <a:lnTo>
                                        <a:pt x="57150" y="106788"/>
                                      </a:lnTo>
                                      <a:lnTo>
                                        <a:pt x="57150" y="118164"/>
                                      </a:lnTo>
                                      <a:lnTo>
                                        <a:pt x="47244" y="118872"/>
                                      </a:lnTo>
                                      <a:lnTo>
                                        <a:pt x="0" y="118872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3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2860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8" name="Shape 198"/>
                              <wps:cNvSpPr/>
                              <wps:spPr>
                                <a:xfrm>
                                  <a:off x="118110" y="344805"/>
                                  <a:ext cx="49530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530" h="118872">
                                      <a:moveTo>
                                        <a:pt x="11430" y="0"/>
                                      </a:moveTo>
                                      <a:lnTo>
                                        <a:pt x="35814" y="0"/>
                                      </a:lnTo>
                                      <a:lnTo>
                                        <a:pt x="40386" y="92964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8203"/>
                                      </a:lnTo>
                                      <a:lnTo>
                                        <a:pt x="44958" y="111251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8006" y="118872"/>
                                      </a:lnTo>
                                      <a:lnTo>
                                        <a:pt x="3810" y="118872"/>
                                      </a:lnTo>
                                      <a:lnTo>
                                        <a:pt x="3810" y="112776"/>
                                      </a:lnTo>
                                      <a:lnTo>
                                        <a:pt x="9906" y="111251"/>
                                      </a:lnTo>
                                      <a:lnTo>
                                        <a:pt x="12954" y="106680"/>
                                      </a:lnTo>
                                      <a:lnTo>
                                        <a:pt x="14478" y="99060"/>
                                      </a:lnTo>
                                      <a:lnTo>
                                        <a:pt x="14478" y="91439"/>
                                      </a:lnTo>
                                      <a:lnTo>
                                        <a:pt x="14478" y="82296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14478" y="71627"/>
                                      </a:lnTo>
                                      <a:lnTo>
                                        <a:pt x="12954" y="50292"/>
                                      </a:lnTo>
                                      <a:lnTo>
                                        <a:pt x="12954" y="41148"/>
                                      </a:lnTo>
                                      <a:lnTo>
                                        <a:pt x="12954" y="32003"/>
                                      </a:lnTo>
                                      <a:lnTo>
                                        <a:pt x="12954" y="21336"/>
                                      </a:lnTo>
                                      <a:lnTo>
                                        <a:pt x="0" y="45085"/>
                                      </a:lnTo>
                                      <a:lnTo>
                                        <a:pt x="0" y="20002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99" name="Shape 199"/>
                              <wps:cNvSpPr/>
                              <wps:spPr>
                                <a:xfrm>
                                  <a:off x="238506" y="344805"/>
                                  <a:ext cx="57150" cy="1181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164">
                                      <a:moveTo>
                                        <a:pt x="0" y="0"/>
                                      </a:moveTo>
                                      <a:lnTo>
                                        <a:pt x="17526" y="0"/>
                                      </a:lnTo>
                                      <a:lnTo>
                                        <a:pt x="31242" y="1524"/>
                                      </a:lnTo>
                                      <a:lnTo>
                                        <a:pt x="40386" y="3048"/>
                                      </a:lnTo>
                                      <a:lnTo>
                                        <a:pt x="48006" y="6096"/>
                                      </a:lnTo>
                                      <a:lnTo>
                                        <a:pt x="54102" y="10668"/>
                                      </a:lnTo>
                                      <a:lnTo>
                                        <a:pt x="55626" y="16764"/>
                                      </a:lnTo>
                                      <a:lnTo>
                                        <a:pt x="57150" y="24384"/>
                                      </a:lnTo>
                                      <a:lnTo>
                                        <a:pt x="55626" y="35051"/>
                                      </a:lnTo>
                                      <a:lnTo>
                                        <a:pt x="51054" y="44196"/>
                                      </a:lnTo>
                                      <a:lnTo>
                                        <a:pt x="41910" y="51815"/>
                                      </a:lnTo>
                                      <a:lnTo>
                                        <a:pt x="29718" y="57912"/>
                                      </a:lnTo>
                                      <a:lnTo>
                                        <a:pt x="29718" y="59436"/>
                                      </a:lnTo>
                                      <a:lnTo>
                                        <a:pt x="35814" y="62484"/>
                                      </a:lnTo>
                                      <a:lnTo>
                                        <a:pt x="41910" y="68580"/>
                                      </a:lnTo>
                                      <a:lnTo>
                                        <a:pt x="44958" y="74676"/>
                                      </a:lnTo>
                                      <a:lnTo>
                                        <a:pt x="46482" y="82296"/>
                                      </a:lnTo>
                                      <a:lnTo>
                                        <a:pt x="44958" y="91439"/>
                                      </a:lnTo>
                                      <a:lnTo>
                                        <a:pt x="40386" y="100584"/>
                                      </a:lnTo>
                                      <a:lnTo>
                                        <a:pt x="34290" y="108203"/>
                                      </a:lnTo>
                                      <a:lnTo>
                                        <a:pt x="25146" y="114300"/>
                                      </a:lnTo>
                                      <a:lnTo>
                                        <a:pt x="11430" y="117348"/>
                                      </a:lnTo>
                                      <a:lnTo>
                                        <a:pt x="0" y="118164"/>
                                      </a:lnTo>
                                      <a:lnTo>
                                        <a:pt x="0" y="106788"/>
                                      </a:lnTo>
                                      <a:lnTo>
                                        <a:pt x="762" y="106680"/>
                                      </a:lnTo>
                                      <a:lnTo>
                                        <a:pt x="6858" y="105156"/>
                                      </a:lnTo>
                                      <a:lnTo>
                                        <a:pt x="12954" y="99060"/>
                                      </a:lnTo>
                                      <a:lnTo>
                                        <a:pt x="17526" y="92964"/>
                                      </a:lnTo>
                                      <a:lnTo>
                                        <a:pt x="19050" y="86868"/>
                                      </a:lnTo>
                                      <a:lnTo>
                                        <a:pt x="20574" y="79248"/>
                                      </a:lnTo>
                                      <a:lnTo>
                                        <a:pt x="19050" y="71627"/>
                                      </a:lnTo>
                                      <a:lnTo>
                                        <a:pt x="16002" y="67056"/>
                                      </a:lnTo>
                                      <a:lnTo>
                                        <a:pt x="9906" y="64008"/>
                                      </a:lnTo>
                                      <a:lnTo>
                                        <a:pt x="762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1815"/>
                                      </a:lnTo>
                                      <a:lnTo>
                                        <a:pt x="5334" y="51815"/>
                                      </a:lnTo>
                                      <a:lnTo>
                                        <a:pt x="12954" y="51815"/>
                                      </a:lnTo>
                                      <a:lnTo>
                                        <a:pt x="19050" y="48768"/>
                                      </a:lnTo>
                                      <a:lnTo>
                                        <a:pt x="26670" y="39624"/>
                                      </a:lnTo>
                                      <a:lnTo>
                                        <a:pt x="29718" y="33527"/>
                                      </a:lnTo>
                                      <a:lnTo>
                                        <a:pt x="29718" y="25908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5146" y="13715"/>
                                      </a:lnTo>
                                      <a:lnTo>
                                        <a:pt x="19050" y="12192"/>
                                      </a:lnTo>
                                      <a:lnTo>
                                        <a:pt x="11430" y="10668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4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1" name="Shape 41291"/>
                              <wps:cNvSpPr/>
                              <wps:spPr>
                                <a:xfrm>
                                  <a:off x="60960" y="317373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2" name="Shape 41292"/>
                              <wps:cNvSpPr/>
                              <wps:spPr>
                                <a:xfrm>
                                  <a:off x="117348" y="317373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3" name="Shape 41293"/>
                              <wps:cNvSpPr/>
                              <wps:spPr>
                                <a:xfrm>
                                  <a:off x="173736" y="317373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4" name="Shape 41294"/>
                              <wps:cNvSpPr/>
                              <wps:spPr>
                                <a:xfrm>
                                  <a:off x="230124" y="317373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04" name="Shape 204"/>
                              <wps:cNvSpPr/>
                              <wps:spPr>
                                <a:xfrm>
                                  <a:off x="309372" y="3310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05" name="Shape 205"/>
                              <wps:cNvSpPr/>
                              <wps:spPr>
                                <a:xfrm>
                                  <a:off x="381000" y="437769"/>
                                  <a:ext cx="73101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101" h="88392">
                                      <a:moveTo>
                                        <a:pt x="24333" y="0"/>
                                      </a:moveTo>
                                      <a:lnTo>
                                        <a:pt x="31953" y="1524"/>
                                      </a:lnTo>
                                      <a:lnTo>
                                        <a:pt x="36525" y="4572"/>
                                      </a:lnTo>
                                      <a:lnTo>
                                        <a:pt x="38049" y="10668"/>
                                      </a:lnTo>
                                      <a:lnTo>
                                        <a:pt x="39573" y="15239"/>
                                      </a:lnTo>
                                      <a:lnTo>
                                        <a:pt x="41097" y="21336"/>
                                      </a:lnTo>
                                      <a:lnTo>
                                        <a:pt x="44145" y="45720"/>
                                      </a:lnTo>
                                      <a:lnTo>
                                        <a:pt x="50241" y="36575"/>
                                      </a:lnTo>
                                      <a:lnTo>
                                        <a:pt x="54813" y="27432"/>
                                      </a:lnTo>
                                      <a:lnTo>
                                        <a:pt x="57861" y="18287"/>
                                      </a:lnTo>
                                      <a:lnTo>
                                        <a:pt x="57861" y="10668"/>
                                      </a:lnTo>
                                      <a:lnTo>
                                        <a:pt x="57861" y="7620"/>
                                      </a:lnTo>
                                      <a:lnTo>
                                        <a:pt x="53289" y="6096"/>
                                      </a:lnTo>
                                      <a:lnTo>
                                        <a:pt x="54813" y="1524"/>
                                      </a:lnTo>
                                      <a:lnTo>
                                        <a:pt x="71577" y="1524"/>
                                      </a:lnTo>
                                      <a:lnTo>
                                        <a:pt x="73101" y="6096"/>
                                      </a:lnTo>
                                      <a:lnTo>
                                        <a:pt x="70053" y="15239"/>
                                      </a:lnTo>
                                      <a:lnTo>
                                        <a:pt x="59385" y="35051"/>
                                      </a:lnTo>
                                      <a:lnTo>
                                        <a:pt x="47193" y="54863"/>
                                      </a:lnTo>
                                      <a:lnTo>
                                        <a:pt x="39573" y="65532"/>
                                      </a:lnTo>
                                      <a:lnTo>
                                        <a:pt x="31953" y="73151"/>
                                      </a:lnTo>
                                      <a:lnTo>
                                        <a:pt x="27381" y="79248"/>
                                      </a:lnTo>
                                      <a:lnTo>
                                        <a:pt x="22809" y="83820"/>
                                      </a:lnTo>
                                      <a:lnTo>
                                        <a:pt x="15189" y="86868"/>
                                      </a:lnTo>
                                      <a:lnTo>
                                        <a:pt x="9093" y="88392"/>
                                      </a:lnTo>
                                      <a:lnTo>
                                        <a:pt x="0" y="86868"/>
                                      </a:lnTo>
                                      <a:lnTo>
                                        <a:pt x="3048" y="73151"/>
                                      </a:lnTo>
                                      <a:lnTo>
                                        <a:pt x="10617" y="73151"/>
                                      </a:lnTo>
                                      <a:lnTo>
                                        <a:pt x="10617" y="76200"/>
                                      </a:lnTo>
                                      <a:lnTo>
                                        <a:pt x="13665" y="77724"/>
                                      </a:lnTo>
                                      <a:lnTo>
                                        <a:pt x="16713" y="77724"/>
                                      </a:lnTo>
                                      <a:lnTo>
                                        <a:pt x="19761" y="74675"/>
                                      </a:lnTo>
                                      <a:lnTo>
                                        <a:pt x="24333" y="70103"/>
                                      </a:lnTo>
                                      <a:lnTo>
                                        <a:pt x="30429" y="62484"/>
                                      </a:lnTo>
                                      <a:lnTo>
                                        <a:pt x="27381" y="45720"/>
                                      </a:lnTo>
                                      <a:lnTo>
                                        <a:pt x="24333" y="27432"/>
                                      </a:lnTo>
                                      <a:lnTo>
                                        <a:pt x="22809" y="19812"/>
                                      </a:lnTo>
                                      <a:lnTo>
                                        <a:pt x="21285" y="15239"/>
                                      </a:lnTo>
                                      <a:lnTo>
                                        <a:pt x="19761" y="10668"/>
                                      </a:lnTo>
                                      <a:lnTo>
                                        <a:pt x="18237" y="9144"/>
                                      </a:lnTo>
                                      <a:lnTo>
                                        <a:pt x="16713" y="9144"/>
                                      </a:lnTo>
                                      <a:lnTo>
                                        <a:pt x="13665" y="10668"/>
                                      </a:lnTo>
                                      <a:lnTo>
                                        <a:pt x="10617" y="15239"/>
                                      </a:lnTo>
                                      <a:lnTo>
                                        <a:pt x="4572" y="12192"/>
                                      </a:lnTo>
                                      <a:lnTo>
                                        <a:pt x="13665" y="3048"/>
                                      </a:lnTo>
                                      <a:lnTo>
                                        <a:pt x="18237" y="1524"/>
                                      </a:lnTo>
                                      <a:lnTo>
                                        <a:pt x="2433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5" name="Shape 41295"/>
                              <wps:cNvSpPr/>
                              <wps:spPr>
                                <a:xfrm>
                                  <a:off x="525729" y="4255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6" name="Shape 41296"/>
                              <wps:cNvSpPr/>
                              <wps:spPr>
                                <a:xfrm>
                                  <a:off x="525729" y="3890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08" name="Shape 208"/>
                              <wps:cNvSpPr/>
                              <wps:spPr>
                                <a:xfrm>
                                  <a:off x="708609" y="3310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09" name="Shape 209"/>
                              <wps:cNvSpPr/>
                              <wps:spPr>
                                <a:xfrm>
                                  <a:off x="768045" y="3752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0" name="Shape 210"/>
                              <wps:cNvSpPr/>
                              <wps:spPr>
                                <a:xfrm>
                                  <a:off x="880821" y="410336"/>
                                  <a:ext cx="34290" cy="914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1440">
                                      <a:moveTo>
                                        <a:pt x="28956" y="0"/>
                                      </a:moveTo>
                                      <a:lnTo>
                                        <a:pt x="34290" y="0"/>
                                      </a:lnTo>
                                      <a:lnTo>
                                        <a:pt x="34290" y="9906"/>
                                      </a:lnTo>
                                      <a:lnTo>
                                        <a:pt x="27432" y="39624"/>
                                      </a:lnTo>
                                      <a:lnTo>
                                        <a:pt x="33528" y="33528"/>
                                      </a:lnTo>
                                      <a:lnTo>
                                        <a:pt x="34290" y="33020"/>
                                      </a:lnTo>
                                      <a:lnTo>
                                        <a:pt x="34290" y="40640"/>
                                      </a:lnTo>
                                      <a:lnTo>
                                        <a:pt x="33528" y="41148"/>
                                      </a:lnTo>
                                      <a:lnTo>
                                        <a:pt x="27432" y="50292"/>
                                      </a:lnTo>
                                      <a:lnTo>
                                        <a:pt x="24384" y="56388"/>
                                      </a:lnTo>
                                      <a:lnTo>
                                        <a:pt x="22860" y="65532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7620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27432" y="85344"/>
                                      </a:lnTo>
                                      <a:lnTo>
                                        <a:pt x="33528" y="83820"/>
                                      </a:lnTo>
                                      <a:lnTo>
                                        <a:pt x="34290" y="83058"/>
                                      </a:lnTo>
                                      <a:lnTo>
                                        <a:pt x="34290" y="90461"/>
                                      </a:lnTo>
                                      <a:lnTo>
                                        <a:pt x="27432" y="91440"/>
                                      </a:lnTo>
                                      <a:lnTo>
                                        <a:pt x="19812" y="89916"/>
                                      </a:lnTo>
                                      <a:lnTo>
                                        <a:pt x="12192" y="86868"/>
                                      </a:lnTo>
                                      <a:lnTo>
                                        <a:pt x="6096" y="91440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10668" y="6096"/>
                                      </a:lnTo>
                                      <a:lnTo>
                                        <a:pt x="10668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1" name="Shape 211"/>
                              <wps:cNvSpPr/>
                              <wps:spPr>
                                <a:xfrm>
                                  <a:off x="915111" y="437769"/>
                                  <a:ext cx="29718" cy="630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" h="63028">
                                      <a:moveTo>
                                        <a:pt x="14478" y="0"/>
                                      </a:moveTo>
                                      <a:lnTo>
                                        <a:pt x="22098" y="1524"/>
                                      </a:lnTo>
                                      <a:lnTo>
                                        <a:pt x="26670" y="4572"/>
                                      </a:lnTo>
                                      <a:lnTo>
                                        <a:pt x="29718" y="12192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8194" y="32003"/>
                                      </a:lnTo>
                                      <a:lnTo>
                                        <a:pt x="25146" y="44196"/>
                                      </a:lnTo>
                                      <a:lnTo>
                                        <a:pt x="19050" y="53339"/>
                                      </a:lnTo>
                                      <a:lnTo>
                                        <a:pt x="11430" y="59436"/>
                                      </a:lnTo>
                                      <a:lnTo>
                                        <a:pt x="3810" y="62484"/>
                                      </a:lnTo>
                                      <a:lnTo>
                                        <a:pt x="0" y="63028"/>
                                      </a:lnTo>
                                      <a:lnTo>
                                        <a:pt x="0" y="55625"/>
                                      </a:lnTo>
                                      <a:lnTo>
                                        <a:pt x="3810" y="51815"/>
                                      </a:lnTo>
                                      <a:lnTo>
                                        <a:pt x="8382" y="44196"/>
                                      </a:lnTo>
                                      <a:lnTo>
                                        <a:pt x="11430" y="32003"/>
                                      </a:lnTo>
                                      <a:lnTo>
                                        <a:pt x="12954" y="18287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8382" y="9144"/>
                                      </a:lnTo>
                                      <a:lnTo>
                                        <a:pt x="3810" y="10668"/>
                                      </a:lnTo>
                                      <a:lnTo>
                                        <a:pt x="0" y="13208"/>
                                      </a:lnTo>
                                      <a:lnTo>
                                        <a:pt x="0" y="5588"/>
                                      </a:lnTo>
                                      <a:lnTo>
                                        <a:pt x="3810" y="3048"/>
                                      </a:lnTo>
                                      <a:lnTo>
                                        <a:pt x="144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2" name="Shape 212"/>
                              <wps:cNvSpPr/>
                              <wps:spPr>
                                <a:xfrm>
                                  <a:off x="915111" y="410336"/>
                                  <a:ext cx="2286" cy="990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" h="9906">
                                      <a:moveTo>
                                        <a:pt x="0" y="0"/>
                                      </a:moveTo>
                                      <a:lnTo>
                                        <a:pt x="2286" y="0"/>
                                      </a:lnTo>
                                      <a:lnTo>
                                        <a:pt x="0" y="990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3" name="Shape 213"/>
                              <wps:cNvSpPr/>
                              <wps:spPr>
                                <a:xfrm>
                                  <a:off x="961593" y="3310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7" name="Shape 41297"/>
                              <wps:cNvSpPr/>
                              <wps:spPr>
                                <a:xfrm>
                                  <a:off x="1085037" y="40576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5" name="Shape 215"/>
                              <wps:cNvSpPr/>
                              <wps:spPr>
                                <a:xfrm>
                                  <a:off x="1258773" y="3310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6" name="Shape 216"/>
                              <wps:cNvSpPr/>
                              <wps:spPr>
                                <a:xfrm>
                                  <a:off x="1318209" y="3752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7" name="Shape 217"/>
                              <wps:cNvSpPr/>
                              <wps:spPr>
                                <a:xfrm>
                                  <a:off x="1430985" y="438988"/>
                                  <a:ext cx="30480" cy="627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789">
                                      <a:moveTo>
                                        <a:pt x="30480" y="0"/>
                                      </a:moveTo>
                                      <a:lnTo>
                                        <a:pt x="30480" y="7925"/>
                                      </a:lnTo>
                                      <a:lnTo>
                                        <a:pt x="27432" y="10972"/>
                                      </a:lnTo>
                                      <a:lnTo>
                                        <a:pt x="22860" y="18593"/>
                                      </a:lnTo>
                                      <a:lnTo>
                                        <a:pt x="19812" y="26213"/>
                                      </a:lnTo>
                                      <a:lnTo>
                                        <a:pt x="16764" y="44501"/>
                                      </a:lnTo>
                                      <a:lnTo>
                                        <a:pt x="18288" y="52120"/>
                                      </a:lnTo>
                                      <a:lnTo>
                                        <a:pt x="22860" y="53644"/>
                                      </a:lnTo>
                                      <a:lnTo>
                                        <a:pt x="27432" y="52120"/>
                                      </a:lnTo>
                                      <a:lnTo>
                                        <a:pt x="30480" y="49072"/>
                                      </a:lnTo>
                                      <a:lnTo>
                                        <a:pt x="30480" y="56693"/>
                                      </a:lnTo>
                                      <a:lnTo>
                                        <a:pt x="22860" y="61265"/>
                                      </a:lnTo>
                                      <a:lnTo>
                                        <a:pt x="15240" y="62789"/>
                                      </a:lnTo>
                                      <a:lnTo>
                                        <a:pt x="9144" y="61265"/>
                                      </a:lnTo>
                                      <a:lnTo>
                                        <a:pt x="4572" y="58217"/>
                                      </a:lnTo>
                                      <a:lnTo>
                                        <a:pt x="1524" y="52120"/>
                                      </a:lnTo>
                                      <a:lnTo>
                                        <a:pt x="0" y="42977"/>
                                      </a:lnTo>
                                      <a:lnTo>
                                        <a:pt x="3048" y="26213"/>
                                      </a:lnTo>
                                      <a:lnTo>
                                        <a:pt x="9144" y="12496"/>
                                      </a:lnTo>
                                      <a:lnTo>
                                        <a:pt x="21336" y="1829"/>
                                      </a:lnTo>
                                      <a:lnTo>
                                        <a:pt x="28956" y="30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8" name="Shape 218"/>
                              <wps:cNvSpPr/>
                              <wps:spPr>
                                <a:xfrm>
                                  <a:off x="1461465" y="437769"/>
                                  <a:ext cx="41148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008">
                                      <a:moveTo>
                                        <a:pt x="6096" y="0"/>
                                      </a:moveTo>
                                      <a:lnTo>
                                        <a:pt x="15240" y="1524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524"/>
                                      </a:lnTo>
                                      <a:lnTo>
                                        <a:pt x="24384" y="44196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4384" y="53339"/>
                                      </a:lnTo>
                                      <a:lnTo>
                                        <a:pt x="27432" y="54863"/>
                                      </a:lnTo>
                                      <a:lnTo>
                                        <a:pt x="30480" y="53339"/>
                                      </a:lnTo>
                                      <a:lnTo>
                                        <a:pt x="36576" y="47244"/>
                                      </a:lnTo>
                                      <a:lnTo>
                                        <a:pt x="41148" y="51815"/>
                                      </a:lnTo>
                                      <a:lnTo>
                                        <a:pt x="35052" y="57912"/>
                                      </a:lnTo>
                                      <a:lnTo>
                                        <a:pt x="28956" y="60960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5240" y="64008"/>
                                      </a:lnTo>
                                      <a:lnTo>
                                        <a:pt x="10668" y="60960"/>
                                      </a:lnTo>
                                      <a:lnTo>
                                        <a:pt x="9144" y="57912"/>
                                      </a:lnTo>
                                      <a:lnTo>
                                        <a:pt x="7620" y="53339"/>
                                      </a:lnTo>
                                      <a:lnTo>
                                        <a:pt x="9144" y="50292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3048" y="54863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9144" y="35051"/>
                                      </a:lnTo>
                                      <a:lnTo>
                                        <a:pt x="12192" y="25908"/>
                                      </a:lnTo>
                                      <a:lnTo>
                                        <a:pt x="12192" y="24384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7620"/>
                                      </a:lnTo>
                                      <a:lnTo>
                                        <a:pt x="6096" y="6096"/>
                                      </a:lnTo>
                                      <a:lnTo>
                                        <a:pt x="1524" y="7620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1219"/>
                                      </a:lnTo>
                                      <a:lnTo>
                                        <a:pt x="60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19" name="Shape 219"/>
                              <wps:cNvSpPr/>
                              <wps:spPr>
                                <a:xfrm>
                                  <a:off x="1514805" y="3310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762DCC0" id="Group 40147" o:spid="_x0000_s1026" style="width:123.6pt;height:28.7pt;mso-position-horizontal-relative:char;mso-position-vertical-relative:line" coordsize="15696,5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">
                      <v:shape id="Shape 169" o:spid="_x0000_s1027" style="position:absolute;left:45;top:137;width:549;height:1661;visibility:visible;mso-wrap-style:square;v-text-anchor:top" coordsize="54864,166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LXGcUA&#10;AADcAAAADwAAAGRycy9kb3ducmV2LnhtbESPT4vCMBDF74LfIcyCN01XULbVKCKIHkT8s4jHsZlt&#10;uzaT2kSt334jCHub4b15vzfjaWNKcafaFZYVfPYiEMSp1QVnCr4Pi+4XCOeRNZaWScGTHEwn7dYY&#10;E20fvKP73mcihLBLUEHufZVI6dKcDLqerYiD9mNrgz6sdSZ1jY8QbkrZj6KhNFhwIORY0Tyn9LK/&#10;mcBdrc/8e7oODmZR7I7PDcfxdqlU56OZjUB4avy/+X290qH+MIbXM2ECO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EtcZxQAAANwAAAAPAAAAAAAAAAAAAAAAAJgCAABkcnMv&#10;ZG93bnJldi54bWxQSwUGAAAAAAQABAD1AAAAigMAAAAA&#10;" path="m53340,r1524,6096l45720,10668r-7620,6096l30480,24384r-6096,9144l18288,54864,15240,82296r3048,27432l24384,132588r6096,9144l38100,149352r7620,6096l54864,160020r-1524,6095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70" o:spid="_x0000_s1028" style="position:absolute;left:624;top:474;width:602;height:989;visibility:visible;mso-wrap-style:square;v-text-anchor:top" coordsize="60198,98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2FjcIA&#10;AADcAAAADwAAAGRycy9kb3ducmV2LnhtbESPTWvDMAyG74X+B6PCbq2zMbqQ1S1rYGOnwtr0LmIt&#10;CY3lNPYa799Xh8FuEno/Hm12yfXqRmPoPBt4XGWgiGtvO24MVKf3ZQ4qRGSLvWcy8EsBdtv5bIOF&#10;9RN/0e0YGyUhHAo00MY4FFqHuiWHYeUHYrl9+9FhlHVstB1xknDX66csW2uHHUtDiwOVLdWX44+T&#10;Et/vS3x2l3Oep6G8TofqIx2MeVikt1dQkVL8F/+5P63gvwi+PCMT6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XYWNwgAAANwAAAAPAAAAAAAAAAAAAAAAAJgCAABkcnMvZG93&#10;bnJldi54bWxQSwUGAAAAAAQABAD1AAAAhwMAAAAA&#10;" path="m60198,r,25083l45720,51626r14478,l60198,62294r-20574,l39624,63818r-4572,9143l32004,77534r-1524,9144l33528,91249r4572,1524l36576,98870,,98870,1524,92773,7620,91249r4572,-4571l13716,82106r3048,-6096l60198,xe" fillcolor="black" stroked="f" strokeweight="0">
                        <v:stroke miterlimit="83231f" joinstyle="miter"/>
                        <v:path arrowok="t" textboxrect="0,0,60198,98870"/>
                      </v:shape>
                      <v:shape id="Shape 171" o:spid="_x0000_s1029" style="position:absolute;left:1859;top:274;width:571;height:1189;visibility:visible;mso-wrap-style:square;v-text-anchor:top" coordsize="57150,118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aTo8IA&#10;AADcAAAADwAAAGRycy9kb3ducmV2LnhtbERPS4vCMBC+C/6HMMLeNK0LPqqpiLDUgxe7C+JtaMa2&#10;2ExKk9XqrzfCwt7m43vOetObRtyoc7VlBfEkAkFcWF1zqeDn+2u8AOE8ssbGMil4kINNOhysMdH2&#10;zke65b4UIYRdggoq79tESldUZNBNbEscuIvtDPoAu1LqDu8h3DRyGkUzabDm0FBhS7uKimv+axTY&#10;7PS5nOd798yy2Tlb1Id2qQulPkb9dgXCU+//xX/uvQ7z5zG8nwkXy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xpOjwgAAANwAAAAPAAAAAAAAAAAAAAAAAJgCAABkcnMvZG93&#10;bnJldi54bWxQSwUGAAAAAAQABAD1AAAAhwMAAAAA&#10;" path="m24384,l57150,r,14097l48768,51816r8382,l57150,62485r-9906,l36576,108204r4572,l47244,108204r9906,-1415l57150,118165r-9906,708l,118873r1524,-6097l9144,108204r1524,-4572l13716,96013,28956,22861r1524,-9145l28956,7620,22860,6097,24384,xe" fillcolor="black" stroked="f" strokeweight="0">
                        <v:stroke miterlimit="83231f" joinstyle="miter"/>
                        <v:path arrowok="t" textboxrect="0,0,57150,118873"/>
                      </v:shape>
                      <v:shape id="Shape 172" o:spid="_x0000_s1030" style="position:absolute;left:1226;top:274;width:496;height:1189;visibility:visible;mso-wrap-style:square;v-text-anchor:top" coordsize="49530,118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+kT8EA&#10;AADcAAAADwAAAGRycy9kb3ducmV2LnhtbERPTYvCMBC9C/6HMII3TRVRqUYRdWHZg2AteB2bsS02&#10;k9pktfvvN4LgbR7vc5br1lTiQY0rLSsYDSMQxJnVJecK0tPXYA7CeWSNlWVS8EcO1qtuZ4mxtk8+&#10;0iPxuQgh7GJUUHhfx1K6rCCDbmhr4sBdbWPQB9jkUjf4DOGmkuMomkqDJYeGAmvaFpTdkl+j4JBU&#10;Tt+nu8N+e/nJzwZTOUlvSvV77WYBwlPrP+K3+1uH+bMxvJ4JF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fpE/BAAAA3AAAAA8AAAAAAAAAAAAAAAAAmAIAAGRycy9kb3du&#10;cmV2LnhtbFBLBQYAAAAABAAEAPUAAACGAwAAAAA=&#10;" path="m11430,l35814,r4572,92964l40386,102109r1524,6095l44958,111252r4572,1524l48006,118873r-44196,l3810,112776r6096,-1524l12954,106680r1524,-7619l14478,91440r,-9143l,82297,,71628r14478,l12954,50292r,-9143l12954,32004r,-10667l,45085,,20003,11430,xe" fillcolor="black" stroked="f" strokeweight="0">
                        <v:stroke miterlimit="83231f" joinstyle="miter"/>
                        <v:path arrowok="t" textboxrect="0,0,49530,118873"/>
                      </v:shape>
                      <v:shape id="Shape 173" o:spid="_x0000_s1031" style="position:absolute;left:2430;top:274;width:572;height:1181;visibility:visible;mso-wrap-style:square;v-text-anchor:top" coordsize="57150,118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IxhMMA&#10;AADcAAAADwAAAGRycy9kb3ducmV2LnhtbERP22oCMRB9L/Qfwgh9q1mVWtmalSII0oKiK4Jvw2b2&#10;QjeTuEl169c3BaFvczjXmS9604oLdb6xrGA0TEAQF1Y3XCk45KvnGQgfkDW2lknBD3lYZI8Pc0y1&#10;vfKOLvtQiRjCPkUFdQguldIXNRn0Q+uII1fazmCIsKuk7vAaw00rx0kylQYbjg01OlrWVHztv42C&#10;vNwsTx+4dqg/z7fdcftSud4p9TTo399ABOrDv/juXus4/3UCf8/EC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IxhMMAAADcAAAADwAAAAAAAAAAAAAAAACYAgAAZHJzL2Rv&#10;d25yZXYueG1sUEsFBgAAAAAEAAQA9QAAAIgDAAAAAA==&#10;" path="m,l17526,,31242,1525r9144,1524l48006,6097r6096,4571l55626,16764r1524,7621l55626,35052r-4572,9145l41910,51816,29718,57913r,1524l35814,62485r6096,6095l44958,74676r1524,7621l44958,91440r-4572,9145l34290,108204r-9144,6096l11430,117349,,118165,,106789r762,-109l6858,105156r6096,-6095l17526,92964r1524,-6096l20574,79249,19050,71628,16002,67056,9906,64008,762,62485r-762,l,51816r5334,l12954,51816r6096,-3048l26670,39625r3048,-6097l29718,25908r,-6095l25146,13716,19050,12192,11430,10668r-10668,l,14097,,xe" fillcolor="black" stroked="f" strokeweight="0">
                        <v:stroke miterlimit="83231f" joinstyle="miter"/>
                        <v:path arrowok="t" textboxrect="0,0,57150,118165"/>
                      </v:shape>
                      <v:shape id="Shape 41284" o:spid="_x0000_s1032" style="position:absolute;left:655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rOmcYA&#10;AADeAAAADwAAAGRycy9kb3ducmV2LnhtbESPS2/CMBCE70j8B2uRuIHDQwhSDEJUlXqj5XHobRtv&#10;k0C8jmw3Cf++roTEcTTfzGjW285UoiHnS8sKJuMEBHFmdcm5gvPpbbQE4QOyxsoyKbiTh+2m31tj&#10;qm3Ln9QcQy5iCfsUFRQh1KmUPivIoB/bmjh6P9YZDFG6XGqHbSw3lZwmyUIaLDkuFFjTvqDsdvw1&#10;Cman5mMRse9Lez18ucC6kq8rpYaDbvcCIlAXnvAj/a4VzCfT5Rz+78QrID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rOmcYAAADeAAAADwAAAAAAAAAAAAAAAACYAgAAZHJz&#10;L2Rvd25yZXYueG1sUEsFBgAAAAAEAAQA9QAAAIs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85" o:spid="_x0000_s1033" style="position:absolute;left:1219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ZrAsYA&#10;AADeAAAADwAAAGRycy9kb3ducmV2LnhtbESPzW7CMBCE70h9B2srcQMHChFNMQhRVeqNv/bQ2zbe&#10;JmnjdWSbJLw9RkLqcTTfzGiW697UoiXnK8sKJuMEBHFudcWFgo/T22gBwgdkjbVlUnAhD+vVw2CJ&#10;mbYdH6g9hkLEEvYZKihDaDIpfV6SQT+2DXH0fqwzGKJ0hdQOu1huajlNklQarDgulNjQtqT873g2&#10;Cp5O7T6N2Pdn97v7coF1LV+flRo+9psXEIH68A/f0+9awWwyXczhdideAbm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ZrAsYAAADeAAAADwAAAAAAAAAAAAAAAACYAgAAZHJz&#10;L2Rvd25yZXYueG1sUEsFBgAAAAAEAAQA9QAAAIs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86" o:spid="_x0000_s1034" style="position:absolute;left:1783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T1dcUA&#10;AADeAAAADwAAAGRycy9kb3ducmV2LnhtbESPT2vCQBTE70K/w/IK3nSjlqCpqxRF8Gb9d/D2mn1N&#10;0mbfht01Sb99Vyj0OMxvZpjluje1aMn5yrKCyTgBQZxbXXGh4HLejeYgfEDWWFsmBT/kYb16Giwx&#10;07bjI7WnUIhYwj5DBWUITSalz0sy6Me2IY7ep3UGQ5SukNphF8tNLadJkkqDFceFEhvalJR/n+5G&#10;wezcvqcR+7h2X4ebC6xruV0oNXzu315BBOrDP/yX3msFL5PpPIXHnXgF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5PV1xQAAAN4AAAAPAAAAAAAAAAAAAAAAAJgCAABkcnMv&#10;ZG93bnJldi54bWxQSwUGAAAAAAQABAD1AAAAigMAAAAA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87" o:spid="_x0000_s1035" style="position:absolute;left:2346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hQ7sUA&#10;AADeAAAADwAAAGRycy9kb3ducmV2LnhtbESPQWvCQBSE7wX/w/KE3upGK9ZGVxFF8Naq7aG3Z/aZ&#10;RLNvw+6apP/eFQo9DvPNDDNfdqYSDTlfWlYwHCQgiDOrS84VfB23L1MQPiBrrCyTgl/ysFz0nuaY&#10;atvynppDyEUsYZ+igiKEOpXSZwUZ9ANbE0fvbJ3BEKXLpXbYxnJTyVGSTKTBkuNCgTWtC8quh5tR&#10;8HpsPicRO323l48fF1hXcvOu1HO/W81ABOrCP/yX3mkF4+Fo+gaPO/EK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qFDuxQAAAN4AAAAPAAAAAAAAAAAAAAAAAJgCAABkcnMv&#10;ZG93bnJldi54bWxQSwUGAAAAAAQABAD1AAAAigMAAAAA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178" o:spid="_x0000_s1036" style="position:absolute;left:3139;top:137;width:549;height:1661;visibility:visible;mso-wrap-style:square;v-text-anchor:top" coordsize="54864,166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kX8UA&#10;AADcAAAADwAAAGRycy9kb3ducmV2LnhtbESPTWvCQBCG74L/YRmhN90oWDV1lVIQPZTiF6XHaXZM&#10;otnZmN1q/PedQ6G3Geb9eGa+bF2lbtSE0rOB4SABRZx5W3Ju4HhY9aegQkS2WHkmAw8KsFx0O3NM&#10;rb/zjm77mCsJ4ZCigSLGOtU6ZAU5DANfE8vt5BuHUdYm17bBu4S7So+S5Fk7LFkaCqzpraDssv9x&#10;0rt5/+bz13V8cKty9/n44Nlsuzbmqde+voCK1MZ/8Z97YwV/IrTyjEy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h+RfxQAAANwAAAAPAAAAAAAAAAAAAAAAAJgCAABkcnMv&#10;ZG93bnJldi54bWxQSwUGAAAAAAQABAD1AAAAigMAAAAA&#10;" path="m1524,l13716,4572r10668,6096l33528,19812r7620,9144l47244,41148r4572,12192l53340,68580r1524,15240l53340,99060r-1524,13716l47244,124968r-6096,12192l33528,147828r-9144,7620l13716,161544,1524,166115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179" o:spid="_x0000_s1037" style="position:absolute;left:3870;top:1203;width:701;height:641;visibility:visible;mso-wrap-style:square;v-text-anchor:top" coordsize="70104,64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x66MMA&#10;AADcAAAADwAAAGRycy9kb3ducmV2LnhtbERPTWvCQBC9F/wPywi9NZsGtTG6ShAKPRVri3gcsmM2&#10;NDsbsqtJ++tdodDbPN7nrLejbcWVet84VvCcpCCIK6cbrhV8fb4+5SB8QNbYOiYFP+Rhu5k8rLHQ&#10;buAPuh5CLWII+wIVmBC6QkpfGbLoE9cRR+7seoshwr6WuschhttWZmm6kBYbjg0GO9oZqr4PF6tA&#10;/mY4N6fOvs/CYiiP+/xczyqlHqdjuQIRaAz/4j/3m47zX5ZwfyZe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x66MMAAADcAAAADwAAAAAAAAAAAAAAAACYAgAAZHJzL2Rv&#10;d25yZXYueG1sUEsFBgAAAAAEAAQA9QAAAIgDAAAAAA==&#10;" path="m27432,r7620,1524l38100,7620r3048,4572l41148,18288r1524,l50292,9144,54864,3049,57912,1524,64008,r6096,1524l67056,15240r-6096,l59436,12192r-3048,l54864,15240r-4572,4572l47244,22861r-3048,4571l45720,39624r1524,7620l48768,51816r1524,1524l51816,54864r3048,-1524l56388,51816r1524,-3048l64008,51816r-4572,4572l56388,60961r-6096,3047l45720,64008,39624,62485,35052,59436,32004,53340,30480,42673r-1524,l24384,50292r-3048,4572l15240,60961r-3048,3047l6096,64008r-3048,l,62485,3048,48768r6096,l9144,51816r1524,l13716,51816r1524,-3048l19812,44197r3048,-3048l28956,33528,25908,21336,24384,13716,22860,10668,21336,9144r-3048,l16764,12192r-3048,3048l9144,12192,12192,7620,16764,3049,21336,1524,27432,xe" fillcolor="black" stroked="f" strokeweight="0">
                        <v:stroke miterlimit="83231f" joinstyle="miter"/>
                        <v:path arrowok="t" textboxrect="0,0,70104,64008"/>
                      </v:shape>
                      <v:shape id="Shape 41288" o:spid="_x0000_s1038" style="position:absolute;left:5272;top:108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oT5cMA&#10;AADeAAAADwAAAGRycy9kb3ducmV2LnhtbERPTWvCQBC9C/0Pywi96UaxJaSuIgVLL6XUePE2ZKdJ&#10;2uxs2F1N9Nc7h0KPj/e93o6uUxcKsfVsYDHPQBFX3rZcGziW+1kOKiZki51nMnClCNvNw2SNhfUD&#10;f9HlkGolIRwLNNCk1Bdax6ohh3Hue2Lhvn1wmASGWtuAg4S7Ti+z7Fk7bFkaGuzptaHq93B2Blaf&#10;vo0/5cfpVr6FTj+N/krDypjH6bh7AZVoTP/iP/e7Fd9imcteuSNXQG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oT5cMAAADeAAAADwAAAAAAAAAAAAAAAACYAgAAZHJzL2Rv&#10;d25yZXYueG1sUEsFBgAAAAAEAAQA9QAAAIg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289" o:spid="_x0000_s1039" style="position:absolute;left:5272;top:716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a2fsYA&#10;AADeAAAADwAAAGRycy9kb3ducmV2LnhtbESPQWvCQBSE70L/w/IKvekmopJGN1IKLb1I0Xjp7ZF9&#10;Jmmzb8Pu1sT++q4geBxmvhlmsx1NJ87kfGtZQTpLQBBXVrdcKziWb9MMhA/IGjvLpOBCHrbFw2SD&#10;ubYD7+l8CLWIJexzVNCE0OdS+qohg35me+LonawzGKJ0tdQOh1huOjlPkpU02HJcaLCn14aqn8Ov&#10;UbD4tK3/Lndff+W76+RytBcaFko9PY4vaxCBxnAP3+gPHbl0nj3D9U68ArL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pa2f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82" o:spid="_x0000_s1040" style="position:absolute;left:7116;top:137;width:549;height:1661;visibility:visible;mso-wrap-style:square;v-text-anchor:top" coordsize="54864,166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qjksUA&#10;AADcAAAADwAAAGRycy9kb3ducmV2LnhtbESPT4vCMBDF78J+hzAL3jRdwcVWoywLogcR/yEex2Zs&#10;q82k20St394sCN5meG/e781o0phS3Kh2hWUFX90IBHFqdcGZgt122hmAcB5ZY2mZFDzIwWT80Rph&#10;ou2d13Tb+EyEEHYJKsi9rxIpXZqTQde1FXHQTrY26MNaZ1LXeA/hppS9KPqWBgsOhBwr+s0pvWyu&#10;JnDniyOfD3/9rZkW6/1jyXG8minV/mx+hiA8Nf5tfl3Pdag/6MH/M2ECOX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uqOSxQAAANwAAAAPAAAAAAAAAAAAAAAAAJgCAABkcnMv&#10;ZG93bnJldi54bWxQSwUGAAAAAAQABAD1AAAAigMAAAAA&#10;" path="m53340,r1524,6096l45720,10668r-7620,6096l30480,24384r-6096,9144l18288,54864,15240,82296r3048,27432l24384,132588r6096,9144l38100,149352r7620,6096l54864,160020r-1524,6095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83" o:spid="_x0000_s1041" style="position:absolute;left:7741;top:579;width:975;height:899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vsZsIA&#10;AADcAAAADwAAAGRycy9kb3ducmV2LnhtbERPTWvDMAy9F/YfjAa7tU4XGE1at4xCx9gOo0nJWcRq&#10;HBbLIfaS9N/Pg0FverxP7Q6z7cRIg28dK1ivEhDEtdMtNwou5Wm5AeEDssbOMSm4kYfD/mGxw1y7&#10;ic80FqERMYR9jgpMCH0upa8NWfQr1xNH7uoGiyHCoZF6wCmG204+J8mLtNhybDDY09FQ/V38WAWf&#10;/u3I62v2VWXpqTJl2mYffFPq6XF+3YIINIe7+N/9ruP8TQp/z8QL5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y+xmwgAAANwAAAAPAAAAAAAAAAAAAAAAAJgCAABkcnMvZG93&#10;bnJldi54bWxQSwUGAAAAAAQABAD1AAAAhwM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184" o:spid="_x0000_s1042" style="position:absolute;left:8792;top:929;width:343;height:915;visibility:visible;mso-wrap-style:square;v-text-anchor:top" coordsize="34290,9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d3e8EA&#10;AADcAAAADwAAAGRycy9kb3ducmV2LnhtbERPTWvCQBC9F/wPyxS81UmLWEldpQiVeNSK4m3Ijkkw&#10;Oxuya4z99V1B8DaP9zmzRW9r1XHrKyca3kcJKJbcmUoKDbvfn7cpKB9IDNVOWMONPSzmg5cZpcZd&#10;ZcPdNhQqhohPSUMZQpMi+rxkS37kGpbInVxrKUTYFmhausZwW+NHkkzQUiWxoaSGlyXn5+3FasDs&#10;uP/szu5vs+9wla0xO6xOY62Hr/33F6jAfXiKH+7MxPnTMdyfiRfg/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Xd3vBAAAA3AAAAA8AAAAAAAAAAAAAAAAAmAIAAGRycy9kb3du&#10;cmV2LnhtbFBLBQYAAAAABAAEAPUAAACGAwAAAAA=&#10;" path="m28956,r5334,l34290,9906,27432,39624r6096,-6096l34290,33020r,7620l33528,41148r-6096,9144l24384,56388r-1524,9144l21336,67056r,9144l22860,83820r4572,1524l33528,83820r762,-762l34290,90461r-6858,979l19812,89916,12192,86868,6096,91440,,89916,15240,19812r1524,-9144l15240,7620r-1524,l10668,6096r,-4572l28956,xe" fillcolor="black" stroked="f" strokeweight="0">
                        <v:stroke miterlimit="83231f" joinstyle="miter"/>
                        <v:path arrowok="t" textboxrect="0,0,34290,91440"/>
                      </v:shape>
                      <v:shape id="Shape 185" o:spid="_x0000_s1043" style="position:absolute;left:9135;top:1203;width:298;height:631;visibility:visible;mso-wrap-style:square;v-text-anchor:top" coordsize="29718,630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NicIA&#10;AADcAAAADwAAAGRycy9kb3ducmV2LnhtbERPzWrCQBC+C32HZQq96aZFJaauIoWAXlpMfIAhOyYh&#10;2dmYXWPy9t1Cwdt8fL+z3Y+mFQP1rras4H0RgSAurK65VHDJ03kMwnlkja1lUjCRg/3uZbbFRNsH&#10;n2nIfClCCLsEFVTed4mUrqjIoFvYjjhwV9sb9AH2pdQ9PkK4aeVHFK2lwZpDQ4UdfVVUNNndKLid&#10;0eenMr0vfxq6bqLv6bRqJqXeXsfDJwhPo3+K/91HHebHK/h7Jlw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SE2JwgAAANwAAAAPAAAAAAAAAAAAAAAAAJgCAABkcnMvZG93&#10;bnJldi54bWxQSwUGAAAAAAQABAD1AAAAhwMAAAAA&#10;" path="m14478,r7620,1524l26670,4573r3048,7619l29718,19812,28194,32004,25146,44197r-6096,9143l11430,59436,3810,62485,,63029,,55626,3810,51816,8382,44197,11430,32004,12954,18288,11430,12192,8382,9144,3810,10668,,13208,,5589,3810,3049,14478,xe" fillcolor="black" stroked="f" strokeweight="0">
                        <v:stroke miterlimit="83231f" joinstyle="miter"/>
                        <v:path arrowok="t" textboxrect="0,0,29718,63029"/>
                      </v:shape>
                      <v:shape id="Shape 186" o:spid="_x0000_s1044" style="position:absolute;left:9135;top:929;width:23;height:99;visibility:visible;mso-wrap-style:square;v-text-anchor:top" coordsize="2286,99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rDKsMA&#10;AADcAAAADwAAAGRycy9kb3ducmV2LnhtbERPTWvCQBC9C/6HZYTedGMPIqmrBGupSA/ViF7H7Jis&#10;zc6G7GrSf98tFHqbx/ucxaq3tXhQ641jBdNJAoK4cNpwqeCYv43nIHxA1lg7JgXf5GG1HA4WmGrX&#10;8Z4eh1CKGMI+RQVVCE0qpS8qsugnriGO3NW1FkOEbSl1i10Mt7V8TpKZtGg4NlTY0Lqi4utwtwrc&#10;e35Zm7053bYf59ewy7PPTdYp9TTqsxcQgfrwL/5zb3WcP5/B7zPxAr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rDKsMAAADcAAAADwAAAAAAAAAAAAAAAACYAgAAZHJzL2Rv&#10;d25yZXYueG1sUEsFBgAAAAAEAAQA9QAAAIgDAAAAAA==&#10;" path="m,l2286,,,9906,,xe" fillcolor="black" stroked="f" strokeweight="0">
                        <v:stroke miterlimit="83231f" joinstyle="miter"/>
                        <v:path arrowok="t" textboxrect="0,0,2286,9906"/>
                      </v:shape>
                      <v:shape id="Shape 187" o:spid="_x0000_s1045" style="position:absolute;left:9600;top:137;width:549;height:1661;visibility:visible;mso-wrap-style:square;v-text-anchor:top" coordsize="54864,166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0ACscA&#10;AADcAAAADwAAAGRycy9kb3ducmV2LnhtbESPQWvCQBCF74X+h2UEb81Goa3GrCKC1EORRkvpccxO&#10;k7TZ2ZhdY/z3riD0NsN787436aI3teiodZVlBaMoBkGcW11xoeBzv36agHAeWWNtmRRcyMFi/viQ&#10;YqLtmTPqdr4QIYRdggpK75tESpeXZNBFtiEO2o9tDfqwtoXULZ5DuKnlOI5fpMGKA6HEhlYl5X+7&#10;kwnczfuBf7+Pz3uzrrKvy5an0483pYaDfjkD4an3/+b79UaH+pNXuD0TJpD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NAArHAAAA3AAAAA8AAAAAAAAAAAAAAAAAmAIAAGRy&#10;cy9kb3ducmV2LnhtbFBLBQYAAAAABAAEAPUAAACMAwAAAAA=&#10;" path="m1524,l13716,4572r10668,6096l33528,19812r7620,9144l47244,41148r4572,12192l53340,68580r1524,15240l53340,99060r-1524,13716l47244,124968r-6096,12192l33528,147828r-9144,7620l13716,161544,1524,166115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41290" o:spid="_x0000_s1046" style="position:absolute;left:10835;top:883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WJPsUA&#10;AADeAAAADwAAAGRycy9kb3ducmV2LnhtbESPTWvCQBCG7wX/wzKCt7pRbLGpq4hQ6aVIjZfehuw0&#10;iWZnw+7WxP5651Do8eX94lltBteqK4XYeDYwm2agiEtvG64MnIq3xyWomJAttp7JwI0ibNajhxXm&#10;1vf8SddjqpSMcMzRQJ1Sl2sdy5ocxqnviMX79sFhEhkqbQP2Mu5aPc+yZ+2wYXmosaNdTeXl+OMM&#10;LA6+iefi4+u32IdWPw3+Rv3CmMl42L6CSjSk//Bf+91KbzZ/EQDBERTQ6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Yk+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89" o:spid="_x0000_s1047" style="position:absolute;left:12572;top:137;width:549;height:1661;visibility:visible;mso-wrap-style:square;v-text-anchor:top" coordsize="54864,166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4x48UA&#10;AADcAAAADwAAAGRycy9kb3ducmV2LnhtbESPT4vCMBDF7wt+hzCCtzVVcLHVKCKIHkTWP4jHsZlt&#10;uzaT2kSt336zIHib4b15vzfjaWNKcafaFZYV9LoRCOLU6oIzBYf94nMIwnlkjaVlUvAkB9NJ62OM&#10;ibYP3tJ95zMRQtglqCD3vkqkdGlOBl3XVsRB+7G1QR/WOpO6xkcIN6XsR9GXNFhwIORY0Tyn9LK7&#10;mcBdrc/8e7oO9mZRbI/PDcfx91KpTruZjUB4avzb/Lpe6VB/GMP/M2ECO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HjHjxQAAANwAAAAPAAAAAAAAAAAAAAAAAJgCAABkcnMv&#10;ZG93bnJldi54bWxQSwUGAAAAAAQABAD1AAAAigMAAAAA&#10;" path="m53340,r1524,6096l45720,10668r-7620,6096l30480,24384r-6096,9144l18288,54864,15240,82296r3048,27432l24384,132588r6096,9144l38100,149352r7620,6096l54864,160020r-1524,6095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90" o:spid="_x0000_s1048" style="position:absolute;left:13197;top:579;width:975;height:899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DkzMQA&#10;AADcAAAADwAAAGRycy9kb3ducmV2LnhtbESPQWvCQBCF7wX/wzKCt7pRQZrUVUSwFHsQtXgesmM2&#10;mJ0N2VXjv+8chN5meG/e+2ax6n2j7tTFOrCByTgDRVwGW3Nl4Pe0ff8AFROyxSYwGXhShNVy8LbA&#10;woYHH+h+TJWSEI4FGnAptYXWsXTkMY5DSyzaJXQek6xdpW2HDwn3jZ5m2Vx7rFkaHLa0cVRejzdv&#10;4Cd+bXhyyffnfLY9u9Osznf8NGY07NefoBL16d/8uv62gp8LvjwjE+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A5MzEAAAA3AAAAA8AAAAAAAAAAAAAAAAAmAIAAGRycy9k&#10;b3ducmV2LnhtbFBLBQYAAAAABAAEAPUAAACJAwAAAAA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191" o:spid="_x0000_s1049" style="position:absolute;left:14248;top:1216;width:305;height:628;visibility:visible;mso-wrap-style:square;v-text-anchor:top" coordsize="30480,62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mRC8EA&#10;AADcAAAADwAAAGRycy9kb3ducmV2LnhtbERPzWoCMRC+F3yHMIKXolk9lLoaRYSCeJBWfYAxGTeL&#10;m8mapOv69k2h0Nt8fL+zXPeuER2FWHtWMJ0UIIi1NzVXCs6nj/E7iJiQDTaeScGTIqxXg5cllsY/&#10;+Iu6Y6pEDuFYogKbUltKGbUlh3HiW+LMXX1wmDIMlTQBHzncNXJWFG/SYc25wWJLW0v6dvx2CiK+&#10;7j9vug2HTdN1l/u+1/5glRoN+80CRKI+/Yv/3DuT58+n8PtMvkC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ZkQvBAAAA3AAAAA8AAAAAAAAAAAAAAAAAmAIAAGRycy9kb3du&#10;cmV2LnhtbFBLBQYAAAAABAAEAPUAAACGAwAAAAA=&#10;" path="m30480,r,7925l27432,10973r-4572,7620l19812,26213,16764,44501r1524,7620l22860,53645r4572,-1524l30480,49073r,7620l22860,61265r-7620,1524l9144,61265,4572,58217,1524,52121,,42977,3048,26213,9144,12497,21336,1830,28956,305,30480,xe" fillcolor="black" stroked="f" strokeweight="0">
                        <v:stroke miterlimit="83231f" joinstyle="miter"/>
                        <v:path arrowok="t" textboxrect="0,0,30480,62789"/>
                      </v:shape>
                      <v:shape id="Shape 192" o:spid="_x0000_s1050" style="position:absolute;left:14553;top:1203;width:412;height:641;visibility:visible;mso-wrap-style:square;v-text-anchor:top" coordsize="41148,64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NVgcAA&#10;AADcAAAADwAAAGRycy9kb3ducmV2LnhtbERPS4vCMBC+C/6HMII3TfUgazWK+ECXPakrXodmbIvN&#10;pCRRW3/9ZmFhb/PxPWe+bEwlnuR8aVnBaJiAIM6sLjlX8H3eDT5A+ICssbJMClrysFx0O3NMtX3x&#10;kZ6nkIsYwj5FBUUIdSqlzwoy6Ie2Jo7czTqDIUKXS+3wFcNNJcdJMpEGS44NBda0Lii7nx5GwZav&#10;+4fbXJKv1n6SbPnsyL+V6vea1QxEoCb8i//cBx3nT8fw+0y8QC5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1NVgcAAAADcAAAADwAAAAAAAAAAAAAAAACYAgAAZHJzL2Rvd25y&#10;ZXYueG1sUEsFBgAAAAAEAAQA9QAAAIUDAAAAAA==&#10;" path="m6096,r9144,1524l21336,4573,27432,r7620,1524l24384,44197r,6095l24384,53340r3048,1524l30480,53340r6096,-6096l41148,51816r-6096,6096l28956,60961r-9144,3047l15240,64008,10668,60961,9144,57912,7620,53340,9144,50292r-1524,l3048,54864,,57912,,50292,7620,41149,9144,35052r3048,-9144l12192,24385r1524,-9145l12192,7620,6096,6097,1524,7620,,9144,,1219,6096,xe" fillcolor="black" stroked="f" strokeweight="0">
                        <v:stroke miterlimit="83231f" joinstyle="miter"/>
                        <v:path arrowok="t" textboxrect="0,0,41148,64008"/>
                      </v:shape>
                      <v:shape id="Shape 193" o:spid="_x0000_s1051" style="position:absolute;left:15087;top:137;width:548;height:1661;visibility:visible;mso-wrap-style:square;v-text-anchor:top" coordsize="54864,166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+Q1MYA&#10;AADcAAAADwAAAGRycy9kb3ducmV2LnhtbESPT2vCQBDF7wW/wzJCb3WjpWKiq4ggepDin1J6nGbH&#10;JJqdjdlV47d3BcHbDO/N+70ZTRpTigvVrrCsoNuJQBCnVhecKfjZzT8GIJxH1lhaJgU3cjAZt95G&#10;mGh75Q1dtj4TIYRdggpy76tESpfmZNB1bEUctL2tDfqw1pnUNV5DuCllL4r60mDBgZBjRbOc0uP2&#10;bAJ3ufrnw9/pa2fmxeb39s1xvF4o9d5upkMQnhr/Mj+vlzrUjz/h8UyYQI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+Q1MYAAADcAAAADwAAAAAAAAAAAAAAAACYAgAAZHJz&#10;L2Rvd25yZXYueG1sUEsFBgAAAAAEAAQA9QAAAIsDAAAAAA==&#10;" path="m1524,l13716,4572r10668,6096l33528,19812r7620,9144l47244,41148r4572,12192l53340,68580r1524,15240l53340,99060r-1524,13716l47244,124968r-6096,12192l33528,147828r-9144,7620l13716,161544,1524,166115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195" o:spid="_x0000_s1052" style="position:absolute;top:3310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l34sAA&#10;AADcAAAADwAAAGRycy9kb3ducmV2LnhtbERPS4vCMBC+L/gfwgheFk1XuqLVKK644LU+r2MztsVm&#10;Upqo9d9vhAVv8/E9Z7ZoTSXu1LjSsoKvQQSCOLO65FzBfvfbH4NwHlljZZkUPMnBYt75mGGi7YNT&#10;um99LkIIuwQVFN7XiZQuK8igG9iaOHAX2xj0ATa51A0+Qrip5DCKRtJgyaGhwJpWBWXX7c0okLHH&#10;dH0cxav4cP48OSzlT/pUqtdtl1MQnlr/Fv+7NzrMn3zD65lwgZ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dl34sAAAADcAAAADwAAAAAAAAAAAAAAAACYAgAAZHJzL2Rvd25y&#10;ZXYueG1sUEsFBgAAAAAEAAQA9QAAAIUD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196" o:spid="_x0000_s1053" style="position:absolute;left:579;top:3648;width:602;height:988;visibility:visible;mso-wrap-style:square;v-text-anchor:top" coordsize="60198,98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ey1cMA&#10;AADcAAAADwAAAGRycy9kb3ducmV2LnhtbERPTWvCQBC9F/oflin0VjdKkZq6ShC0PQRLUr0P2TGJ&#10;ZmdDdmuS/nq3UPA2j/c5y/VgGnGlztWWFUwnEQjiwuqaSwWH7+3LGwjnkTU2lknBSA7Wq8eHJcba&#10;9pzRNfelCCHsYlRQed/GUrqiIoNuYlviwJ1sZ9AH2JVSd9iHcNPIWRTNpcGaQ0OFLW0qKi75j1GQ&#10;WPN1THbH/fBRp+eDzdz4+5oq9fw0JO8gPA3+Lv53f+owfzGHv2fCB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ey1cMAAADcAAAADwAAAAAAAAAAAAAAAACYAgAAZHJzL2Rv&#10;d25yZXYueG1sUEsFBgAAAAAEAAQA9QAAAIgDAAAAAA==&#10;" path="m60198,r,25082l45720,51625r14478,l60198,62293r-20574,l39624,63817r-4572,9145l32004,77533r-1524,9144l33528,91249r4572,1525l36576,98869,,98869,1524,92774,7620,91249r4572,-4572l13716,82105r3048,-6095l60198,xe" fillcolor="black" stroked="f" strokeweight="0">
                        <v:stroke miterlimit="83231f" joinstyle="miter"/>
                        <v:path arrowok="t" textboxrect="0,0,60198,98869"/>
                      </v:shape>
                      <v:shape id="Shape 197" o:spid="_x0000_s1054" style="position:absolute;left:1813;top:3448;width:572;height:1188;visibility:visible;mso-wrap-style:square;v-text-anchor:top" coordsize="57150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F8qcAA&#10;AADcAAAADwAAAGRycy9kb3ducmV2LnhtbERPS4vCMBC+C/sfwix403QFX9Uoy0JBPPnaw96GZGzK&#10;NpPSRK3/3giCt/n4nrNcd64WV2pD5VnB1zADQay9qbhUcDoWgxmIEJEN1p5JwZ0CrFcfvSXmxt94&#10;T9dDLEUK4ZCjAhtjk0sZtCWHYegb4sSdfeswJtiW0rR4S+GulqMsm0iHFacGiw39WNL/h4tTcNSF&#10;/c1qNHpbxB2NN2Oej/6U6n923wsQkbr4Fr/cG5Pmz6fwfCZdIF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IF8qcAAAADcAAAADwAAAAAAAAAAAAAAAACYAgAAZHJzL2Rvd25y&#10;ZXYueG1sUEsFBgAAAAAEAAQA9QAAAIUDAAAAAA==&#10;" path="m24384,l57150,r,14096l48768,51815r8382,l57150,62484r-9906,l36576,108203r4572,l47244,108203r9906,-1415l57150,118164r-9906,708l,118872r1524,-6096l9144,108203r1524,-4571l13716,96012,28956,22860r1524,-9145l28956,7620,22860,6096,24384,xe" fillcolor="black" stroked="f" strokeweight="0">
                        <v:stroke miterlimit="83231f" joinstyle="miter"/>
                        <v:path arrowok="t" textboxrect="0,0,57150,118872"/>
                      </v:shape>
                      <v:shape id="Shape 198" o:spid="_x0000_s1055" style="position:absolute;left:1181;top:3448;width:495;height:1188;visibility:visible;mso-wrap-style:square;v-text-anchor:top" coordsize="49530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PlcQA&#10;AADcAAAADwAAAGRycy9kb3ducmV2LnhtbESPQW/CMAyF70j8h8iTuEGyHdDoCAhNTEKCCx3s7DVe&#10;W61xqiYt5d/jw6TdbL3n9z6vt6Nv1EBdrANbeF4YUMRFcDWXFi6fH/NXUDEhO2wCk4U7RdhuppM1&#10;Zi7c+ExDnkolIRwztFCl1GZax6Iij3ERWmLRfkLnMcnaldp1eJNw3+gXY5baY83SUGFL7xUVv3nv&#10;LXzv+miOe9Pr/prfXf11Wg2naO3sady9gUo0pn/z3/XBCf5KaOUZmUB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XT5XEAAAA3AAAAA8AAAAAAAAAAAAAAAAAmAIAAGRycy9k&#10;b3ducmV2LnhtbFBLBQYAAAAABAAEAPUAAACJAwAAAAA=&#10;" path="m11430,l35814,r4572,92964l40386,102108r1524,6095l44958,111251r4572,1525l48006,118872r-44196,l3810,112776r6096,-1525l12954,106680r1524,-7620l14478,91439r,-9143l,82296,,71627r14478,l12954,50292r,-9144l12954,32003r,-10667l,45085,,20002,11430,xe" fillcolor="black" stroked="f" strokeweight="0">
                        <v:stroke miterlimit="83231f" joinstyle="miter"/>
                        <v:path arrowok="t" textboxrect="0,0,49530,118872"/>
                      </v:shape>
                      <v:shape id="Shape 199" o:spid="_x0000_s1056" style="position:absolute;left:2385;top:3448;width:571;height:1181;visibility:visible;mso-wrap-style:square;v-text-anchor:top" coordsize="57150,118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bt58IA&#10;AADcAAAADwAAAGRycy9kb3ducmV2LnhtbERPTYvCMBC9C/sfwgh701Rh1XaNsi4reBKsXfA4NGNb&#10;2kxKE7X+eyMI3ubxPme57k0jrtS5yrKCyTgCQZxbXXGhIDtuRwsQziNrbCyTgjs5WK8+BktMtL3x&#10;ga6pL0QIYZeggtL7NpHS5SUZdGPbEgfubDuDPsCukLrDWwg3jZxG0UwarDg0lNjSb0l5nV6Mgq8o&#10;Pv/Xp/38ksV3u8kOu77+Oyn1Oex/vkF46v1b/HLvdJgfx/B8Jlw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5u3nwgAAANwAAAAPAAAAAAAAAAAAAAAAAJgCAABkcnMvZG93&#10;bnJldi54bWxQSwUGAAAAAAQABAD1AAAAhwMAAAAA&#10;" path="m,l17526,,31242,1524r9144,1524l48006,6096r6096,4572l55626,16764r1524,7620l55626,35051r-4572,9145l41910,51815,29718,57912r,1524l35814,62484r6096,6096l44958,74676r1524,7620l44958,91439r-4572,9145l34290,108203r-9144,6097l11430,117348,,118164,,106788r762,-108l6858,105156r6096,-6096l17526,92964r1524,-6096l20574,79248,19050,71627,16002,67056,9906,64008,762,62484r-762,l,51815r5334,l12954,51815r6096,-3047l26670,39624r3048,-6097l29718,25908r,-6096l25146,13715,19050,12192,11430,10668r-10668,l,14096,,xe" fillcolor="black" stroked="f" strokeweight="0">
                        <v:stroke miterlimit="83231f" joinstyle="miter"/>
                        <v:path arrowok="t" textboxrect="0,0,57150,118164"/>
                      </v:shape>
                      <v:shape id="Shape 41291" o:spid="_x0000_s1057" style="position:absolute;left:609;top:3173;width:762;height:92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73MYA&#10;AADeAAAADwAAAGRycy9kb3ducmV2LnhtbESPQWvCQBSE7wX/w/KE3uomVkRTVxFLoTer0UNvr9nX&#10;JJp9G3a3SfrvuwXB4zDfzDCrzWAa0ZHztWUF6SQBQVxYXXOp4JS/PS1A+ICssbFMCn7Jw2Y9elhh&#10;pm3PB+qOoRSxhH2GCqoQ2kxKX1Rk0E9sSxy9b+sMhihdKbXDPpabRk6TZC4N1hwXKmxpV1FxPf4Y&#10;Bc959zGP2Ne5v+w/XWDdyNelUo/jYfsCItAQ7vAt/a4VzNLpMoX/O/EK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T73MYAAADeAAAADwAAAAAAAAAAAAAAAACYAgAAZHJz&#10;L2Rvd25yZXYueG1sUEsFBgAAAAAEAAQA9QAAAIs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92" o:spid="_x0000_s1058" style="position:absolute;left:1173;top:3173;width:762;height:92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Zlq8YA&#10;AADeAAAADwAAAGRycy9kb3ducmV2LnhtbESPQWvCQBSE7wX/w/KE3urGVERTVxFLoTer0UNvr9nX&#10;JJp9G3a3SfrvuwXB4zDfzDCrzWAa0ZHztWUF00kCgriwuuZSwSl/e1qA8AFZY2OZFPySh8169LDC&#10;TNueD9QdQyliCfsMFVQhtJmUvqjIoJ/Yljh639YZDFG6UmqHfSw3jUyTZC4N1hwXKmxpV1FxPf4Y&#10;Bc959zGP2Ne5v+w/XWDdyNelUo/jYfsCItAQ7vAt/a4VzKbpMoX/O/EK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Zlq8YAAADeAAAADwAAAAAAAAAAAAAAAACYAgAAZHJz&#10;L2Rvd25yZXYueG1sUEsFBgAAAAAEAAQA9QAAAIs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93" o:spid="_x0000_s1059" style="position:absolute;left:1737;top:3173;width:762;height:92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rAMMYA&#10;AADeAAAADwAAAGRycy9kb3ducmV2LnhtbESPQWvCQBSE70L/w/IK3nQTFanRjRRF6M1W68HbM/ua&#10;pM2+DbvbJP333ULB4zDfzDCb7WAa0ZHztWUF6TQBQVxYXXOp4P18mDyB8AFZY2OZFPyQh23+MNpg&#10;pm3Pb9SdQiliCfsMFVQhtJmUvqjIoJ/aljh6H9YZDFG6UmqHfSw3jZwlyVIarDkuVNjSrqLi6/Rt&#10;FMzP3esyYrdL/3m8usC6kfuVUuPH4XkNItAQ7vB/+kUrWKSz1Rz+7sQr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rAMMYAAADeAAAADwAAAAAAAAAAAAAAAACYAgAAZHJz&#10;L2Rvd25yZXYueG1sUEsFBgAAAAAEAAQA9QAAAIs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94" o:spid="_x0000_s1060" style="position:absolute;left:2301;top:3173;width:762;height:92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NYRMUA&#10;AADeAAAADwAAAGRycy9kb3ducmV2LnhtbESPT2vCQBTE70K/w/IK3nTjH6RGVyktgjet1oO3Z/Y1&#10;SZt9G3bXJH57Vyh4HOY3M8xy3ZlKNOR8aVnBaJiAIM6sLjlX8H3cDN5A+ICssbJMCm7kYb166S0x&#10;1bblL2oOIRexhH2KCooQ6lRKnxVk0A9tTRy9H+sMhihdLrXDNpabSo6TZCYNlhwXCqzpo6Ds73A1&#10;CibHZj+L2OXU/u7OLrCu5Odcqf5r974AEagLT/g/vdUKpqPxfAqPO/EK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o1hExQAAAN4AAAAPAAAAAAAAAAAAAAAAAJgCAABkcnMv&#10;ZG93bnJldi54bWxQSwUGAAAAAAQABAD1AAAAigMAAAAA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204" o:spid="_x0000_s1061" style="position:absolute;left:3093;top:3310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omgsQA&#10;AADcAAAADwAAAGRycy9kb3ducmV2LnhtbESPzWrDMBCE74W8g9hALyWRG0wobmSThhRytZu21421&#10;tU2slbEU/7x9VCj0OMzMN8wum0wrBupdY1nB8zoCQVxa3XCl4PzxvnoB4TyyxtYyKZjJQZYuHnaY&#10;aDtyTkPhKxEg7BJUUHvfJVK6siaDbm074uD92N6gD7KvpO5xDHDTyk0UbaXBhsNCjR0daiqvxc0o&#10;kLHH/Pi1jQ/x5+Xp22Ej3/JZqcfltH8F4Wny/+G/9kkr2EQx/J4JR0C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6JoLEAAAA3AAAAA8AAAAAAAAAAAAAAAAAmAIAAGRycy9k&#10;b3ducmV2LnhtbFBLBQYAAAAABAAEAPUAAACJAw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205" o:spid="_x0000_s1062" style="position:absolute;left:3810;top:4377;width:731;height:884;visibility:visible;mso-wrap-style:square;v-text-anchor:top" coordsize="73101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YM+MMA&#10;AADcAAAADwAAAGRycy9kb3ducmV2LnhtbESPQWsCMRSE74L/ITyhN00qKLIaxVpE6UXUXnp7bJ6b&#10;xc3Luom6/vtGEDwOM/MNM1u0rhI3akLpWcPnQIEgzr0pudDwe1z3JyBCRDZYeSYNDwqwmHc7M8yM&#10;v/OebodYiAThkKEGG2OdSRlySw7DwNfEyTv5xmFMsimkafCe4K6SQ6XG0mHJacFiTStL+flwdRp2&#10;6qvcXDd/38ZfUNaP0dhu1z9af/Ta5RREpDa+w6/21mgYqhE8z6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YM+MMAAADcAAAADwAAAAAAAAAAAAAAAACYAgAAZHJzL2Rv&#10;d25yZXYueG1sUEsFBgAAAAAEAAQA9QAAAIgDAAAAAA==&#10;" path="m24333,r7620,1524l36525,4572r1524,6096l39573,15239r1524,6097l44145,45720r6096,-9145l54813,27432r3048,-9145l57861,10668r,-3048l53289,6096,54813,1524r16764,l73101,6096r-3048,9143l59385,35051,47193,54863,39573,65532r-7620,7619l27381,79248r-4572,4572l15189,86868,9093,88392,,86868,3048,73151r7569,l10617,76200r3048,1524l16713,77724r3048,-3049l24333,70103r6096,-7619l27381,45720,24333,27432,22809,19812,21285,15239,19761,10668,18237,9144r-1524,l13665,10668r-3048,4571l4572,12192,13665,3048,18237,1524,24333,xe" fillcolor="black" stroked="f" strokeweight="0">
                        <v:stroke miterlimit="83231f" joinstyle="miter"/>
                        <v:path arrowok="t" textboxrect="0,0,73101,88392"/>
                      </v:shape>
                      <v:shape id="Shape 41295" o:spid="_x0000_s1063" style="position:absolute;left:5257;top:4255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IqpsYA&#10;AADeAAAADwAAAGRycy9kb3ducmV2LnhtbESPQWvCQBSE7wX/w/KE3urGEEuNriKFSi9Farx4e2Rf&#10;k9Ts27C7mthf7wpCj8PMN8Ms14NpxYWcbywrmE4SEMSl1Q1XCg7Fx8sbCB+QNbaWScGVPKxXo6cl&#10;5tr2/E2XfahELGGfo4I6hC6X0pc1GfQT2xFH78c6gyFKV0ntsI/lppVpkrxKgw3HhRo7eq+pPO3P&#10;RkG2s43/Lb6Of8XWtXI22Cv1mVLP42GzABFoCP/hB/2pIzdN5zO434lX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gIqp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296" o:spid="_x0000_s1064" style="position:absolute;left:5257;top:3890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C00cYA&#10;AADeAAAADwAAAGRycy9kb3ducmV2LnhtbESPQWvCQBSE70L/w/IK3nRjiKLRVUqhxUspml56e2Sf&#10;SWz2bdjdmthf7xYEj8PMN8NsdoNpxYWcbywrmE0TEMSl1Q1XCr6Kt8kShA/IGlvLpOBKHnbbp9EG&#10;c217PtDlGCoRS9jnqKAOocul9GVNBv3UdsTRO1lnMETpKqkd9rHctDJNkoU02HBcqLGj15rKn+Ov&#10;UZB92safi4/vv+LdtXI+2Cv1mVLj5+FlDSLQEB7hO73XkZulqwX834lXQG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C00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208" o:spid="_x0000_s1065" style="position:absolute;left:7086;top:3310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csh8AA&#10;AADcAAAADwAAAGRycy9kb3ducmV2LnhtbERPTYvCMBC9C/6HMIIX2aZKEekaixYFr9Vd9zrbjG2x&#10;mZQmav33m8OCx8f7XmeDacWDetdYVjCPYhDEpdUNVwq+zoePFQjnkTW2lknBixxkm/Fojam2Ty7o&#10;cfKVCCHsUlRQe9+lUrqyJoMush1x4K62N+gD7Cupe3yGcNPKRRwvpcGGQ0ONHeU1lbfT3SiQicdi&#10;f1kmefL9O/tx2Mhd8VJqOhm2nyA8Df4t/ncftYJFHNaGM+EIyM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csh8AAAADcAAAADwAAAAAAAAAAAAAAAACYAgAAZHJzL2Rvd25y&#10;ZXYueG1sUEsFBgAAAAAEAAQA9QAAAIUD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209" o:spid="_x0000_s1066" style="position:absolute;left:7680;top:3752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g0ZcQA&#10;AADcAAAADwAAAGRycy9kb3ducmV2LnhtbESPX0sDMRDE3wW/Q1jBl9ImFrV6bVpEEH20f1Afl8ua&#10;u3rZPZK0Pb+9EQQfh5n5DbNYDaFTR4qpFbZwNTGgiGtxLXsLu+3T+A5UysgOO2Gy8E0JVsvzswVW&#10;Tk68puMme1UgnCq00OTcV1qnuqGAaSI9cfE+JQbMRUavXcRTgYdOT4251QFbLgsN9vTYUP21OQQL&#10;o/h8/b5n/+HT60FuzEjqt5lYe3kxPMxBZRryf/iv/eIsTM09/J4pR0A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YNGXEAAAA3AAAAA8AAAAAAAAAAAAAAAAAmAIAAGRycy9k&#10;b3ducmV2LnhtbFBLBQYAAAAABAAEAPUAAACJAw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7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210" o:spid="_x0000_s1067" style="position:absolute;left:8808;top:4103;width:343;height:914;visibility:visible;mso-wrap-style:square;v-text-anchor:top" coordsize="34290,9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OFg8EA&#10;AADcAAAADwAAAGRycy9kb3ducmV2LnhtbERPTWvCQBC9F/oflil4qxNFrKSuUgqVeNRKSm9DdkyC&#10;2dmQXWP017sHwePjfS/Xg21Uz52vnWiYjBNQLIUztZQaDr8/7wtQPpAYapywhit7WK9eX5aUGneR&#10;Hff7UKoYIj4lDVUIbYroi4ot+bFrWSJ3dJ2lEGFXounoEsNtg9MkmaOlWmJDRS1/V1yc9merAbP/&#10;/KM/udsu73GTbTH72xxnWo/ehq9PUIGH8BQ/3JnRMJ3E+fFMPAK4u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DhYPBAAAA3AAAAA8AAAAAAAAAAAAAAAAAmAIAAGRycy9kb3du&#10;cmV2LnhtbFBLBQYAAAAABAAEAPUAAACGAwAAAAA=&#10;" path="m28956,r5334,l34290,9906,27432,39624r6096,-6096l34290,33020r,7620l33528,41148r-6096,9144l24384,56388r-1524,9144l21336,67056r,9144l22860,83820r4572,1524l33528,83820r762,-762l34290,90461r-6858,979l19812,89916,12192,86868,6096,91440,,89916,15240,19812r1524,-9144l15240,7620r-1524,l10668,6096r,-4572l28956,xe" fillcolor="black" stroked="f" strokeweight="0">
                        <v:stroke miterlimit="83231f" joinstyle="miter"/>
                        <v:path arrowok="t" textboxrect="0,0,34290,91440"/>
                      </v:shape>
                      <v:shape id="Shape 211" o:spid="_x0000_s1068" style="position:absolute;left:9151;top:4377;width:297;height:630;visibility:visible;mso-wrap-style:square;v-text-anchor:top" coordsize="29718,63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beVsMA&#10;AADcAAAADwAAAGRycy9kb3ducmV2LnhtbESPQWuDQBSE74X+h+UVequrQkqxbkJIkOSSg5of8HBf&#10;1dZ9K+4m6r/vBgo9DjPzDZPvFjOIO02ut6wgiWIQxI3VPbcKrnXx9gHCeWSNg2VSsJKD3fb5KcdM&#10;25lLule+FQHCLkMFnfdjJqVrOjLoIjsSB+/LTgZ9kFMr9YRzgJtBpnH8Lg32HBY6HOnQUfNT3YyC&#10;cSPT05rWZXm7fs9VU/ijLC5Kvb4s+08Qnhb/H/5rn7WCNEngcSYcAb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beVsMAAADcAAAADwAAAAAAAAAAAAAAAACYAgAAZHJzL2Rv&#10;d25yZXYueG1sUEsFBgAAAAAEAAQA9QAAAIgDAAAAAA==&#10;" path="m14478,r7620,1524l26670,4572r3048,7620l29718,19812,28194,32003,25146,44196r-6096,9143l11430,59436,3810,62484,,63028,,55625,3810,51815,8382,44196,11430,32003,12954,18287,11430,12192,8382,9144,3810,10668,,13208,,5588,3810,3048,14478,xe" fillcolor="black" stroked="f" strokeweight="0">
                        <v:stroke miterlimit="83231f" joinstyle="miter"/>
                        <v:path arrowok="t" textboxrect="0,0,29718,63028"/>
                      </v:shape>
                      <v:shape id="Shape 212" o:spid="_x0000_s1069" style="position:absolute;left:9151;top:4103;width:22;height:99;visibility:visible;mso-wrap-style:square;v-text-anchor:top" coordsize="2286,99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4x0sYA&#10;AADcAAAADwAAAGRycy9kb3ducmV2LnhtbESPT2vCQBTE74V+h+UVeqsbcxCJrhL8gyIeqint9TX7&#10;mmzNvg3ZrYnfvlsoeBxm5jfMfDnYRlyp88axgvEoAUFcOm24UvBWbF+mIHxA1tg4JgU38rBcPD7M&#10;MdOu5xNdz6ESEcI+QwV1CG0mpS9rsuhHriWO3pfrLIYou0rqDvsIt41Mk2QiLRqOCzW2tKqpvJx/&#10;rAK3Kz5X5mTev/fHj3U4FPnrJu+Ven4a8hmIQEO4h//be60gHaf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4x0sYAAADcAAAADwAAAAAAAAAAAAAAAACYAgAAZHJz&#10;L2Rvd25yZXYueG1sUEsFBgAAAAAEAAQA9QAAAIsDAAAAAA==&#10;" path="m,l2286,,,9906,,xe" fillcolor="black" stroked="f" strokeweight="0">
                        <v:stroke miterlimit="83231f" joinstyle="miter"/>
                        <v:path arrowok="t" textboxrect="0,0,2286,9906"/>
                      </v:shape>
                      <v:shape id="Shape 213" o:spid="_x0000_s1070" style="position:absolute;left:9615;top:3310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ooK8QA&#10;AADcAAAADwAAAGRycy9kb3ducmV2LnhtbESPS2vDMBCE74X8B7GBXEojxzWhOFFCEhro1Xm01421&#10;sU2slbFUP/59VSj0OMzMN8x6O5hadNS6yrKCxTwCQZxbXXGh4HI+vryBcB5ZY22ZFIzkYLuZPK0x&#10;1bbnjLqTL0SAsEtRQel9k0rp8pIMurltiIN3t61BH2RbSN1iH+CmlnEULaXBisNCiQ0dSsofp2+j&#10;QCYes/fPZXJIrrfnL4eV3GejUrPpsFuB8DT4//Bf+0MriBev8HsmHA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KKCvEAAAA3AAAAA8AAAAAAAAAAAAAAAAAmAIAAGRycy9k&#10;b3ducmV2LnhtbFBLBQYAAAAABAAEAPUAAACJAw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41297" o:spid="_x0000_s1071" style="position:absolute;left:10850;top:405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wRSsYA&#10;AADeAAAADwAAAGRycy9kb3ducmV2LnhtbESPQWvCQBSE7wX/w/IEb3WjaKvRVUSoeJFS48XbI/tM&#10;otm3YXdrYn99Vyj0OMx8M8xy3Zla3Mn5yrKC0TABQZxbXXGh4JR9vM5A+ICssbZMCh7kYb3qvSwx&#10;1bblL7ofQyFiCfsUFZQhNKmUPi/JoB/ahjh6F+sMhihdIbXDNpabWo6T5E0arDgulNjQtqT8dvw2&#10;CiaftvLX7HD+yXaultPOPqidKDXod5sFiEBd+A//0XsdudF4/g7PO/EK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wRS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215" o:spid="_x0000_s1072" style="position:absolute;left:12587;top:3310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8VxMQA&#10;AADcAAAADwAAAGRycy9kb3ducmV2LnhtbESPT2vCQBTE74LfYXlCL0U3hlQkdRWVFnqNtnp9zb4m&#10;odm3IbvNn2/fFQSPw8z8htnsBlOLjlpXWVawXEQgiHOrKy4UfJ7f52sQziNrrC2TgpEc7LbTyQZT&#10;bXvOqDv5QgQIuxQVlN43qZQuL8mgW9iGOHg/tjXog2wLqVvsA9zUMo6ilTRYcVgosaFjSfnv6c8o&#10;kInH7O2ySo7J1/fz1WElD9mo1NNs2L+C8DT4R/je/tAK4uUL3M6EIy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vFcTEAAAA3AAAAA8AAAAAAAAAAAAAAAAAmAIAAGRycy9k&#10;b3ducmV2LnhtbFBLBQYAAAAABAAEAPUAAACJAwAAAAA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216" o:spid="_x0000_s1073" style="position:absolute;left:13182;top:3752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42ysQA&#10;AADcAAAADwAAAGRycy9kb3ducmV2LnhtbESPQWsCMRSE7wX/Q3gFL6JZpVVZjSKFYo+tLdXjY/Oa&#10;3Xbz3pJE3f77plDocZiZb5j1tvetulCIjbCB6aQARVyJbdgZeHt9HC9BxYRssRUmA98UYbsZ3Kyx&#10;tHLlF7ocklMZwrFEA3VKXal1rGryGCfSEWfvQ4LHlGVw2ga8Zrhv9awo5tpjw3mhxo4eaqq+Dmdv&#10;YBT2d8dPdicXn89yX4ykel+IMcPbfrcClahP/+G/9pM1MJvO4fdMPgJ6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eNsrEAAAA3AAAAA8AAAAAAAAAAAAAAAAAmAIAAGRycy9k&#10;b3ducmV2LnhtbFBLBQYAAAAABAAEAPUAAACJAw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7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217" o:spid="_x0000_s1074" style="position:absolute;left:14309;top:4389;width:305;height:628;visibility:visible;mso-wrap-style:square;v-text-anchor:top" coordsize="30480,62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rOwsQA&#10;AADcAAAADwAAAGRycy9kb3ducmV2LnhtbESP3WoCMRSE7wt9h3AEb0rN6oWWrVGkUBAvpP48wGly&#10;3CxuTrZJXNe3bwTBy2FmvmHmy941oqMQa88KxqMCBLH2puZKwfHw/f4BIiZkg41nUnCjCMvF68sc&#10;S+OvvKNunyqRIRxLVGBTakspo7bkMI58S5y9kw8OU5ahkibgNcNdIydFMZUOa84LFlv6sqTP+4tT&#10;EPFt83PWbdiumq77/dv02m+tUsNBv/oEkahPz/CjvTYKJuMZ3M/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KzsLEAAAA3AAAAA8AAAAAAAAAAAAAAAAAmAIAAGRycy9k&#10;b3ducmV2LnhtbFBLBQYAAAAABAAEAPUAAACJAwAAAAA=&#10;" path="m30480,r,7925l27432,10972r-4572,7621l19812,26213,16764,44501r1524,7619l22860,53644r4572,-1524l30480,49072r,7621l22860,61265r-7620,1524l9144,61265,4572,58217,1524,52120,,42977,3048,26213,9144,12496,21336,1829,28956,305,30480,xe" fillcolor="black" stroked="f" strokeweight="0">
                        <v:stroke miterlimit="83231f" joinstyle="miter"/>
                        <v:path arrowok="t" textboxrect="0,0,30480,62789"/>
                      </v:shape>
                      <v:shape id="Shape 218" o:spid="_x0000_s1075" style="position:absolute;left:14614;top:4377;width:412;height:640;visibility:visible;mso-wrap-style:square;v-text-anchor:top" coordsize="41148,64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0ATb4A&#10;AADcAAAADwAAAGRycy9kb3ducmV2LnhtbERPy4rCMBTdD/gP4QruxlQXItUo4gOVWfnC7aW5tsXm&#10;piRRW79+shBcHs57Om9MJZ7kfGlZwaCfgCDOrC45V3A+bX7HIHxA1lhZJgUteZjPOj9TTLV98YGe&#10;x5CLGMI+RQVFCHUqpc8KMuj7tiaO3M06gyFCl0vt8BXDTSWHSTKSBkuODQXWtCwoux8fRsGar9uH&#10;W12Sv9buSbZ8cuTfSvW6zWICIlATvuKPe6cVDAdxbTwTj4Cc/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hNAE2+AAAA3AAAAA8AAAAAAAAAAAAAAAAAmAIAAGRycy9kb3ducmV2&#10;LnhtbFBLBQYAAAAABAAEAPUAAACDAwAAAAA=&#10;" path="m6096,r9144,1524l21336,4572,27432,r7620,1524l24384,44196r,6096l24384,53339r3048,1524l30480,53339r6096,-6095l41148,51815r-6096,6097l28956,60960r-9144,3048l15240,64008,10668,60960,9144,57912,7620,53339,9144,50292r-1524,l3048,54863,,57912,,50292,7620,41148,9144,35051r3048,-9143l12192,24384r1524,-9145l12192,7620,6096,6096,1524,7620,,9144,,1219,6096,xe" fillcolor="black" stroked="f" strokeweight="0">
                        <v:stroke miterlimit="83231f" joinstyle="miter"/>
                        <v:path arrowok="t" textboxrect="0,0,41148,64008"/>
                      </v:shape>
                      <v:shape id="Shape 219" o:spid="_x0000_s1076" style="position:absolute;left:15148;top:3310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IfwcIA&#10;AADcAAAADwAAAGRycy9kb3ducmV2LnhtbESPT4vCMBTE74LfITzBy2JTpchajaKi4LW6f65vm2db&#10;bF5KE7V+eyMseBxm5jfMYtWZWtyodZVlBeMoBkGcW11xoeDrtB99gnAeWWNtmRQ8yMFq2e8tMNX2&#10;zhndjr4QAcIuRQWl900qpctLMugi2xAH72xbgz7ItpC6xXuAm1pO4ngqDVYcFkpsaFtSfjlejQKZ&#10;eMx2P9Nkm3z/ffw6rOQmeyg1HHTrOQhPnX+H/9sHrWAynsHrTDgC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Yh/BwgAAANwAAAAPAAAAAAAAAAAAAAAAAJgCAABkcnMvZG93&#10;bnJldi54bWxQSwUGAAAAAAQABAD1AAAAhwMAAAAA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1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55" w14:textId="77777777" w:rsidR="00D61563" w:rsidRPr="003A4321" w:rsidRDefault="0020089D" w:rsidP="003A4321">
            <w:pPr>
              <w:ind w:right="77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sz w:val="20"/>
              </w:rPr>
              <w:t xml:space="preserve">Entre dos puntos en el plano </w:t>
            </w:r>
            <w:r w:rsidRPr="0045113C">
              <w:rPr>
                <w:rFonts w:ascii="Arial" w:eastAsia="Arial" w:hAnsi="Arial" w:cs="Arial"/>
                <w:sz w:val="20"/>
              </w:rPr>
              <w:t xml:space="preserve"> </w:t>
            </w:r>
          </w:p>
          <w:p w14:paraId="01526956" w14:textId="77777777" w:rsidR="00D61563" w:rsidRPr="0045113C" w:rsidRDefault="0020089D">
            <w:pPr>
              <w:spacing w:after="73"/>
              <w:ind w:right="9"/>
              <w:jc w:val="center"/>
            </w:pPr>
            <w:r w:rsidRPr="0045113C">
              <w:rPr>
                <w:rFonts w:ascii="Arial" w:eastAsia="Arial" w:hAnsi="Arial" w:cs="Arial"/>
                <w:sz w:val="20"/>
              </w:rPr>
              <w:t xml:space="preserve"> </w:t>
            </w:r>
          </w:p>
          <w:p w14:paraId="01526957" w14:textId="77777777" w:rsidR="00D61563" w:rsidRPr="0045113C" w:rsidRDefault="0020089D">
            <w:pPr>
              <w:jc w:val="right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E0" wp14:editId="01526AE1">
                      <wp:extent cx="2469515" cy="145887"/>
                      <wp:effectExtent l="0" t="0" r="0" b="6985"/>
                      <wp:docPr id="40193" name="Group 401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69515" cy="145887"/>
                                <a:chOff x="0" y="0"/>
                                <a:chExt cx="2469515" cy="222885"/>
                              </a:xfrm>
                            </wpg:grpSpPr>
                            <wps:wsp>
                              <wps:cNvPr id="225" name="Shape 225"/>
                              <wps:cNvSpPr/>
                              <wps:spPr>
                                <a:xfrm>
                                  <a:off x="0" y="82566"/>
                                  <a:ext cx="60579" cy="991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0579" h="99171">
                                      <a:moveTo>
                                        <a:pt x="60579" y="0"/>
                                      </a:moveTo>
                                      <a:lnTo>
                                        <a:pt x="60579" y="25003"/>
                                      </a:lnTo>
                                      <a:lnTo>
                                        <a:pt x="46101" y="51546"/>
                                      </a:lnTo>
                                      <a:lnTo>
                                        <a:pt x="60579" y="51546"/>
                                      </a:lnTo>
                                      <a:lnTo>
                                        <a:pt x="60579" y="62214"/>
                                      </a:lnTo>
                                      <a:lnTo>
                                        <a:pt x="40005" y="62214"/>
                                      </a:lnTo>
                                      <a:lnTo>
                                        <a:pt x="40005" y="63738"/>
                                      </a:lnTo>
                                      <a:lnTo>
                                        <a:pt x="35433" y="72882"/>
                                      </a:lnTo>
                                      <a:lnTo>
                                        <a:pt x="32385" y="77835"/>
                                      </a:lnTo>
                                      <a:lnTo>
                                        <a:pt x="30861" y="86980"/>
                                      </a:lnTo>
                                      <a:lnTo>
                                        <a:pt x="33909" y="91551"/>
                                      </a:lnTo>
                                      <a:lnTo>
                                        <a:pt x="38481" y="93075"/>
                                      </a:lnTo>
                                      <a:lnTo>
                                        <a:pt x="36957" y="99171"/>
                                      </a:lnTo>
                                      <a:lnTo>
                                        <a:pt x="0" y="99171"/>
                                      </a:lnTo>
                                      <a:lnTo>
                                        <a:pt x="1524" y="93075"/>
                                      </a:lnTo>
                                      <a:lnTo>
                                        <a:pt x="8001" y="91551"/>
                                      </a:lnTo>
                                      <a:lnTo>
                                        <a:pt x="12573" y="86980"/>
                                      </a:lnTo>
                                      <a:lnTo>
                                        <a:pt x="14097" y="82407"/>
                                      </a:lnTo>
                                      <a:lnTo>
                                        <a:pt x="17145" y="76311"/>
                                      </a:lnTo>
                                      <a:lnTo>
                                        <a:pt x="6057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26" name="Shape 226"/>
                              <wps:cNvSpPr/>
                              <wps:spPr>
                                <a:xfrm>
                                  <a:off x="123825" y="62484"/>
                                  <a:ext cx="57150" cy="11925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9253">
                                      <a:moveTo>
                                        <a:pt x="24384" y="0"/>
                                      </a:moveTo>
                                      <a:lnTo>
                                        <a:pt x="57150" y="0"/>
                                      </a:lnTo>
                                      <a:lnTo>
                                        <a:pt x="57150" y="14098"/>
                                      </a:lnTo>
                                      <a:lnTo>
                                        <a:pt x="48768" y="51816"/>
                                      </a:lnTo>
                                      <a:lnTo>
                                        <a:pt x="57150" y="51816"/>
                                      </a:lnTo>
                                      <a:lnTo>
                                        <a:pt x="57150" y="62485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36576" y="108586"/>
                                      </a:lnTo>
                                      <a:lnTo>
                                        <a:pt x="41148" y="108586"/>
                                      </a:lnTo>
                                      <a:lnTo>
                                        <a:pt x="47244" y="108586"/>
                                      </a:lnTo>
                                      <a:lnTo>
                                        <a:pt x="57150" y="107171"/>
                                      </a:lnTo>
                                      <a:lnTo>
                                        <a:pt x="57150" y="118546"/>
                                      </a:lnTo>
                                      <a:lnTo>
                                        <a:pt x="47244" y="119253"/>
                                      </a:lnTo>
                                      <a:lnTo>
                                        <a:pt x="0" y="119253"/>
                                      </a:lnTo>
                                      <a:lnTo>
                                        <a:pt x="1524" y="113157"/>
                                      </a:lnTo>
                                      <a:lnTo>
                                        <a:pt x="9144" y="108586"/>
                                      </a:lnTo>
                                      <a:lnTo>
                                        <a:pt x="10668" y="104013"/>
                                      </a:lnTo>
                                      <a:lnTo>
                                        <a:pt x="13716" y="96393"/>
                                      </a:lnTo>
                                      <a:lnTo>
                                        <a:pt x="28956" y="22861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7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27" name="Shape 227"/>
                              <wps:cNvSpPr/>
                              <wps:spPr>
                                <a:xfrm>
                                  <a:off x="60579" y="62484"/>
                                  <a:ext cx="49530" cy="11925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530" h="119253">
                                      <a:moveTo>
                                        <a:pt x="11430" y="0"/>
                                      </a:moveTo>
                                      <a:lnTo>
                                        <a:pt x="35814" y="0"/>
                                      </a:lnTo>
                                      <a:lnTo>
                                        <a:pt x="40386" y="92964"/>
                                      </a:lnTo>
                                      <a:lnTo>
                                        <a:pt x="40386" y="102489"/>
                                      </a:lnTo>
                                      <a:lnTo>
                                        <a:pt x="41910" y="108586"/>
                                      </a:lnTo>
                                      <a:lnTo>
                                        <a:pt x="44958" y="111634"/>
                                      </a:lnTo>
                                      <a:lnTo>
                                        <a:pt x="49530" y="113157"/>
                                      </a:lnTo>
                                      <a:lnTo>
                                        <a:pt x="48006" y="119253"/>
                                      </a:lnTo>
                                      <a:lnTo>
                                        <a:pt x="3810" y="119253"/>
                                      </a:lnTo>
                                      <a:lnTo>
                                        <a:pt x="3810" y="113157"/>
                                      </a:lnTo>
                                      <a:lnTo>
                                        <a:pt x="9906" y="111634"/>
                                      </a:lnTo>
                                      <a:lnTo>
                                        <a:pt x="12954" y="107062"/>
                                      </a:lnTo>
                                      <a:lnTo>
                                        <a:pt x="14478" y="99441"/>
                                      </a:lnTo>
                                      <a:lnTo>
                                        <a:pt x="14478" y="91440"/>
                                      </a:lnTo>
                                      <a:lnTo>
                                        <a:pt x="14478" y="82297"/>
                                      </a:lnTo>
                                      <a:lnTo>
                                        <a:pt x="0" y="82297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4478" y="71628"/>
                                      </a:lnTo>
                                      <a:lnTo>
                                        <a:pt x="12954" y="50292"/>
                                      </a:lnTo>
                                      <a:lnTo>
                                        <a:pt x="12954" y="41149"/>
                                      </a:lnTo>
                                      <a:lnTo>
                                        <a:pt x="12954" y="32004"/>
                                      </a:lnTo>
                                      <a:lnTo>
                                        <a:pt x="12954" y="21337"/>
                                      </a:lnTo>
                                      <a:lnTo>
                                        <a:pt x="0" y="45085"/>
                                      </a:lnTo>
                                      <a:lnTo>
                                        <a:pt x="0" y="20082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28" name="Shape 228"/>
                              <wps:cNvSpPr/>
                              <wps:spPr>
                                <a:xfrm>
                                  <a:off x="180975" y="62484"/>
                                  <a:ext cx="57150" cy="11854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546">
                                      <a:moveTo>
                                        <a:pt x="0" y="0"/>
                                      </a:moveTo>
                                      <a:lnTo>
                                        <a:pt x="17526" y="0"/>
                                      </a:lnTo>
                                      <a:lnTo>
                                        <a:pt x="31242" y="1524"/>
                                      </a:lnTo>
                                      <a:lnTo>
                                        <a:pt x="40386" y="3049"/>
                                      </a:lnTo>
                                      <a:lnTo>
                                        <a:pt x="48006" y="6097"/>
                                      </a:lnTo>
                                      <a:lnTo>
                                        <a:pt x="54102" y="10668"/>
                                      </a:lnTo>
                                      <a:lnTo>
                                        <a:pt x="55626" y="16764"/>
                                      </a:lnTo>
                                      <a:lnTo>
                                        <a:pt x="57150" y="24385"/>
                                      </a:lnTo>
                                      <a:lnTo>
                                        <a:pt x="55626" y="35052"/>
                                      </a:lnTo>
                                      <a:lnTo>
                                        <a:pt x="51054" y="44197"/>
                                      </a:lnTo>
                                      <a:lnTo>
                                        <a:pt x="41910" y="51816"/>
                                      </a:lnTo>
                                      <a:lnTo>
                                        <a:pt x="29718" y="57912"/>
                                      </a:lnTo>
                                      <a:lnTo>
                                        <a:pt x="29718" y="59437"/>
                                      </a:lnTo>
                                      <a:lnTo>
                                        <a:pt x="35814" y="62485"/>
                                      </a:lnTo>
                                      <a:lnTo>
                                        <a:pt x="41910" y="68580"/>
                                      </a:lnTo>
                                      <a:lnTo>
                                        <a:pt x="44958" y="74676"/>
                                      </a:lnTo>
                                      <a:lnTo>
                                        <a:pt x="46482" y="82297"/>
                                      </a:lnTo>
                                      <a:lnTo>
                                        <a:pt x="44958" y="91440"/>
                                      </a:lnTo>
                                      <a:lnTo>
                                        <a:pt x="40386" y="100965"/>
                                      </a:lnTo>
                                      <a:lnTo>
                                        <a:pt x="34290" y="108586"/>
                                      </a:lnTo>
                                      <a:lnTo>
                                        <a:pt x="25146" y="114681"/>
                                      </a:lnTo>
                                      <a:lnTo>
                                        <a:pt x="11430" y="117729"/>
                                      </a:lnTo>
                                      <a:lnTo>
                                        <a:pt x="0" y="118546"/>
                                      </a:lnTo>
                                      <a:lnTo>
                                        <a:pt x="0" y="107171"/>
                                      </a:lnTo>
                                      <a:lnTo>
                                        <a:pt x="762" y="107062"/>
                                      </a:lnTo>
                                      <a:lnTo>
                                        <a:pt x="6858" y="105537"/>
                                      </a:lnTo>
                                      <a:lnTo>
                                        <a:pt x="12954" y="99441"/>
                                      </a:lnTo>
                                      <a:lnTo>
                                        <a:pt x="17526" y="92964"/>
                                      </a:lnTo>
                                      <a:lnTo>
                                        <a:pt x="19050" y="86868"/>
                                      </a:lnTo>
                                      <a:lnTo>
                                        <a:pt x="20574" y="79249"/>
                                      </a:lnTo>
                                      <a:lnTo>
                                        <a:pt x="19050" y="71628"/>
                                      </a:lnTo>
                                      <a:lnTo>
                                        <a:pt x="16002" y="67056"/>
                                      </a:lnTo>
                                      <a:lnTo>
                                        <a:pt x="9906" y="64008"/>
                                      </a:lnTo>
                                      <a:lnTo>
                                        <a:pt x="762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1816"/>
                                      </a:lnTo>
                                      <a:lnTo>
                                        <a:pt x="5334" y="51816"/>
                                      </a:lnTo>
                                      <a:lnTo>
                                        <a:pt x="12954" y="51816"/>
                                      </a:lnTo>
                                      <a:lnTo>
                                        <a:pt x="19050" y="48768"/>
                                      </a:lnTo>
                                      <a:lnTo>
                                        <a:pt x="26670" y="39624"/>
                                      </a:lnTo>
                                      <a:lnTo>
                                        <a:pt x="29718" y="33528"/>
                                      </a:lnTo>
                                      <a:lnTo>
                                        <a:pt x="29718" y="25908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5146" y="13716"/>
                                      </a:lnTo>
                                      <a:lnTo>
                                        <a:pt x="19050" y="12192"/>
                                      </a:lnTo>
                                      <a:lnTo>
                                        <a:pt x="11430" y="10668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409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8" name="Shape 41298"/>
                              <wps:cNvSpPr/>
                              <wps:spPr>
                                <a:xfrm>
                                  <a:off x="3429" y="35052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299" name="Shape 41299"/>
                              <wps:cNvSpPr/>
                              <wps:spPr>
                                <a:xfrm>
                                  <a:off x="59817" y="35052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0" name="Shape 41300"/>
                              <wps:cNvSpPr/>
                              <wps:spPr>
                                <a:xfrm>
                                  <a:off x="116205" y="35052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1" name="Shape 41301"/>
                              <wps:cNvSpPr/>
                              <wps:spPr>
                                <a:xfrm>
                                  <a:off x="172593" y="35052"/>
                                  <a:ext cx="7620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9144">
                                      <a:moveTo>
                                        <a:pt x="0" y="0"/>
                                      </a:moveTo>
                                      <a:lnTo>
                                        <a:pt x="76200" y="0"/>
                                      </a:lnTo>
                                      <a:lnTo>
                                        <a:pt x="7620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2" name="Shape 41302"/>
                              <wps:cNvSpPr/>
                              <wps:spPr>
                                <a:xfrm>
                                  <a:off x="311277" y="14325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3" name="Shape 41303"/>
                              <wps:cNvSpPr/>
                              <wps:spPr>
                                <a:xfrm>
                                  <a:off x="311277" y="10668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35" name="Shape 235"/>
                              <wps:cNvSpPr/>
                              <wps:spPr>
                                <a:xfrm>
                                  <a:off x="483489" y="0"/>
                                  <a:ext cx="135636" cy="2228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35636" h="222885">
                                      <a:moveTo>
                                        <a:pt x="111252" y="0"/>
                                      </a:moveTo>
                                      <a:lnTo>
                                        <a:pt x="135636" y="0"/>
                                      </a:lnTo>
                                      <a:lnTo>
                                        <a:pt x="135636" y="12192"/>
                                      </a:lnTo>
                                      <a:lnTo>
                                        <a:pt x="118872" y="12192"/>
                                      </a:lnTo>
                                      <a:lnTo>
                                        <a:pt x="62484" y="222885"/>
                                      </a:lnTo>
                                      <a:lnTo>
                                        <a:pt x="53340" y="222885"/>
                                      </a:lnTo>
                                      <a:lnTo>
                                        <a:pt x="16764" y="144780"/>
                                      </a:lnTo>
                                      <a:lnTo>
                                        <a:pt x="3048" y="150876"/>
                                      </a:lnTo>
                                      <a:lnTo>
                                        <a:pt x="0" y="144780"/>
                                      </a:lnTo>
                                      <a:lnTo>
                                        <a:pt x="28956" y="131064"/>
                                      </a:lnTo>
                                      <a:lnTo>
                                        <a:pt x="59436" y="200025"/>
                                      </a:lnTo>
                                      <a:lnTo>
                                        <a:pt x="11125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36" name="Shape 236"/>
                              <wps:cNvSpPr/>
                              <wps:spPr>
                                <a:xfrm>
                                  <a:off x="628269" y="48768"/>
                                  <a:ext cx="54864" cy="1664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497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7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10109"/>
                                      </a:lnTo>
                                      <a:lnTo>
                                        <a:pt x="24384" y="132969"/>
                                      </a:lnTo>
                                      <a:lnTo>
                                        <a:pt x="30480" y="142113"/>
                                      </a:lnTo>
                                      <a:lnTo>
                                        <a:pt x="38100" y="149733"/>
                                      </a:lnTo>
                                      <a:lnTo>
                                        <a:pt x="45720" y="155828"/>
                                      </a:lnTo>
                                      <a:lnTo>
                                        <a:pt x="54864" y="160401"/>
                                      </a:lnTo>
                                      <a:lnTo>
                                        <a:pt x="53340" y="166497"/>
                                      </a:lnTo>
                                      <a:lnTo>
                                        <a:pt x="41148" y="161925"/>
                                      </a:lnTo>
                                      <a:lnTo>
                                        <a:pt x="30480" y="155828"/>
                                      </a:lnTo>
                                      <a:lnTo>
                                        <a:pt x="21336" y="148209"/>
                                      </a:lnTo>
                                      <a:lnTo>
                                        <a:pt x="13716" y="137540"/>
                                      </a:lnTo>
                                      <a:lnTo>
                                        <a:pt x="7620" y="125349"/>
                                      </a:lnTo>
                                      <a:lnTo>
                                        <a:pt x="3048" y="113157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39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37" name="Shape 237"/>
                              <wps:cNvSpPr/>
                              <wps:spPr>
                                <a:xfrm>
                                  <a:off x="690753" y="92964"/>
                                  <a:ext cx="97536" cy="902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90297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913"/>
                                      </a:lnTo>
                                      <a:lnTo>
                                        <a:pt x="67056" y="73533"/>
                                      </a:lnTo>
                                      <a:lnTo>
                                        <a:pt x="70104" y="76581"/>
                                      </a:lnTo>
                                      <a:lnTo>
                                        <a:pt x="73152" y="78105"/>
                                      </a:lnTo>
                                      <a:lnTo>
                                        <a:pt x="76200" y="76581"/>
                                      </a:lnTo>
                                      <a:lnTo>
                                        <a:pt x="79248" y="73533"/>
                                      </a:lnTo>
                                      <a:lnTo>
                                        <a:pt x="80772" y="68961"/>
                                      </a:lnTo>
                                      <a:lnTo>
                                        <a:pt x="89916" y="72009"/>
                                      </a:lnTo>
                                      <a:lnTo>
                                        <a:pt x="83820" y="81153"/>
                                      </a:lnTo>
                                      <a:lnTo>
                                        <a:pt x="77724" y="85725"/>
                                      </a:lnTo>
                                      <a:lnTo>
                                        <a:pt x="71628" y="88773"/>
                                      </a:lnTo>
                                      <a:lnTo>
                                        <a:pt x="62484" y="90297"/>
                                      </a:lnTo>
                                      <a:lnTo>
                                        <a:pt x="54864" y="88773"/>
                                      </a:lnTo>
                                      <a:lnTo>
                                        <a:pt x="48768" y="84201"/>
                                      </a:lnTo>
                                      <a:lnTo>
                                        <a:pt x="45720" y="75057"/>
                                      </a:lnTo>
                                      <a:lnTo>
                                        <a:pt x="42672" y="68961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485"/>
                                      </a:lnTo>
                                      <a:lnTo>
                                        <a:pt x="28956" y="76581"/>
                                      </a:lnTo>
                                      <a:lnTo>
                                        <a:pt x="21336" y="85725"/>
                                      </a:lnTo>
                                      <a:lnTo>
                                        <a:pt x="15240" y="88773"/>
                                      </a:lnTo>
                                      <a:lnTo>
                                        <a:pt x="7620" y="90297"/>
                                      </a:lnTo>
                                      <a:lnTo>
                                        <a:pt x="3048" y="90297"/>
                                      </a:lnTo>
                                      <a:lnTo>
                                        <a:pt x="0" y="88773"/>
                                      </a:lnTo>
                                      <a:lnTo>
                                        <a:pt x="3048" y="68961"/>
                                      </a:lnTo>
                                      <a:lnTo>
                                        <a:pt x="12192" y="68961"/>
                                      </a:lnTo>
                                      <a:lnTo>
                                        <a:pt x="12192" y="72009"/>
                                      </a:lnTo>
                                      <a:lnTo>
                                        <a:pt x="15240" y="73533"/>
                                      </a:lnTo>
                                      <a:lnTo>
                                        <a:pt x="16764" y="73533"/>
                                      </a:lnTo>
                                      <a:lnTo>
                                        <a:pt x="21336" y="70485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38" name="Shape 238"/>
                              <wps:cNvSpPr/>
                              <wps:spPr>
                                <a:xfrm>
                                  <a:off x="795909" y="128016"/>
                                  <a:ext cx="34290" cy="9182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1821">
                                      <a:moveTo>
                                        <a:pt x="28956" y="0"/>
                                      </a:moveTo>
                                      <a:lnTo>
                                        <a:pt x="34290" y="0"/>
                                      </a:lnTo>
                                      <a:lnTo>
                                        <a:pt x="34290" y="10001"/>
                                      </a:lnTo>
                                      <a:lnTo>
                                        <a:pt x="27432" y="40005"/>
                                      </a:lnTo>
                                      <a:lnTo>
                                        <a:pt x="33528" y="33909"/>
                                      </a:lnTo>
                                      <a:lnTo>
                                        <a:pt x="34290" y="33401"/>
                                      </a:lnTo>
                                      <a:lnTo>
                                        <a:pt x="34290" y="41021"/>
                                      </a:lnTo>
                                      <a:lnTo>
                                        <a:pt x="33528" y="41529"/>
                                      </a:lnTo>
                                      <a:lnTo>
                                        <a:pt x="27432" y="50673"/>
                                      </a:lnTo>
                                      <a:lnTo>
                                        <a:pt x="24384" y="56769"/>
                                      </a:lnTo>
                                      <a:lnTo>
                                        <a:pt x="22860" y="65913"/>
                                      </a:lnTo>
                                      <a:lnTo>
                                        <a:pt x="21336" y="67437"/>
                                      </a:lnTo>
                                      <a:lnTo>
                                        <a:pt x="21336" y="76581"/>
                                      </a:lnTo>
                                      <a:lnTo>
                                        <a:pt x="22860" y="84201"/>
                                      </a:lnTo>
                                      <a:lnTo>
                                        <a:pt x="27432" y="85725"/>
                                      </a:lnTo>
                                      <a:lnTo>
                                        <a:pt x="33528" y="84201"/>
                                      </a:lnTo>
                                      <a:lnTo>
                                        <a:pt x="34290" y="83439"/>
                                      </a:lnTo>
                                      <a:lnTo>
                                        <a:pt x="34290" y="90841"/>
                                      </a:lnTo>
                                      <a:lnTo>
                                        <a:pt x="27432" y="91821"/>
                                      </a:lnTo>
                                      <a:lnTo>
                                        <a:pt x="19812" y="90297"/>
                                      </a:lnTo>
                                      <a:lnTo>
                                        <a:pt x="12192" y="87249"/>
                                      </a:lnTo>
                                      <a:lnTo>
                                        <a:pt x="6096" y="91821"/>
                                      </a:lnTo>
                                      <a:lnTo>
                                        <a:pt x="0" y="90297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10668" y="6096"/>
                                      </a:lnTo>
                                      <a:lnTo>
                                        <a:pt x="10668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39" name="Shape 239"/>
                              <wps:cNvSpPr/>
                              <wps:spPr>
                                <a:xfrm>
                                  <a:off x="830199" y="155448"/>
                                  <a:ext cx="29718" cy="634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" h="63409">
                                      <a:moveTo>
                                        <a:pt x="14478" y="0"/>
                                      </a:moveTo>
                                      <a:lnTo>
                                        <a:pt x="22098" y="1905"/>
                                      </a:lnTo>
                                      <a:lnTo>
                                        <a:pt x="26670" y="4953"/>
                                      </a:lnTo>
                                      <a:lnTo>
                                        <a:pt x="29718" y="12573"/>
                                      </a:lnTo>
                                      <a:lnTo>
                                        <a:pt x="29718" y="20193"/>
                                      </a:lnTo>
                                      <a:lnTo>
                                        <a:pt x="28194" y="32385"/>
                                      </a:lnTo>
                                      <a:lnTo>
                                        <a:pt x="25146" y="44577"/>
                                      </a:lnTo>
                                      <a:lnTo>
                                        <a:pt x="19050" y="53722"/>
                                      </a:lnTo>
                                      <a:lnTo>
                                        <a:pt x="11430" y="59817"/>
                                      </a:lnTo>
                                      <a:lnTo>
                                        <a:pt x="3810" y="62865"/>
                                      </a:lnTo>
                                      <a:lnTo>
                                        <a:pt x="0" y="63409"/>
                                      </a:lnTo>
                                      <a:lnTo>
                                        <a:pt x="0" y="56007"/>
                                      </a:lnTo>
                                      <a:lnTo>
                                        <a:pt x="3810" y="52198"/>
                                      </a:lnTo>
                                      <a:lnTo>
                                        <a:pt x="8382" y="44577"/>
                                      </a:lnTo>
                                      <a:lnTo>
                                        <a:pt x="11430" y="32385"/>
                                      </a:lnTo>
                                      <a:lnTo>
                                        <a:pt x="12954" y="18669"/>
                                      </a:lnTo>
                                      <a:lnTo>
                                        <a:pt x="11430" y="12573"/>
                                      </a:lnTo>
                                      <a:lnTo>
                                        <a:pt x="8382" y="9525"/>
                                      </a:lnTo>
                                      <a:lnTo>
                                        <a:pt x="3810" y="11049"/>
                                      </a:lnTo>
                                      <a:lnTo>
                                        <a:pt x="0" y="13589"/>
                                      </a:lnTo>
                                      <a:lnTo>
                                        <a:pt x="0" y="5969"/>
                                      </a:lnTo>
                                      <a:lnTo>
                                        <a:pt x="3810" y="3429"/>
                                      </a:lnTo>
                                      <a:lnTo>
                                        <a:pt x="144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0" name="Shape 240"/>
                              <wps:cNvSpPr/>
                              <wps:spPr>
                                <a:xfrm>
                                  <a:off x="830199" y="128016"/>
                                  <a:ext cx="2286" cy="1000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" h="10001">
                                      <a:moveTo>
                                        <a:pt x="0" y="0"/>
                                      </a:moveTo>
                                      <a:lnTo>
                                        <a:pt x="2286" y="0"/>
                                      </a:lnTo>
                                      <a:lnTo>
                                        <a:pt x="0" y="1000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4" name="Shape 41304"/>
                              <wps:cNvSpPr/>
                              <wps:spPr>
                                <a:xfrm>
                                  <a:off x="925449" y="12344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2" name="Shape 242"/>
                              <wps:cNvSpPr/>
                              <wps:spPr>
                                <a:xfrm>
                                  <a:off x="1086993" y="92964"/>
                                  <a:ext cx="97536" cy="902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90297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913"/>
                                      </a:lnTo>
                                      <a:lnTo>
                                        <a:pt x="67056" y="73533"/>
                                      </a:lnTo>
                                      <a:lnTo>
                                        <a:pt x="70104" y="76581"/>
                                      </a:lnTo>
                                      <a:lnTo>
                                        <a:pt x="73152" y="78105"/>
                                      </a:lnTo>
                                      <a:lnTo>
                                        <a:pt x="76200" y="76581"/>
                                      </a:lnTo>
                                      <a:lnTo>
                                        <a:pt x="79248" y="73533"/>
                                      </a:lnTo>
                                      <a:lnTo>
                                        <a:pt x="80772" y="68961"/>
                                      </a:lnTo>
                                      <a:lnTo>
                                        <a:pt x="89916" y="72009"/>
                                      </a:lnTo>
                                      <a:lnTo>
                                        <a:pt x="83820" y="81153"/>
                                      </a:lnTo>
                                      <a:lnTo>
                                        <a:pt x="77724" y="85725"/>
                                      </a:lnTo>
                                      <a:lnTo>
                                        <a:pt x="71628" y="88773"/>
                                      </a:lnTo>
                                      <a:lnTo>
                                        <a:pt x="62484" y="90297"/>
                                      </a:lnTo>
                                      <a:lnTo>
                                        <a:pt x="54864" y="88773"/>
                                      </a:lnTo>
                                      <a:lnTo>
                                        <a:pt x="48768" y="84201"/>
                                      </a:lnTo>
                                      <a:lnTo>
                                        <a:pt x="45720" y="75057"/>
                                      </a:lnTo>
                                      <a:lnTo>
                                        <a:pt x="42672" y="68961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485"/>
                                      </a:lnTo>
                                      <a:lnTo>
                                        <a:pt x="28956" y="76581"/>
                                      </a:lnTo>
                                      <a:lnTo>
                                        <a:pt x="21336" y="85725"/>
                                      </a:lnTo>
                                      <a:lnTo>
                                        <a:pt x="15240" y="88773"/>
                                      </a:lnTo>
                                      <a:lnTo>
                                        <a:pt x="7620" y="90297"/>
                                      </a:lnTo>
                                      <a:lnTo>
                                        <a:pt x="3048" y="90297"/>
                                      </a:lnTo>
                                      <a:lnTo>
                                        <a:pt x="0" y="88773"/>
                                      </a:lnTo>
                                      <a:lnTo>
                                        <a:pt x="3048" y="68961"/>
                                      </a:lnTo>
                                      <a:lnTo>
                                        <a:pt x="12192" y="68961"/>
                                      </a:lnTo>
                                      <a:lnTo>
                                        <a:pt x="12192" y="72009"/>
                                      </a:lnTo>
                                      <a:lnTo>
                                        <a:pt x="15240" y="73533"/>
                                      </a:lnTo>
                                      <a:lnTo>
                                        <a:pt x="16764" y="73533"/>
                                      </a:lnTo>
                                      <a:lnTo>
                                        <a:pt x="21336" y="70485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3" name="Shape 243"/>
                              <wps:cNvSpPr/>
                              <wps:spPr>
                                <a:xfrm>
                                  <a:off x="1192149" y="156972"/>
                                  <a:ext cx="30480" cy="6286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865">
                                      <a:moveTo>
                                        <a:pt x="30480" y="0"/>
                                      </a:moveTo>
                                      <a:lnTo>
                                        <a:pt x="30480" y="8001"/>
                                      </a:lnTo>
                                      <a:lnTo>
                                        <a:pt x="27432" y="11049"/>
                                      </a:lnTo>
                                      <a:lnTo>
                                        <a:pt x="22860" y="18669"/>
                                      </a:lnTo>
                                      <a:lnTo>
                                        <a:pt x="19812" y="26289"/>
                                      </a:lnTo>
                                      <a:lnTo>
                                        <a:pt x="16764" y="44577"/>
                                      </a:lnTo>
                                      <a:lnTo>
                                        <a:pt x="18288" y="52197"/>
                                      </a:lnTo>
                                      <a:lnTo>
                                        <a:pt x="22860" y="53721"/>
                                      </a:lnTo>
                                      <a:lnTo>
                                        <a:pt x="27432" y="52197"/>
                                      </a:lnTo>
                                      <a:lnTo>
                                        <a:pt x="30480" y="49149"/>
                                      </a:lnTo>
                                      <a:lnTo>
                                        <a:pt x="30480" y="56769"/>
                                      </a:lnTo>
                                      <a:lnTo>
                                        <a:pt x="22860" y="61341"/>
                                      </a:lnTo>
                                      <a:lnTo>
                                        <a:pt x="15240" y="62865"/>
                                      </a:lnTo>
                                      <a:lnTo>
                                        <a:pt x="9144" y="61341"/>
                                      </a:lnTo>
                                      <a:lnTo>
                                        <a:pt x="4572" y="58293"/>
                                      </a:lnTo>
                                      <a:lnTo>
                                        <a:pt x="1524" y="52197"/>
                                      </a:lnTo>
                                      <a:lnTo>
                                        <a:pt x="0" y="43053"/>
                                      </a:lnTo>
                                      <a:lnTo>
                                        <a:pt x="3048" y="26289"/>
                                      </a:lnTo>
                                      <a:lnTo>
                                        <a:pt x="9144" y="12573"/>
                                      </a:lnTo>
                                      <a:lnTo>
                                        <a:pt x="21336" y="1905"/>
                                      </a:lnTo>
                                      <a:lnTo>
                                        <a:pt x="28956" y="381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4" name="Shape 244"/>
                              <wps:cNvSpPr/>
                              <wps:spPr>
                                <a:xfrm>
                                  <a:off x="1222629" y="155448"/>
                                  <a:ext cx="41148" cy="643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389">
                                      <a:moveTo>
                                        <a:pt x="6096" y="0"/>
                                      </a:moveTo>
                                      <a:lnTo>
                                        <a:pt x="15240" y="1905"/>
                                      </a:lnTo>
                                      <a:lnTo>
                                        <a:pt x="21336" y="4953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905"/>
                                      </a:lnTo>
                                      <a:lnTo>
                                        <a:pt x="24384" y="44577"/>
                                      </a:lnTo>
                                      <a:lnTo>
                                        <a:pt x="24384" y="50673"/>
                                      </a:lnTo>
                                      <a:lnTo>
                                        <a:pt x="24384" y="53722"/>
                                      </a:lnTo>
                                      <a:lnTo>
                                        <a:pt x="27432" y="55245"/>
                                      </a:lnTo>
                                      <a:lnTo>
                                        <a:pt x="30480" y="53722"/>
                                      </a:lnTo>
                                      <a:lnTo>
                                        <a:pt x="36576" y="47625"/>
                                      </a:lnTo>
                                      <a:lnTo>
                                        <a:pt x="41148" y="52198"/>
                                      </a:lnTo>
                                      <a:lnTo>
                                        <a:pt x="35052" y="58293"/>
                                      </a:lnTo>
                                      <a:lnTo>
                                        <a:pt x="28956" y="61341"/>
                                      </a:lnTo>
                                      <a:lnTo>
                                        <a:pt x="19812" y="64389"/>
                                      </a:lnTo>
                                      <a:lnTo>
                                        <a:pt x="15240" y="64389"/>
                                      </a:lnTo>
                                      <a:lnTo>
                                        <a:pt x="10668" y="61341"/>
                                      </a:lnTo>
                                      <a:lnTo>
                                        <a:pt x="9144" y="58293"/>
                                      </a:lnTo>
                                      <a:lnTo>
                                        <a:pt x="7620" y="53722"/>
                                      </a:lnTo>
                                      <a:lnTo>
                                        <a:pt x="9144" y="50673"/>
                                      </a:lnTo>
                                      <a:lnTo>
                                        <a:pt x="7620" y="50673"/>
                                      </a:lnTo>
                                      <a:lnTo>
                                        <a:pt x="3048" y="55245"/>
                                      </a:lnTo>
                                      <a:lnTo>
                                        <a:pt x="0" y="58293"/>
                                      </a:lnTo>
                                      <a:lnTo>
                                        <a:pt x="0" y="58294"/>
                                      </a:lnTo>
                                      <a:lnTo>
                                        <a:pt x="0" y="50673"/>
                                      </a:lnTo>
                                      <a:lnTo>
                                        <a:pt x="0" y="50673"/>
                                      </a:lnTo>
                                      <a:lnTo>
                                        <a:pt x="7620" y="41529"/>
                                      </a:lnTo>
                                      <a:lnTo>
                                        <a:pt x="9144" y="35433"/>
                                      </a:lnTo>
                                      <a:lnTo>
                                        <a:pt x="12192" y="26289"/>
                                      </a:lnTo>
                                      <a:lnTo>
                                        <a:pt x="12192" y="24765"/>
                                      </a:lnTo>
                                      <a:lnTo>
                                        <a:pt x="13716" y="15622"/>
                                      </a:lnTo>
                                      <a:lnTo>
                                        <a:pt x="12192" y="8001"/>
                                      </a:lnTo>
                                      <a:lnTo>
                                        <a:pt x="6096" y="6477"/>
                                      </a:lnTo>
                                      <a:lnTo>
                                        <a:pt x="1524" y="8001"/>
                                      </a:lnTo>
                                      <a:lnTo>
                                        <a:pt x="0" y="9525"/>
                                      </a:lnTo>
                                      <a:lnTo>
                                        <a:pt x="0" y="1524"/>
                                      </a:lnTo>
                                      <a:lnTo>
                                        <a:pt x="60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5" name="Shape 245"/>
                              <wps:cNvSpPr/>
                              <wps:spPr>
                                <a:xfrm>
                                  <a:off x="1275969" y="48768"/>
                                  <a:ext cx="54864" cy="1664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497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39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3157"/>
                                      </a:lnTo>
                                      <a:lnTo>
                                        <a:pt x="47244" y="125349"/>
                                      </a:lnTo>
                                      <a:lnTo>
                                        <a:pt x="41148" y="137540"/>
                                      </a:lnTo>
                                      <a:lnTo>
                                        <a:pt x="33528" y="148209"/>
                                      </a:lnTo>
                                      <a:lnTo>
                                        <a:pt x="24384" y="155828"/>
                                      </a:lnTo>
                                      <a:lnTo>
                                        <a:pt x="13716" y="161925"/>
                                      </a:lnTo>
                                      <a:lnTo>
                                        <a:pt x="1524" y="166497"/>
                                      </a:lnTo>
                                      <a:lnTo>
                                        <a:pt x="0" y="160401"/>
                                      </a:lnTo>
                                      <a:lnTo>
                                        <a:pt x="9144" y="155828"/>
                                      </a:lnTo>
                                      <a:lnTo>
                                        <a:pt x="16764" y="149733"/>
                                      </a:lnTo>
                                      <a:lnTo>
                                        <a:pt x="24384" y="142113"/>
                                      </a:lnTo>
                                      <a:lnTo>
                                        <a:pt x="30480" y="132969"/>
                                      </a:lnTo>
                                      <a:lnTo>
                                        <a:pt x="36576" y="110109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7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6" name="Shape 246"/>
                              <wps:cNvSpPr/>
                              <wps:spPr>
                                <a:xfrm>
                                  <a:off x="1355217" y="4267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7" name="Shape 247"/>
                              <wps:cNvSpPr/>
                              <wps:spPr>
                                <a:xfrm>
                                  <a:off x="1483233" y="73152"/>
                                  <a:ext cx="106680" cy="1131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3157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3157"/>
                                      </a:lnTo>
                                      <a:lnTo>
                                        <a:pt x="47244" y="113157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8" name="Shape 248"/>
                              <wps:cNvSpPr/>
                              <wps:spPr>
                                <a:xfrm>
                                  <a:off x="1656969" y="48768"/>
                                  <a:ext cx="54864" cy="1664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497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7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10109"/>
                                      </a:lnTo>
                                      <a:lnTo>
                                        <a:pt x="24384" y="132969"/>
                                      </a:lnTo>
                                      <a:lnTo>
                                        <a:pt x="30480" y="142113"/>
                                      </a:lnTo>
                                      <a:lnTo>
                                        <a:pt x="38100" y="149733"/>
                                      </a:lnTo>
                                      <a:lnTo>
                                        <a:pt x="45720" y="155828"/>
                                      </a:lnTo>
                                      <a:lnTo>
                                        <a:pt x="54864" y="160401"/>
                                      </a:lnTo>
                                      <a:lnTo>
                                        <a:pt x="53340" y="166497"/>
                                      </a:lnTo>
                                      <a:lnTo>
                                        <a:pt x="41148" y="161925"/>
                                      </a:lnTo>
                                      <a:lnTo>
                                        <a:pt x="30480" y="155828"/>
                                      </a:lnTo>
                                      <a:lnTo>
                                        <a:pt x="21336" y="148209"/>
                                      </a:lnTo>
                                      <a:lnTo>
                                        <a:pt x="13716" y="137540"/>
                                      </a:lnTo>
                                      <a:lnTo>
                                        <a:pt x="7620" y="125349"/>
                                      </a:lnTo>
                                      <a:lnTo>
                                        <a:pt x="3048" y="113157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39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49" name="Shape 249"/>
                              <wps:cNvSpPr/>
                              <wps:spPr>
                                <a:xfrm>
                                  <a:off x="1716405" y="92964"/>
                                  <a:ext cx="103886" cy="126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886" h="126873">
                                      <a:moveTo>
                                        <a:pt x="33528" y="0"/>
                                      </a:moveTo>
                                      <a:lnTo>
                                        <a:pt x="44450" y="1524"/>
                                      </a:lnTo>
                                      <a:lnTo>
                                        <a:pt x="50546" y="7620"/>
                                      </a:lnTo>
                                      <a:lnTo>
                                        <a:pt x="55118" y="16764"/>
                                      </a:lnTo>
                                      <a:lnTo>
                                        <a:pt x="56642" y="22860"/>
                                      </a:lnTo>
                                      <a:lnTo>
                                        <a:pt x="58166" y="32004"/>
                                      </a:lnTo>
                                      <a:lnTo>
                                        <a:pt x="62738" y="65913"/>
                                      </a:lnTo>
                                      <a:lnTo>
                                        <a:pt x="70358" y="51816"/>
                                      </a:lnTo>
                                      <a:lnTo>
                                        <a:pt x="77978" y="38100"/>
                                      </a:lnTo>
                                      <a:lnTo>
                                        <a:pt x="81026" y="25908"/>
                                      </a:lnTo>
                                      <a:lnTo>
                                        <a:pt x="82550" y="15240"/>
                                      </a:lnTo>
                                      <a:lnTo>
                                        <a:pt x="81026" y="9144"/>
                                      </a:lnTo>
                                      <a:lnTo>
                                        <a:pt x="74930" y="7620"/>
                                      </a:lnTo>
                                      <a:lnTo>
                                        <a:pt x="76454" y="1524"/>
                                      </a:lnTo>
                                      <a:lnTo>
                                        <a:pt x="100838" y="1524"/>
                                      </a:lnTo>
                                      <a:lnTo>
                                        <a:pt x="103886" y="7620"/>
                                      </a:lnTo>
                                      <a:lnTo>
                                        <a:pt x="99314" y="21336"/>
                                      </a:lnTo>
                                      <a:lnTo>
                                        <a:pt x="93218" y="35052"/>
                                      </a:lnTo>
                                      <a:lnTo>
                                        <a:pt x="84074" y="50292"/>
                                      </a:lnTo>
                                      <a:lnTo>
                                        <a:pt x="65786" y="78105"/>
                                      </a:lnTo>
                                      <a:lnTo>
                                        <a:pt x="55118" y="93345"/>
                                      </a:lnTo>
                                      <a:lnTo>
                                        <a:pt x="45974" y="105537"/>
                                      </a:lnTo>
                                      <a:lnTo>
                                        <a:pt x="38100" y="114681"/>
                                      </a:lnTo>
                                      <a:lnTo>
                                        <a:pt x="32004" y="120777"/>
                                      </a:lnTo>
                                      <a:lnTo>
                                        <a:pt x="22860" y="125349"/>
                                      </a:lnTo>
                                      <a:lnTo>
                                        <a:pt x="12192" y="126873"/>
                                      </a:lnTo>
                                      <a:lnTo>
                                        <a:pt x="0" y="125349"/>
                                      </a:lnTo>
                                      <a:lnTo>
                                        <a:pt x="4572" y="105537"/>
                                      </a:lnTo>
                                      <a:lnTo>
                                        <a:pt x="13716" y="105537"/>
                                      </a:lnTo>
                                      <a:lnTo>
                                        <a:pt x="15240" y="111633"/>
                                      </a:lnTo>
                                      <a:lnTo>
                                        <a:pt x="18288" y="113157"/>
                                      </a:lnTo>
                                      <a:lnTo>
                                        <a:pt x="22860" y="113157"/>
                                      </a:lnTo>
                                      <a:lnTo>
                                        <a:pt x="27432" y="110109"/>
                                      </a:lnTo>
                                      <a:lnTo>
                                        <a:pt x="30480" y="107061"/>
                                      </a:lnTo>
                                      <a:lnTo>
                                        <a:pt x="35052" y="102489"/>
                                      </a:lnTo>
                                      <a:lnTo>
                                        <a:pt x="44450" y="90297"/>
                                      </a:lnTo>
                                      <a:lnTo>
                                        <a:pt x="42926" y="78105"/>
                                      </a:lnTo>
                                      <a:lnTo>
                                        <a:pt x="39878" y="64389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0" name="Shape 250"/>
                              <wps:cNvSpPr/>
                              <wps:spPr>
                                <a:xfrm>
                                  <a:off x="1829435" y="128016"/>
                                  <a:ext cx="34290" cy="9182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1821">
                                      <a:moveTo>
                                        <a:pt x="28956" y="0"/>
                                      </a:moveTo>
                                      <a:lnTo>
                                        <a:pt x="34290" y="0"/>
                                      </a:lnTo>
                                      <a:lnTo>
                                        <a:pt x="34290" y="9999"/>
                                      </a:lnTo>
                                      <a:lnTo>
                                        <a:pt x="27432" y="40005"/>
                                      </a:lnTo>
                                      <a:lnTo>
                                        <a:pt x="33528" y="33909"/>
                                      </a:lnTo>
                                      <a:lnTo>
                                        <a:pt x="34290" y="33401"/>
                                      </a:lnTo>
                                      <a:lnTo>
                                        <a:pt x="34290" y="41021"/>
                                      </a:lnTo>
                                      <a:lnTo>
                                        <a:pt x="33528" y="41529"/>
                                      </a:lnTo>
                                      <a:lnTo>
                                        <a:pt x="27432" y="50673"/>
                                      </a:lnTo>
                                      <a:lnTo>
                                        <a:pt x="24384" y="56769"/>
                                      </a:lnTo>
                                      <a:lnTo>
                                        <a:pt x="22860" y="65913"/>
                                      </a:lnTo>
                                      <a:lnTo>
                                        <a:pt x="21336" y="67437"/>
                                      </a:lnTo>
                                      <a:lnTo>
                                        <a:pt x="21336" y="76581"/>
                                      </a:lnTo>
                                      <a:lnTo>
                                        <a:pt x="22860" y="84201"/>
                                      </a:lnTo>
                                      <a:lnTo>
                                        <a:pt x="27432" y="85725"/>
                                      </a:lnTo>
                                      <a:lnTo>
                                        <a:pt x="33528" y="84201"/>
                                      </a:lnTo>
                                      <a:lnTo>
                                        <a:pt x="34290" y="83439"/>
                                      </a:lnTo>
                                      <a:lnTo>
                                        <a:pt x="34290" y="90841"/>
                                      </a:lnTo>
                                      <a:lnTo>
                                        <a:pt x="27432" y="91821"/>
                                      </a:lnTo>
                                      <a:lnTo>
                                        <a:pt x="19812" y="90297"/>
                                      </a:lnTo>
                                      <a:lnTo>
                                        <a:pt x="12192" y="87249"/>
                                      </a:lnTo>
                                      <a:lnTo>
                                        <a:pt x="6096" y="91821"/>
                                      </a:lnTo>
                                      <a:lnTo>
                                        <a:pt x="0" y="90297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10668" y="6096"/>
                                      </a:lnTo>
                                      <a:lnTo>
                                        <a:pt x="10668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1" name="Shape 251"/>
                              <wps:cNvSpPr/>
                              <wps:spPr>
                                <a:xfrm>
                                  <a:off x="1863725" y="155448"/>
                                  <a:ext cx="29718" cy="634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" h="63409">
                                      <a:moveTo>
                                        <a:pt x="14478" y="0"/>
                                      </a:moveTo>
                                      <a:lnTo>
                                        <a:pt x="22098" y="1905"/>
                                      </a:lnTo>
                                      <a:lnTo>
                                        <a:pt x="26670" y="4953"/>
                                      </a:lnTo>
                                      <a:lnTo>
                                        <a:pt x="29718" y="12573"/>
                                      </a:lnTo>
                                      <a:lnTo>
                                        <a:pt x="29718" y="20193"/>
                                      </a:lnTo>
                                      <a:lnTo>
                                        <a:pt x="28194" y="32385"/>
                                      </a:lnTo>
                                      <a:lnTo>
                                        <a:pt x="25146" y="44577"/>
                                      </a:lnTo>
                                      <a:lnTo>
                                        <a:pt x="19050" y="53722"/>
                                      </a:lnTo>
                                      <a:lnTo>
                                        <a:pt x="11430" y="59817"/>
                                      </a:lnTo>
                                      <a:lnTo>
                                        <a:pt x="3810" y="62865"/>
                                      </a:lnTo>
                                      <a:lnTo>
                                        <a:pt x="0" y="63409"/>
                                      </a:lnTo>
                                      <a:lnTo>
                                        <a:pt x="0" y="56007"/>
                                      </a:lnTo>
                                      <a:lnTo>
                                        <a:pt x="3810" y="52198"/>
                                      </a:lnTo>
                                      <a:lnTo>
                                        <a:pt x="8382" y="44577"/>
                                      </a:lnTo>
                                      <a:lnTo>
                                        <a:pt x="11430" y="32385"/>
                                      </a:lnTo>
                                      <a:lnTo>
                                        <a:pt x="12954" y="18669"/>
                                      </a:lnTo>
                                      <a:lnTo>
                                        <a:pt x="11430" y="12573"/>
                                      </a:lnTo>
                                      <a:lnTo>
                                        <a:pt x="8382" y="9525"/>
                                      </a:lnTo>
                                      <a:lnTo>
                                        <a:pt x="3810" y="11049"/>
                                      </a:lnTo>
                                      <a:lnTo>
                                        <a:pt x="0" y="13589"/>
                                      </a:lnTo>
                                      <a:lnTo>
                                        <a:pt x="0" y="5969"/>
                                      </a:lnTo>
                                      <a:lnTo>
                                        <a:pt x="3810" y="3429"/>
                                      </a:lnTo>
                                      <a:lnTo>
                                        <a:pt x="1447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2" name="Shape 252"/>
                              <wps:cNvSpPr/>
                              <wps:spPr>
                                <a:xfrm>
                                  <a:off x="1863725" y="128016"/>
                                  <a:ext cx="2286" cy="99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" h="9999">
                                      <a:moveTo>
                                        <a:pt x="0" y="0"/>
                                      </a:moveTo>
                                      <a:lnTo>
                                        <a:pt x="2286" y="0"/>
                                      </a:lnTo>
                                      <a:lnTo>
                                        <a:pt x="0" y="999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5" name="Shape 41305"/>
                              <wps:cNvSpPr/>
                              <wps:spPr>
                                <a:xfrm>
                                  <a:off x="1960499" y="12344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4" name="Shape 254"/>
                              <wps:cNvSpPr/>
                              <wps:spPr>
                                <a:xfrm>
                                  <a:off x="2118995" y="92964"/>
                                  <a:ext cx="103632" cy="126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873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913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8105"/>
                                      </a:lnTo>
                                      <a:lnTo>
                                        <a:pt x="54864" y="93345"/>
                                      </a:lnTo>
                                      <a:lnTo>
                                        <a:pt x="45720" y="105537"/>
                                      </a:lnTo>
                                      <a:lnTo>
                                        <a:pt x="38100" y="114681"/>
                                      </a:lnTo>
                                      <a:lnTo>
                                        <a:pt x="32004" y="120777"/>
                                      </a:lnTo>
                                      <a:lnTo>
                                        <a:pt x="22860" y="125349"/>
                                      </a:lnTo>
                                      <a:lnTo>
                                        <a:pt x="12192" y="126873"/>
                                      </a:lnTo>
                                      <a:lnTo>
                                        <a:pt x="0" y="125349"/>
                                      </a:lnTo>
                                      <a:lnTo>
                                        <a:pt x="4572" y="105537"/>
                                      </a:lnTo>
                                      <a:lnTo>
                                        <a:pt x="13716" y="105537"/>
                                      </a:lnTo>
                                      <a:lnTo>
                                        <a:pt x="15240" y="111633"/>
                                      </a:lnTo>
                                      <a:lnTo>
                                        <a:pt x="18288" y="113157"/>
                                      </a:lnTo>
                                      <a:lnTo>
                                        <a:pt x="22860" y="113157"/>
                                      </a:lnTo>
                                      <a:lnTo>
                                        <a:pt x="27432" y="110109"/>
                                      </a:lnTo>
                                      <a:lnTo>
                                        <a:pt x="30480" y="107061"/>
                                      </a:lnTo>
                                      <a:lnTo>
                                        <a:pt x="35052" y="102489"/>
                                      </a:lnTo>
                                      <a:lnTo>
                                        <a:pt x="44196" y="90297"/>
                                      </a:lnTo>
                                      <a:lnTo>
                                        <a:pt x="42672" y="78105"/>
                                      </a:lnTo>
                                      <a:lnTo>
                                        <a:pt x="39624" y="64389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5" name="Shape 255"/>
                              <wps:cNvSpPr/>
                              <wps:spPr>
                                <a:xfrm>
                                  <a:off x="2231771" y="156972"/>
                                  <a:ext cx="30480" cy="6286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865">
                                      <a:moveTo>
                                        <a:pt x="30480" y="0"/>
                                      </a:moveTo>
                                      <a:lnTo>
                                        <a:pt x="30480" y="8001"/>
                                      </a:lnTo>
                                      <a:lnTo>
                                        <a:pt x="27432" y="11049"/>
                                      </a:lnTo>
                                      <a:lnTo>
                                        <a:pt x="22860" y="18669"/>
                                      </a:lnTo>
                                      <a:lnTo>
                                        <a:pt x="19812" y="26289"/>
                                      </a:lnTo>
                                      <a:lnTo>
                                        <a:pt x="16764" y="44577"/>
                                      </a:lnTo>
                                      <a:lnTo>
                                        <a:pt x="18288" y="52197"/>
                                      </a:lnTo>
                                      <a:lnTo>
                                        <a:pt x="22860" y="53721"/>
                                      </a:lnTo>
                                      <a:lnTo>
                                        <a:pt x="27432" y="52197"/>
                                      </a:lnTo>
                                      <a:lnTo>
                                        <a:pt x="30480" y="49149"/>
                                      </a:lnTo>
                                      <a:lnTo>
                                        <a:pt x="30480" y="56769"/>
                                      </a:lnTo>
                                      <a:lnTo>
                                        <a:pt x="22860" y="61341"/>
                                      </a:lnTo>
                                      <a:lnTo>
                                        <a:pt x="15240" y="62865"/>
                                      </a:lnTo>
                                      <a:lnTo>
                                        <a:pt x="9144" y="61341"/>
                                      </a:lnTo>
                                      <a:lnTo>
                                        <a:pt x="4572" y="58293"/>
                                      </a:lnTo>
                                      <a:lnTo>
                                        <a:pt x="1524" y="52197"/>
                                      </a:lnTo>
                                      <a:lnTo>
                                        <a:pt x="0" y="43053"/>
                                      </a:lnTo>
                                      <a:lnTo>
                                        <a:pt x="3048" y="26289"/>
                                      </a:lnTo>
                                      <a:lnTo>
                                        <a:pt x="9144" y="12573"/>
                                      </a:lnTo>
                                      <a:lnTo>
                                        <a:pt x="21336" y="1905"/>
                                      </a:lnTo>
                                      <a:lnTo>
                                        <a:pt x="28956" y="381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6" name="Shape 256"/>
                              <wps:cNvSpPr/>
                              <wps:spPr>
                                <a:xfrm>
                                  <a:off x="2262251" y="155448"/>
                                  <a:ext cx="41148" cy="643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389">
                                      <a:moveTo>
                                        <a:pt x="6096" y="0"/>
                                      </a:moveTo>
                                      <a:lnTo>
                                        <a:pt x="15240" y="1905"/>
                                      </a:lnTo>
                                      <a:lnTo>
                                        <a:pt x="21336" y="4953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905"/>
                                      </a:lnTo>
                                      <a:lnTo>
                                        <a:pt x="24384" y="44577"/>
                                      </a:lnTo>
                                      <a:lnTo>
                                        <a:pt x="24384" y="50673"/>
                                      </a:lnTo>
                                      <a:lnTo>
                                        <a:pt x="24384" y="53722"/>
                                      </a:lnTo>
                                      <a:lnTo>
                                        <a:pt x="27432" y="55245"/>
                                      </a:lnTo>
                                      <a:lnTo>
                                        <a:pt x="30480" y="53722"/>
                                      </a:lnTo>
                                      <a:lnTo>
                                        <a:pt x="36576" y="47625"/>
                                      </a:lnTo>
                                      <a:lnTo>
                                        <a:pt x="41148" y="52198"/>
                                      </a:lnTo>
                                      <a:lnTo>
                                        <a:pt x="35052" y="58293"/>
                                      </a:lnTo>
                                      <a:lnTo>
                                        <a:pt x="28956" y="61341"/>
                                      </a:lnTo>
                                      <a:lnTo>
                                        <a:pt x="19812" y="64389"/>
                                      </a:lnTo>
                                      <a:lnTo>
                                        <a:pt x="15240" y="64389"/>
                                      </a:lnTo>
                                      <a:lnTo>
                                        <a:pt x="10668" y="61341"/>
                                      </a:lnTo>
                                      <a:lnTo>
                                        <a:pt x="9144" y="58293"/>
                                      </a:lnTo>
                                      <a:lnTo>
                                        <a:pt x="7620" y="53722"/>
                                      </a:lnTo>
                                      <a:lnTo>
                                        <a:pt x="9144" y="50673"/>
                                      </a:lnTo>
                                      <a:lnTo>
                                        <a:pt x="7620" y="50673"/>
                                      </a:lnTo>
                                      <a:lnTo>
                                        <a:pt x="3048" y="55245"/>
                                      </a:lnTo>
                                      <a:lnTo>
                                        <a:pt x="0" y="58293"/>
                                      </a:lnTo>
                                      <a:lnTo>
                                        <a:pt x="0" y="50673"/>
                                      </a:lnTo>
                                      <a:lnTo>
                                        <a:pt x="7620" y="41529"/>
                                      </a:lnTo>
                                      <a:lnTo>
                                        <a:pt x="9144" y="35433"/>
                                      </a:lnTo>
                                      <a:lnTo>
                                        <a:pt x="12192" y="26289"/>
                                      </a:lnTo>
                                      <a:lnTo>
                                        <a:pt x="12192" y="24765"/>
                                      </a:lnTo>
                                      <a:lnTo>
                                        <a:pt x="13716" y="15622"/>
                                      </a:lnTo>
                                      <a:lnTo>
                                        <a:pt x="12192" y="8001"/>
                                      </a:lnTo>
                                      <a:lnTo>
                                        <a:pt x="6096" y="6477"/>
                                      </a:lnTo>
                                      <a:lnTo>
                                        <a:pt x="1524" y="8001"/>
                                      </a:lnTo>
                                      <a:lnTo>
                                        <a:pt x="0" y="9525"/>
                                      </a:lnTo>
                                      <a:lnTo>
                                        <a:pt x="0" y="1524"/>
                                      </a:lnTo>
                                      <a:lnTo>
                                        <a:pt x="60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7" name="Shape 257"/>
                              <wps:cNvSpPr/>
                              <wps:spPr>
                                <a:xfrm>
                                  <a:off x="2315591" y="48768"/>
                                  <a:ext cx="54864" cy="1664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497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39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3157"/>
                                      </a:lnTo>
                                      <a:lnTo>
                                        <a:pt x="47244" y="125349"/>
                                      </a:lnTo>
                                      <a:lnTo>
                                        <a:pt x="41148" y="137540"/>
                                      </a:lnTo>
                                      <a:lnTo>
                                        <a:pt x="33528" y="148209"/>
                                      </a:lnTo>
                                      <a:lnTo>
                                        <a:pt x="24384" y="155828"/>
                                      </a:lnTo>
                                      <a:lnTo>
                                        <a:pt x="13716" y="161925"/>
                                      </a:lnTo>
                                      <a:lnTo>
                                        <a:pt x="1524" y="166497"/>
                                      </a:lnTo>
                                      <a:lnTo>
                                        <a:pt x="0" y="160401"/>
                                      </a:lnTo>
                                      <a:lnTo>
                                        <a:pt x="9144" y="155828"/>
                                      </a:lnTo>
                                      <a:lnTo>
                                        <a:pt x="16764" y="149733"/>
                                      </a:lnTo>
                                      <a:lnTo>
                                        <a:pt x="24384" y="142113"/>
                                      </a:lnTo>
                                      <a:lnTo>
                                        <a:pt x="30480" y="132969"/>
                                      </a:lnTo>
                                      <a:lnTo>
                                        <a:pt x="36576" y="110109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7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258" name="Shape 258"/>
                              <wps:cNvSpPr/>
                              <wps:spPr>
                                <a:xfrm>
                                  <a:off x="2394839" y="4267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06" name="Shape 41306"/>
                              <wps:cNvSpPr/>
                              <wps:spPr>
                                <a:xfrm>
                                  <a:off x="613029" y="1"/>
                                  <a:ext cx="1856486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856486" h="12192">
                                      <a:moveTo>
                                        <a:pt x="0" y="0"/>
                                      </a:moveTo>
                                      <a:lnTo>
                                        <a:pt x="1856486" y="0"/>
                                      </a:lnTo>
                                      <a:lnTo>
                                        <a:pt x="1856486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4605BBB" id="Group 40193" o:spid="_x0000_s1026" style="width:194.45pt;height:11.5pt;mso-position-horizontal-relative:char;mso-position-vertical-relative:line" coordsize="24695,2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">
                      <v:shape id="Shape 225" o:spid="_x0000_s1027" style="position:absolute;top:825;width:605;height:992;visibility:visible;mso-wrap-style:square;v-text-anchor:top" coordsize="60579,99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FPSsQA&#10;AADcAAAADwAAAGRycy9kb3ducmV2LnhtbESP0WrCQBRE34X+w3ILfdNNUyqSukoJaAVfYvQDrtnb&#10;bDB7N2a3Gv/eLQg+DjNzhpkvB9uKC/W+cazgfZKAIK6cbrhWcNivxjMQPiBrbB2Tght5WC5eRnPM&#10;tLvyji5lqEWEsM9QgQmhy6T0lSGLfuI64uj9ut5iiLKvpe7xGuG2lWmSTKXFhuOCwY5yQ9Wp/LMK&#10;tofCpDn+5JuPZLYuzsXxdDxvlXp7Hb6/QAQawjP8aG+0gjT9hP8z8Qj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BT0rEAAAA3AAAAA8AAAAAAAAAAAAAAAAAmAIAAGRycy9k&#10;b3ducmV2LnhtbFBLBQYAAAAABAAEAPUAAACJAwAAAAA=&#10;" path="m60579,r,25003l46101,51546r14478,l60579,62214r-20574,l40005,63738r-4572,9144l32385,77835r-1524,9145l33909,91551r4572,1524l36957,99171,,99171,1524,93075,8001,91551r4572,-4571l14097,82407r3048,-6096l60579,xe" fillcolor="black" stroked="f" strokeweight="0">
                        <v:stroke miterlimit="83231f" joinstyle="miter"/>
                        <v:path arrowok="t" textboxrect="0,0,60579,99171"/>
                      </v:shape>
                      <v:shape id="Shape 226" o:spid="_x0000_s1028" style="position:absolute;left:1238;top:624;width:571;height:1193;visibility:visible;mso-wrap-style:square;v-text-anchor:top" coordsize="57150,119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Lzi8UA&#10;AADcAAAADwAAAGRycy9kb3ducmV2LnhtbESPzWrDMBCE74W8g9hAbrVcQ0xwo4RSktJLD3VDcl1b&#10;G9vYWhlL/unbV4VCj8PMfMPsj4vpxESDaywreIpiEMSl1Q1XCi5f58cdCOeRNXaWScE3OTgeVg97&#10;zLSd+ZOm3FciQNhlqKD2vs+kdGVNBl1ke+Lg3e1g0Ac5VFIPOAe46WQSx6k02HBYqLGn15rKNh+N&#10;guvbtt3dP6pimkZXNLfxlOS+VWqzXl6eQXha/H/4r/2uFSRJCr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YvOLxQAAANwAAAAPAAAAAAAAAAAAAAAAAJgCAABkcnMv&#10;ZG93bnJldi54bWxQSwUGAAAAAAQABAD1AAAAigMAAAAA&#10;" path="m24384,l57150,r,14098l48768,51816r8382,l57150,62485r-9906,l36576,108586r4572,l47244,108586r9906,-1415l57150,118546r-9906,707l,119253r1524,-6096l9144,108586r1524,-4573l13716,96393,28956,22861r1524,-9145l28956,7620,22860,6097,24384,xe" fillcolor="black" stroked="f" strokeweight="0">
                        <v:stroke miterlimit="83231f" joinstyle="miter"/>
                        <v:path arrowok="t" textboxrect="0,0,57150,119253"/>
                      </v:shape>
                      <v:shape id="Shape 227" o:spid="_x0000_s1029" style="position:absolute;left:605;top:624;width:496;height:1193;visibility:visible;mso-wrap-style:square;v-text-anchor:top" coordsize="49530,119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QXlcMA&#10;AADcAAAADwAAAGRycy9kb3ducmV2LnhtbESPQWvCQBSE7wX/w/KE3uquObQluooooh5aqHrx9sg+&#10;k2D2bcg+Nf57t1DocZiZb5jpvPeNulEX68AWxiMDirgIrubSwvGwfvsEFQXZYROYLDwownw2eJli&#10;7sKdf+i2l1IlCMccLVQiba51LCryGEehJU7eOXQeJcmu1K7De4L7RmfGvGuPNaeFCltaVlRc9ldv&#10;QRveMBldGlnVj+/j104W65O1r8N+MQEl1Mt/+K+9dRay7AN+z6Qjo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QXlcMAAADcAAAADwAAAAAAAAAAAAAAAACYAgAAZHJzL2Rv&#10;d25yZXYueG1sUEsFBgAAAAAEAAQA9QAAAIgDAAAAAA==&#10;" path="m11430,l35814,r4572,92964l40386,102489r1524,6097l44958,111634r4572,1523l48006,119253r-44196,l3810,113157r6096,-1523l12954,107062r1524,-7621l14478,91440r,-9143l,82297,,71628r14478,l12954,50292r,-9143l12954,32004r,-10667l,45085,,20082,11430,xe" fillcolor="black" stroked="f" strokeweight="0">
                        <v:stroke miterlimit="83231f" joinstyle="miter"/>
                        <v:path arrowok="t" textboxrect="0,0,49530,119253"/>
                      </v:shape>
                      <v:shape id="Shape 228" o:spid="_x0000_s1030" style="position:absolute;left:1809;top:624;width:572;height:1186;visibility:visible;mso-wrap-style:square;v-text-anchor:top" coordsize="57150,1185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k19cMA&#10;AADcAAAADwAAAGRycy9kb3ducmV2LnhtbERPy4rCMBTdD/gP4QpuRFO7UKlGEQeZYRhGfCAuL821&#10;LTY3JYm1/v1kMTDLw3kv152pRUvOV5YVTMYJCOLc6ooLBefTbjQH4QOyxtoyKXiRh/Wq97bETNsn&#10;H6g9hkLEEPYZKihDaDIpfV6SQT+2DXHkbtYZDBG6QmqHzxhuapkmyVQarDg2lNjQtqT8fnwYBZf9&#10;+27uLl+32XfRmuHPx3Xi66tSg363WYAI1IV/8Z/7UytI07g2nolH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k19cMAAADcAAAADwAAAAAAAAAAAAAAAACYAgAAZHJzL2Rv&#10;d25yZXYueG1sUEsFBgAAAAAEAAQA9QAAAIgDAAAAAA==&#10;" path="m,l17526,,31242,1524r9144,1525l48006,6097r6096,4571l55626,16764r1524,7621l55626,35052r-4572,9145l41910,51816,29718,57912r,1525l35814,62485r6096,6095l44958,74676r1524,7621l44958,91440r-4572,9525l34290,108586r-9144,6095l11430,117729,,118546,,107171r762,-109l6858,105537r6096,-6096l17526,92964r1524,-6096l20574,79249,19050,71628,16002,67056,9906,64008,762,62485r-762,l,51816r5334,l12954,51816r6096,-3048l26670,39624r3048,-6096l29718,25908r,-6096l25146,13716,19050,12192,11430,10668r-10668,l,14098,,xe" fillcolor="black" stroked="f" strokeweight="0">
                        <v:stroke miterlimit="83231f" joinstyle="miter"/>
                        <v:path arrowok="t" textboxrect="0,0,57150,118546"/>
                      </v:shape>
                      <v:shape id="Shape 41298" o:spid="_x0000_s1031" style="position:absolute;left:34;top:350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5SQcMA&#10;AADeAAAADwAAAGRycy9kb3ducmV2LnhtbERPTU/CQBC9k/gfNmPiDbagIVJYiIGYeFOoHrwN3bGt&#10;dmeb3bWt/945kHB8ed+b3eha1VOIjWcD81kGirj0tuHKwHvxPH0EFROyxdYzGfijCLvtzWSDufUD&#10;H6k/pUpJCMccDdQpdbnWsazJYZz5jli4Lx8cJoGh0jbgIOGu1YssW2qHDUtDjR3tayp/Tr/OwH3R&#10;vy1Fdv4Yvl8/Q2Lb6sPKmLvb8WkNKtGYruKL+8UaeJgvVrJX7sgV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5SQcMAAADeAAAADwAAAAAAAAAAAAAAAACYAgAAZHJzL2Rv&#10;d25yZXYueG1sUEsFBgAAAAAEAAQA9QAAAIg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299" o:spid="_x0000_s1032" style="position:absolute;left:598;top:350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L32sYA&#10;AADeAAAADwAAAGRycy9kb3ducmV2LnhtbESPQWvCQBSE7wX/w/KE3upGK2Kiq4il0JvVtIfeXrPP&#10;JJp9G3a3SfrvuwXB4zDfzDDr7WAa0ZHztWUF00kCgriwuuZSwUf++rQE4QOyxsYyKfglD9vN6GGN&#10;mbY9H6k7hVLEEvYZKqhCaDMpfVGRQT+xLXH0ztYZDFG6UmqHfSw3jZwlyUIarDkuVNjSvqLievox&#10;Cp7z7n0Rse/P/nL4coF1I19SpR7Hw24FItAQ7vAt/aYVzKezNIX/O/EK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L32sYAAADeAAAADwAAAAAAAAAAAAAAAACYAgAAZHJz&#10;L2Rvd25yZXYueG1sUEsFBgAAAAAEAAQA9QAAAIsDAAAAAA=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300" o:spid="_x0000_s1033" style="position:absolute;left:1162;top:350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PEXcQA&#10;AADeAAAADwAAAGRycy9kb3ducmV2LnhtbESPTU/CQBCG7yb8h82QcJMtYogWFkIkJN5U0IO3oTu0&#10;he5ss7u09d87BxOPb96vPKvN4BrVUYi1ZwOzaQaKuPC25tLA53F//wQqJmSLjWcy8EMRNuvR3Qpz&#10;63v+oO6QSiUjHHM0UKXU5lrHoiKHcepbYvHOPjhMIkOpbcBexl2jH7JsoR3WLA8VtvRSUXE93JyB&#10;+bF7X0js9NVf3r5DYtvo3bMxk/GwXYJKNKT/8F/71Rp4nM0zARAcQQG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zxF3EAAAA3gAAAA8AAAAAAAAAAAAAAAAAmAIAAGRycy9k&#10;b3ducmV2LnhtbFBLBQYAAAAABAAEAPUAAACJAwAAAAA=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301" o:spid="_x0000_s1034" style="position:absolute;left:1725;top:350;width:762;height:91;visibility:visible;mso-wrap-style:square;v-text-anchor:top" coordsize="7620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hxsUA&#10;AADeAAAADwAAAGRycy9kb3ducmV2LnhtbESPT2vCQBTE74V+h+UVvNVNtIiNrlIqQm/1Xw/entln&#10;kjb7Nuxuk/jtXUHwOMxvZpj5sje1aMn5yrKCdJiAIM6trrhQcNivX6cgfEDWWFsmBRfysFw8P80x&#10;07bjLbW7UIhYwj5DBWUITSalz0sy6Ie2IY7e2TqDIUpXSO2wi+WmlqMkmUiDFceFEhv6LCn/2/0b&#10;BeN9u5lE7PTT/X4fXWBdy9W7UoOX/mMGIlAfHvA9/aUVvKXjJIXbnXgF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P2HGxQAAAN4AAAAPAAAAAAAAAAAAAAAAAJgCAABkcnMv&#10;ZG93bnJldi54bWxQSwUGAAAAAAQABAD1AAAAigMAAAAA&#10;" path="m,l76200,r,9144l,9144,,e" fillcolor="black" stroked="f" strokeweight="0">
                        <v:stroke miterlimit="83231f" joinstyle="miter"/>
                        <v:path arrowok="t" textboxrect="0,0,76200,9144"/>
                      </v:shape>
                      <v:shape id="Shape 41302" o:spid="_x0000_s1035" style="position:absolute;left:3112;top:1432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AoyMYA&#10;AADeAAAADwAAAGRycy9kb3ducmV2LnhtbESPQWvCQBSE74X+h+UVvNWN0RaJrlIKFS9Fanrx9sg+&#10;k2j2bdjdJrG/3hUEj8PMN8Ms14NpREfO15YVTMYJCOLC6ppLBb/51+schA/IGhvLpOBCHtar56cl&#10;Ztr2/EPdPpQilrDPUEEVQptJ6YuKDPqxbYmjd7TOYIjSlVI77GO5aWSaJO/SYM1xocKWPisqzvs/&#10;o2C2s7U/5d+H/3zjGvk22Av1M6VGL8PHAkSgITzCd3qrIzeZJinc7sQr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wAoy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03" o:spid="_x0000_s1036" style="position:absolute;left:3112;top:1066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yNU8YA&#10;AADeAAAADwAAAGRycy9kb3ducmV2LnhtbESPQWvCQBSE74X+h+UVeqsbG1skukopVHoRqenF2yP7&#10;TKLZt2F3TaK/3hUEj8PMN8PMl4NpREfO15YVjEcJCOLC6ppLBf/5z9sUhA/IGhvLpOBMHpaL56c5&#10;Ztr2/EfdNpQilrDPUEEVQptJ6YuKDPqRbYmjt7fOYIjSlVI77GO5aeR7knxKgzXHhQpb+q6oOG5P&#10;RsFkY2t/yNe7S75yjfwY7Jn6iVKvL8PXDESgITzCd/pXR26cJinc7sQr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yNU8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235" o:spid="_x0000_s1037" style="position:absolute;left:4834;width:1357;height:2228;visibility:visible;mso-wrap-style:square;v-text-anchor:top" coordsize="135636,222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6qQscA&#10;AADcAAAADwAAAGRycy9kb3ducmV2LnhtbESPW2vCQBSE3wv+h+UU+lY3TWzR1FWCRbRgK16gr4fs&#10;yQWzZ0N21fjv3UKhj8PMfMNM571pxIU6V1tW8DKMQBDnVtdcKjgels9jEM4ja2wsk4IbOZjPBg9T&#10;TLW98o4ue1+KAGGXooLK+zaV0uUVGXRD2xIHr7CdQR9kV0rd4TXATSPjKHqTBmsOCxW2tKgoP+3P&#10;RsH3T7Gu3Wg12W6yTfyVfSSn4jNR6umxz95BeOr9f/ivvdYK4uQVfs+EIyB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+qkLHAAAA3AAAAA8AAAAAAAAAAAAAAAAAmAIAAGRy&#10;cy9kb3ducmV2LnhtbFBLBQYAAAAABAAEAPUAAACMAwAAAAA=&#10;" path="m111252,r24384,l135636,12192r-16764,l62484,222885r-9144,l16764,144780,3048,150876,,144780,28956,131064r30480,68961l111252,xe" fillcolor="black" stroked="f" strokeweight="0">
                        <v:stroke miterlimit="83231f" joinstyle="miter"/>
                        <v:path arrowok="t" textboxrect="0,0,135636,222885"/>
                      </v:shape>
                      <v:shape id="Shape 236" o:spid="_x0000_s1038" style="position:absolute;left:6282;top:487;width:549;height:1665;visibility:visible;mso-wrap-style:square;v-text-anchor:top" coordsize="54864,166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++c8QA&#10;AADcAAAADwAAAGRycy9kb3ducmV2LnhtbESPT4vCMBTE78J+h/AWvGmyiqV0jSKCILKX+gevj+Zt&#10;W2xeSpPV6qffCILHYeY3w8yXvW3ElTpfO9bwNVYgiAtnai41HA+bUQrCB2SDjWPScCcPy8XHYI6Z&#10;cTfO6boPpYgl7DPUUIXQZlL6oiKLfuxa4uj9us5iiLIrpenwFsttIydKJdJizXGhwpbWFRWX/Z/V&#10;MDmVyVptDumPqnfb+/mRp2qWaz387FffIAL14R1+0VsTuWkCzzPxCM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PvnPEAAAA3AAAAA8AAAAAAAAAAAAAAAAAmAIAAGRycy9k&#10;b3ducmV2LnhtbFBLBQYAAAAABAAEAPUAAACJAwAAAAA=&#10;" path="m53340,r1524,6096l45720,10668r-7620,6096l30480,24384r-6096,9143l18288,54864,15240,82296r3048,27813l24384,132969r6096,9144l38100,149733r7620,6095l54864,160401r-1524,6096l41148,161925,30480,155828r-9144,-7619l13716,137540,7620,125349,3048,113157,1524,99060,,83820,1524,68580,3048,53339,7620,41148,13716,28956r7620,-9144l30480,10668,41148,4572,53340,xe" fillcolor="black" stroked="f" strokeweight="0">
                        <v:stroke miterlimit="83231f" joinstyle="miter"/>
                        <v:path arrowok="t" textboxrect="0,0,54864,166497"/>
                      </v:shape>
                      <v:shape id="Shape 237" o:spid="_x0000_s1039" style="position:absolute;left:6907;top:929;width:975;height:903;visibility:visible;mso-wrap-style:square;v-text-anchor:top" coordsize="97536,902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NXHsYA&#10;AADcAAAADwAAAGRycy9kb3ducmV2LnhtbESPQWvCQBSE7wX/w/IEL1I3VdASXUWEgkLRNvbS2zP7&#10;zAazb0N2Ncm/7xYKPQ4z8w2z2nS2Eg9qfOlYwcskAUGcO11yoeDr/Pb8CsIHZI2VY1LQk4fNevC0&#10;wlS7lj/pkYVCRAj7FBWYEOpUSp8bsugnriaO3tU1FkOUTSF1g22E20pOk2QuLZYcFwzWtDOU37K7&#10;VXDI7h+X07ifHY/t2MxP2fd7bw5KjYbddgkiUBf+w3/tvVYwnS3g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NXHsYAAADcAAAADwAAAAAAAAAAAAAAAACYAgAAZHJz&#10;L2Rvd25yZXYueG1sUEsFBgAAAAAEAAQA9QAAAIsDAAAAAA==&#10;" path="m36576,r6096,l47244,1524r4572,3048l53340,9144r3048,7620l57912,25908r1524,l65532,18288r3048,-6096l76200,4572,82296,1524,88392,r9144,1524l92964,21336r-7620,l83820,18288,82296,16764r-3048,l76200,19812r-6096,7620l65532,32004r-4572,7620l64008,54864r1524,11049l67056,73533r3048,3048l73152,78105r3048,-1524l79248,73533r1524,-4572l89916,72009r-6096,9144l77724,85725r-6096,3048l62484,90297,54864,88773,48768,84201,45720,75057,42672,68961,41148,59436,35052,70485r-6096,6096l21336,85725r-6096,3048l7620,90297r-4572,l,88773,3048,68961r9144,l12192,72009r3048,1524l16764,73533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90297"/>
                      </v:shape>
                      <v:shape id="Shape 238" o:spid="_x0000_s1040" style="position:absolute;left:7959;top:1280;width:342;height:918;visibility:visible;mso-wrap-style:square;v-text-anchor:top" coordsize="34290,918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dzP8MA&#10;AADcAAAADwAAAGRycy9kb3ducmV2LnhtbERPz2vCMBS+D/Y/hDfYZaypHYjURikTRfAwpzvs+Gie&#10;bdfmpSaZdv/9chA8fny/i+VoenEh51vLCiZJCoK4srrlWsHXcf06A+EDssbeMin4Iw/LxeNDgbm2&#10;V/6kyyHUIoawz1FBE8KQS+mrhgz6xA7EkTtZZzBE6GqpHV5juOlllqZTabDl2NDgQO8NVd3h1yjY&#10;8Is+uu/zHseP1Ww4d2X2s9sr9fw0lnMQgcZwF9/cW60ge4tr45l4BO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dzP8MAAADcAAAADwAAAAAAAAAAAAAAAACYAgAAZHJzL2Rv&#10;d25yZXYueG1sUEsFBgAAAAAEAAQA9QAAAIgDAAAAAA==&#10;" path="m28956,r5334,l34290,10001,27432,40005r6096,-6096l34290,33401r,7620l33528,41529r-6096,9144l24384,56769r-1524,9144l21336,67437r,9144l22860,84201r4572,1524l33528,84201r762,-762l34290,90841r-6858,980l19812,90297,12192,87249,6096,91821,,90297,15240,19812r1524,-9144l15240,7620r-1524,l10668,6096r,-4572l28956,xe" fillcolor="black" stroked="f" strokeweight="0">
                        <v:stroke miterlimit="83231f" joinstyle="miter"/>
                        <v:path arrowok="t" textboxrect="0,0,34290,91821"/>
                      </v:shape>
                      <v:shape id="Shape 239" o:spid="_x0000_s1041" style="position:absolute;left:8301;top:1554;width:298;height:634;visibility:visible;mso-wrap-style:square;v-text-anchor:top" coordsize="29718,634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EQcUA&#10;AADcAAAADwAAAGRycy9kb3ducmV2LnhtbESPQWvCQBSE70L/w/IKXkQ3Rlpq6iYUqSKEHrR6f2Rf&#10;k9Ds2yW7jfHfdwsFj8PMfMNsitF0YqDet5YVLBcJCOLK6pZrBefP3fwFhA/IGjvLpOBGHor8YbLB&#10;TNsrH2k4hVpECPsMFTQhuExKXzVk0C+sI47el+0Nhij7WuoerxFuOpkmybM02HJcaNDRtqHq+/Rj&#10;FFxcWdr3xN1m6dAdZ1UZDk/7D6Wmj+PbK4hAY7iH/9sHrSBdreHvTD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RQRBxQAAANwAAAAPAAAAAAAAAAAAAAAAAJgCAABkcnMv&#10;ZG93bnJldi54bWxQSwUGAAAAAAQABAD1AAAAigMAAAAA&#10;" path="m14478,r7620,1905l26670,4953r3048,7620l29718,20193,28194,32385,25146,44577r-6096,9145l11430,59817,3810,62865,,63409,,56007,3810,52198,8382,44577,11430,32385,12954,18669,11430,12573,8382,9525,3810,11049,,13589,,5969,3810,3429,14478,xe" fillcolor="black" stroked="f" strokeweight="0">
                        <v:stroke miterlimit="83231f" joinstyle="miter"/>
                        <v:path arrowok="t" textboxrect="0,0,29718,63409"/>
                      </v:shape>
                      <v:shape id="Shape 240" o:spid="_x0000_s1042" style="position:absolute;left:8301;top:1280;width:23;height:100;visibility:visible;mso-wrap-style:square;v-text-anchor:top" coordsize="2286,10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k1mcEA&#10;AADcAAAADwAAAGRycy9kb3ducmV2LnhtbERPTWuDQBC9F/oflinkUpo1ItLarFICgdCctIFep+5E&#10;RXdW3I3af589FHp8vO99sZpBzDS5zrKC3TYCQVxb3XGj4PJ1fHkF4TyyxsEyKfglB0X++LDHTNuF&#10;S5or34gQwi5DBa33Yyalq1sy6LZ2JA7c1U4GfYBTI/WESwg3g4yjKJUGOw4NLY50aKnuq5tRYPvk&#10;8vO8JPR2nefSnekzrr9TpTZP68c7CE+r/xf/uU9aQZyE+eFMOAIyv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ZNZnBAAAA3AAAAA8AAAAAAAAAAAAAAAAAmAIAAGRycy9kb3du&#10;cmV2LnhtbFBLBQYAAAAABAAEAPUAAACGAwAAAAA=&#10;" path="m,l2286,,,10001,,xe" fillcolor="black" stroked="f" strokeweight="0">
                        <v:stroke miterlimit="83231f" joinstyle="miter"/>
                        <v:path arrowok="t" textboxrect="0,0,2286,10001"/>
                      </v:shape>
                      <v:shape id="Shape 41304" o:spid="_x0000_s1043" style="position:absolute;left:9254;top:1234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UVJ8UA&#10;AADeAAAADwAAAGRycy9kb3ducmV2LnhtbESPQWvCQBSE7wX/w/KE3upGjUWiq4ig9FJE00tvj+xr&#10;kpp9G3ZXE/vrXUHocZj5ZpjlujeNuJLztWUF41ECgriwuuZSwVe+e5uD8AFZY2OZFNzIw3o1eFli&#10;pm3HR7qeQiliCfsMFVQhtJmUvqjIoB/Zljh6P9YZDFG6UmqHXSw3jZwkybs0WHNcqLClbUXF+XQx&#10;CtKDrf1v/vn9l+9dI2e9vVGXKvU67DcLEIH68B9+0h86cuNpksLjTr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RUn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242" o:spid="_x0000_s1044" style="position:absolute;left:10869;top:929;width:976;height:903;visibility:visible;mso-wrap-style:square;v-text-anchor:top" coordsize="97536,902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KH+8cA&#10;AADcAAAADwAAAGRycy9kb3ducmV2LnhtbESPT2vCQBTE74V+h+UVvIhumhaR6CqlUFAo/olevD2z&#10;r9nQ7NuQXU3y7buFQo/DzPyGWa57W4s7tb5yrOB5moAgLpyuuFRwPn1M5iB8QNZYOyYFA3lYrx4f&#10;lphp1/GR7nkoRYSwz1CBCaHJpPSFIYt+6hri6H251mKIsi2lbrGLcFvLNElm0mLFccFgQ++Giu/8&#10;ZhVs89vhuh8PL7tdNzazfX75HMxWqdFT/7YAEagP/+G/9kYrSF9T+D0Tj4Bc/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yh/vHAAAA3AAAAA8AAAAAAAAAAAAAAAAAmAIAAGRy&#10;cy9kb3ducmV2LnhtbFBLBQYAAAAABAAEAPUAAACMAwAAAAA=&#10;" path="m36576,r6096,l47244,1524r4572,3048l53340,9144r3048,7620l57912,25908r1524,l65532,18288r3048,-6096l76200,4572,82296,1524,88392,r9144,1524l92964,21336r-7620,l83820,18288,82296,16764r-3048,l76200,19812r-6096,7620l65532,32004r-4572,7620l64008,54864r1524,11049l67056,73533r3048,3048l73152,78105r3048,-1524l79248,73533r1524,-4572l89916,72009r-6096,9144l77724,85725r-6096,3048l62484,90297,54864,88773,48768,84201,45720,75057,42672,68961,41148,59436,35052,70485r-6096,6096l21336,85725r-6096,3048l7620,90297r-4572,l,88773,3048,68961r9144,l12192,72009r3048,1524l16764,73533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90297"/>
                      </v:shape>
                      <v:shape id="Shape 243" o:spid="_x0000_s1045" style="position:absolute;left:11921;top:1569;width:305;height:629;visibility:visible;mso-wrap-style:square;v-text-anchor:top" coordsize="30480,628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PTsUA&#10;AADcAAAADwAAAGRycy9kb3ducmV2LnhtbESPQWvCQBSE7wX/w/IEL6XZ1IpomlVUaLF4SiyeH9nX&#10;JJh9G3a3Jv33bqHQ4zAz3zD5djSduJHzrWUFz0kKgriyuuVawef57WkFwgdkjZ1lUvBDHrabyUOO&#10;mbYDF3QrQy0ihH2GCpoQ+kxKXzVk0Ce2J47el3UGQ5SultrhEOGmk/M0XUqDLceFBns6NFRdy2+j&#10;oKzPq73RrtgPj+/WL0768jGslZpNx90riEBj+A//tY9awXzxAr9n4hGQm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XU9OxQAAANwAAAAPAAAAAAAAAAAAAAAAAJgCAABkcnMv&#10;ZG93bnJldi54bWxQSwUGAAAAAAQABAD1AAAAigMAAAAA&#10;" path="m30480,r,8001l27432,11049r-4572,7620l19812,26289,16764,44577r1524,7620l22860,53721r4572,-1524l30480,49149r,7620l22860,61341r-7620,1524l9144,61341,4572,58293,1524,52197,,43053,3048,26289,9144,12573,21336,1905,28956,381,30480,xe" fillcolor="black" stroked="f" strokeweight="0">
                        <v:stroke miterlimit="83231f" joinstyle="miter"/>
                        <v:path arrowok="t" textboxrect="0,0,30480,62865"/>
                      </v:shape>
                      <v:shape id="Shape 244" o:spid="_x0000_s1046" style="position:absolute;left:12226;top:1554;width:411;height:644;visibility:visible;mso-wrap-style:square;v-text-anchor:top" coordsize="41148,64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1q9McA&#10;AADcAAAADwAAAGRycy9kb3ducmV2LnhtbESP3WrCQBSE7wu+w3KE3hTdaKVK6ipirZWK4h+9PmSP&#10;STR7NmTXmL59t1Do5TAz3zDjaWMKUVPlcssKet0IBHFidc6pgtPxvTMC4TyyxsIyKfgmB9NJ62GM&#10;sbZ33lN98KkIEHYxKsi8L2MpXZKRQde1JXHwzrYy6IOsUqkrvAe4KWQ/il6kwZzDQoYlzTNKroeb&#10;UfA5G74tLvi8rj922/1m8fRVX7dLpR7bzewVhKfG/4f/2iutoD8YwO+ZcATk5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6tavTHAAAA3AAAAA8AAAAAAAAAAAAAAAAAmAIAAGRy&#10;cy9kb3ducmV2LnhtbFBLBQYAAAAABAAEAPUAAACMAwAAAAA=&#10;" path="m6096,r9144,1905l21336,4953,27432,r7620,1905l24384,44577r,6096l24384,53722r3048,1523l30480,53722r6096,-6097l41148,52198r-6096,6095l28956,61341r-9144,3048l15240,64389,10668,61341,9144,58293,7620,53722,9144,50673r-1524,l3048,55245,,58293r,1l,50673r,l7620,41529,9144,35433r3048,-9144l12192,24765r1524,-9143l12192,8001,6096,6477,1524,8001,,9525,,1524,6096,xe" fillcolor="black" stroked="f" strokeweight="0">
                        <v:stroke miterlimit="83231f" joinstyle="miter"/>
                        <v:path arrowok="t" textboxrect="0,0,41148,64389"/>
                      </v:shape>
                      <v:shape id="Shape 245" o:spid="_x0000_s1047" style="position:absolute;left:12759;top:487;width:549;height:1665;visibility:visible;mso-wrap-style:square;v-text-anchor:top" coordsize="54864,166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tTecQA&#10;AADcAAAADwAAAGRycy9kb3ducmV2LnhtbESPT4vCMBTE78J+h/AWvNlkRaV0jbIIgixe6h/2+mie&#10;bbF5KU1Wq5/eCILHYeY3w8yXvW3EhTpfO9bwlSgQxIUzNZcaDvv1KAXhA7LBxjFpuJGH5eJjMMfM&#10;uCvndNmFUsQS9hlqqEJoMyl9UZFFn7iWOHon11kMUXalNB1eY7lt5FipmbRYc1yosKVVRcV59281&#10;jI/lbKXW+3Sr6t/N7e+ep2qaaz387H++QQTqwzv8ojcmcpMpPM/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bU3nEAAAA3AAAAA8AAAAAAAAAAAAAAAAAmAIAAGRycy9k&#10;b3ducmV2LnhtbFBLBQYAAAAABAAEAPUAAACJAwAAAAA=&#10;" path="m1524,l13716,4572r10668,6096l33528,19812r7620,9144l47244,41148r4572,12191l53340,68580r1524,15240l53340,99060r-1524,14097l47244,125349r-6096,12191l33528,148209r-9144,7619l13716,161925,1524,166497,,160401r9144,-4573l16764,149733r7620,-7620l30480,132969r6096,-22860l39624,82296,36576,54864,30480,33527,24384,24384,18288,16764,9144,10668,,6096,1524,xe" fillcolor="black" stroked="f" strokeweight="0">
                        <v:stroke miterlimit="83231f" joinstyle="miter"/>
                        <v:path arrowok="t" textboxrect="0,0,54864,166497"/>
                      </v:shape>
                      <v:shape id="Shape 246" o:spid="_x0000_s1048" style="position:absolute;left:13552;top:426;width:579;height:854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zuk8MA&#10;AADcAAAADwAAAGRycy9kb3ducmV2LnhtbESPzWrDMBCE74W+g9hCb42UEExxrYQQEtpr0hDIbbG2&#10;lom1MpL807evCoUeh5n5hqm2s+vESCG2njUsFwoEce1Ny42Gy+fx5RVETMgGO8+k4ZsibDePDxWW&#10;xk98ovGcGpEhHEvUYFPqSyljbclhXPieOHtfPjhMWYZGmoBThrtOrpQqpMOW84LFnvaW6vt5cBrm&#10;0/p6uRX2cBiPpNR0Hd5DTVo/P827NxCJ5vQf/mt/GA2rdQG/Z/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9zuk8MAAADcAAAADwAAAAAAAAAAAAAAAACYAgAAZHJzL2Rv&#10;d25yZXYueG1sUEsFBgAAAAAEAAQA9QAAAIgDAAAAAA==&#10;" path="m30480,r9144,1524l45720,3049r4572,3048l53340,9144r3048,9144l54864,27432,48768,38100r-6096,6097l33528,53340r-7620,7621l18288,70104r21336,l45720,70104r3048,-3048l50292,62485r7620,l56388,85344,,85344,,80773,7620,68580,19812,53340r6096,-6096l28956,41149r6096,-9145l36576,21336r,-4572l33528,12192,30480,9144,25908,7620,21336,9144r-4572,1524l13716,15240r-1524,6096l1524,21336r,-15239l10668,3049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247" o:spid="_x0000_s1049" style="position:absolute;left:14832;top:731;width:1067;height:1132;visibility:visible;mso-wrap-style:square;v-text-anchor:top" coordsize="106680,113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bV0cEA&#10;AADcAAAADwAAAGRycy9kb3ducmV2LnhtbESPS2sCMRSF94L/IVyhO81U6ms0ikgFwZVa6PaaXCdD&#10;JzfDJOr03xtBcHk4j4+zWLWuEjdqQulZwecgA0GsvSm5UPBz2vanIEJENlh5JgX/FGC17HYWmBt/&#10;5wPdjrEQaYRDjgpsjHUuZdCWHIaBr4mTd/GNw5hkU0jT4D2Nu0oOs2wsHZacCBZr2ljSf8erS1z9&#10;Owtn+63xOqq9mZ7sdj+2Sn302vUcRKQ2vsOv9s4oGH5N4HkmHQ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nm1dHBAAAA3AAAAA8AAAAAAAAAAAAAAAAAmAIAAGRycy9kb3du&#10;cmV2LnhtbFBLBQYAAAAABAAEAPUAAACGAwAAAAA=&#10;" path="m47244,l59436,r,50292l106680,50292r,12192l59436,62484r,50673l47244,113157r,-50673l,62484,,50292r47244,l47244,xe" fillcolor="black" stroked="f" strokeweight="0">
                        <v:stroke miterlimit="83231f" joinstyle="miter"/>
                        <v:path arrowok="t" textboxrect="0,0,106680,113157"/>
                      </v:shape>
                      <v:shape id="Shape 248" o:spid="_x0000_s1050" style="position:absolute;left:16569;top:487;width:549;height:1665;visibility:visible;mso-wrap-style:square;v-text-anchor:top" coordsize="54864,166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r858EA&#10;AADcAAAADwAAAGRycy9kb3ducmV2LnhtbERPS2vCQBC+F/oflil4q7sVKyF1lSIIUrzEB70O2TEJ&#10;ZmdDdqvRX985CB4/vvd8OfhWXaiPTWALH2MDirgMruHKwmG/fs9AxYTssA1MFm4UYbl4fZlj7sKV&#10;C7rsUqUkhGOOFuqUulzrWNbkMY5DRyzcKfQek8C+0q7Hq4T7Vk+MmWmPDUtDjR2tairPuz9vYXKs&#10;Ziuz3mdb0/xsbr/3IjOfhbWjt+H7C1SiIT3FD/fGiW8qa+WMHAG9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a/OfBAAAA3AAAAA8AAAAAAAAAAAAAAAAAmAIAAGRycy9kb3du&#10;cmV2LnhtbFBLBQYAAAAABAAEAPUAAACGAwAAAAA=&#10;" path="m53340,r1524,6096l45720,10668r-7620,6096l30480,24384r-6096,9143l18288,54864,15240,82296r3048,27813l24384,132969r6096,9144l38100,149733r7620,6095l54864,160401r-1524,6096l41148,161925,30480,155828r-9144,-7619l13716,137540,7620,125349,3048,113157,1524,99060,,83820,1524,68580,3048,53339,7620,41148,13716,28956r7620,-9144l30480,10668,41148,4572,53340,xe" fillcolor="black" stroked="f" strokeweight="0">
                        <v:stroke miterlimit="83231f" joinstyle="miter"/>
                        <v:path arrowok="t" textboxrect="0,0,54864,166497"/>
                      </v:shape>
                      <v:shape id="Shape 249" o:spid="_x0000_s1051" style="position:absolute;left:17164;top:929;width:1038;height:1269;visibility:visible;mso-wrap-style:square;v-text-anchor:top" coordsize="103886,126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UYs8UA&#10;AADcAAAADwAAAGRycy9kb3ducmV2LnhtbESPT2vCQBTE74LfYXlCb3VXKaGmrlKEQrF48A/x+pp9&#10;TYLZtyG7xtRP7wqCx2FmfsPMl72tRUetrxxrmIwVCOLcmYoLDYf91+s7CB+QDdaOScM/eVguhoM5&#10;psZdeEvdLhQiQtinqKEMoUml9HlJFv3YNcTR+3OtxRBlW0jT4iXCbS2nSiXSYsVxocSGViXlp93Z&#10;atioH58lLtvmKjt2ya+9ntbhqvXLqP/8ABGoD8/wo/1tNEzfZnA/E4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dRizxQAAANwAAAAPAAAAAAAAAAAAAAAAAJgCAABkcnMv&#10;ZG93bnJldi54bWxQSwUGAAAAAAQABAD1AAAAigMAAAAA&#10;" path="m33528,l44450,1524r6096,6096l55118,16764r1524,6096l58166,32004r4572,33909l70358,51816,77978,38100,81026,25908,82550,15240,81026,9144,74930,7620,76454,1524r24384,l103886,7620,99314,21336,93218,35052,84074,50292,65786,78105,55118,93345r-9144,12192l38100,114681r-6096,6096l22860,125349r-10668,1524l,125349,4572,105537r9144,l15240,111633r3048,1524l22860,113157r4572,-3048l30480,107061r4572,-4572l44450,90297,42926,78105,39878,64389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886,126873"/>
                      </v:shape>
                      <v:shape id="Shape 250" o:spid="_x0000_s1052" style="position:absolute;left:18294;top:1280;width:343;height:918;visibility:visible;mso-wrap-style:square;v-text-anchor:top" coordsize="34290,918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6amcMA&#10;AADcAAAADwAAAGRycy9kb3ducmV2LnhtbERPz2vCMBS+D/Y/hDfYZayphYnURikTRfAwpzvs+Gie&#10;bdfmpSaZdv/9chA8fny/i+VoenEh51vLCiZJCoK4srrlWsHXcf06A+EDssbeMin4Iw/LxeNDgbm2&#10;V/6kyyHUIoawz1FBE8KQS+mrhgz6xA7EkTtZZzBE6GqpHV5juOlllqZTabDl2NDgQO8NVd3h1yjY&#10;8Is+uu/zHseP1Ww4d2X2s9sr9fw0lnMQgcZwF9/cW60ge4vz45l4BO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6amcMAAADcAAAADwAAAAAAAAAAAAAAAACYAgAAZHJzL2Rv&#10;d25yZXYueG1sUEsFBgAAAAAEAAQA9QAAAIgDAAAAAA==&#10;" path="m28956,r5334,l34290,9999,27432,40005r6096,-6096l34290,33401r,7620l33528,41529r-6096,9144l24384,56769r-1524,9144l21336,67437r,9144l22860,84201r4572,1524l33528,84201r762,-762l34290,90841r-6858,980l19812,90297,12192,87249,6096,91821,,90297,15240,19812r1524,-9144l15240,7620r-1524,l10668,6096r,-4572l28956,xe" fillcolor="black" stroked="f" strokeweight="0">
                        <v:stroke miterlimit="83231f" joinstyle="miter"/>
                        <v:path arrowok="t" textboxrect="0,0,34290,91821"/>
                      </v:shape>
                      <v:shape id="Shape 251" o:spid="_x0000_s1053" style="position:absolute;left:18637;top:1554;width:297;height:634;visibility:visible;mso-wrap-style:square;v-text-anchor:top" coordsize="29718,634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t58UA&#10;AADcAAAADwAAAGRycy9kb3ducmV2LnhtbESPwWrDMBBE74X+g9hCLqGWY3AJbpRQSlsMJoc47X2x&#10;traptRKW6jh/HwUCOQ4z84bZ7GYziIlG31tWsEpSEMSN1T23Cr6Pn89rED4gaxwsk4IzedhtHx82&#10;WGh74gNNdWhFhLAvUEEXgiuk9E1HBn1iHXH0fu1oMEQ5tlKPeIpwM8gsTV+kwZ7jQoeO3jtq/up/&#10;o+DHVZX9SN15mU3DYdlUocy/9kotnua3VxCB5nAP39qlVpDlK7ieiUdAb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7O3nxQAAANwAAAAPAAAAAAAAAAAAAAAAAJgCAABkcnMv&#10;ZG93bnJldi54bWxQSwUGAAAAAAQABAD1AAAAigMAAAAA&#10;" path="m14478,r7620,1905l26670,4953r3048,7620l29718,20193,28194,32385,25146,44577r-6096,9145l11430,59817,3810,62865,,63409,,56007,3810,52198,8382,44577,11430,32385,12954,18669,11430,12573,8382,9525,3810,11049,,13589,,5969,3810,3429,14478,xe" fillcolor="black" stroked="f" strokeweight="0">
                        <v:stroke miterlimit="83231f" joinstyle="miter"/>
                        <v:path arrowok="t" textboxrect="0,0,29718,63409"/>
                      </v:shape>
                      <v:shape id="Shape 252" o:spid="_x0000_s1054" style="position:absolute;left:18637;top:1280;width:23;height:100;visibility:visible;mso-wrap-style:square;v-text-anchor:top" coordsize="2286,99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MGV8MA&#10;AADcAAAADwAAAGRycy9kb3ducmV2LnhtbESPQYvCMBSE74L/ITzBm6YtKFJNy64g6MHDqge9PZpn&#10;293mpTRRq79+IyzscZiZb5hV3ptG3KlztWUF8TQCQVxYXXOp4HTcTBYgnEfW2FgmBU9ykGfDwQpT&#10;bR/8RfeDL0WAsEtRQeV9m0rpiooMuqltiYN3tZ1BH2RXSt3hI8BNI5MomkuDNYeFCltaV1T8HG5G&#10;wXnv6u/iZPRLX+JPEyc7zfKi1HjUfyxBeOr9f/ivvdUKklkC7zPhCM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4MGV8MAAADcAAAADwAAAAAAAAAAAAAAAACYAgAAZHJzL2Rv&#10;d25yZXYueG1sUEsFBgAAAAAEAAQA9QAAAIgDAAAAAA==&#10;" path="m,l2286,,,9999,,xe" fillcolor="black" stroked="f" strokeweight="0">
                        <v:stroke miterlimit="83231f" joinstyle="miter"/>
                        <v:path arrowok="t" textboxrect="0,0,2286,9999"/>
                      </v:shape>
                      <v:shape id="Shape 41305" o:spid="_x0000_s1055" style="position:absolute;left:19604;top:1234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mwvMUA&#10;AADeAAAADwAAAGRycy9kb3ducmV2LnhtbESPT4vCMBTE74LfITzBm6b+ZalGEcFlLyJrvezt0Tzb&#10;7jYvJcnaup/eCAseh5nfDLPedqYWN3K+sqxgMk5AEOdWV1wouGSH0RsIH5A11pZJwZ08bDf93hpT&#10;bVv+pNs5FCKWsE9RQRlCk0rp85IM+rFtiKN3tc5giNIVUjtsY7mp5TRJltJgxXGhxIb2JeU/51+j&#10;YH6ylf/Ojl9/2bur5aKzd2rnSg0H3W4FIlAXXuF/+kNHbjJLFvC8E6+A3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6bC8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254" o:spid="_x0000_s1056" style="position:absolute;left:21189;top:929;width:1037;height:1269;visibility:visible;mso-wrap-style:square;v-text-anchor:top" coordsize="103632,126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pWsQA&#10;AADcAAAADwAAAGRycy9kb3ducmV2LnhtbESP3WoCMRSE7wu+QziCN0WzSrvKahQptbSX/jzAYXPc&#10;DW5Owiara5++KQheDjPzDbPa9LYRV2qDcaxgOslAEJdOG64UnI678QJEiMgaG8ek4E4BNuvBywoL&#10;7W68p+shViJBOBSooI7RF1KGsiaLYeI8cfLOrrUYk2wrqVu8Jbht5CzLcmnRcFqo0dNHTeXl0FkF&#10;X9tQdZ9o8p+56V53mfP55dcrNRr22yWISH18hh/tb61g9v4G/2fSEZ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Q6VrEAAAA3AAAAA8AAAAAAAAAAAAAAAAAmAIAAGRycy9k&#10;b3ducmV2LnhtbFBLBQYAAAAABAAEAPUAAACJAwAAAAA=&#10;" path="m33528,l44196,1524r6096,6096l54864,16764r1524,6096l57912,32004r4572,33909l70104,51816,77724,38100,80772,25908,82296,15240,80772,9144,74676,7620,76200,1524r24384,l103632,7620,99060,21336,92964,35052,83820,50292,65532,78105,54864,93345r-9144,12192l38100,114681r-6096,6096l22860,125349r-10668,1524l,125349,4572,105537r9144,l15240,111633r3048,1524l22860,113157r4572,-3048l30480,107061r4572,-4572l44196,90297,42672,78105,39624,64389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873"/>
                      </v:shape>
                      <v:shape id="Shape 255" o:spid="_x0000_s1057" style="position:absolute;left:22317;top:1569;width:305;height:629;visibility:visible;mso-wrap-style:square;v-text-anchor:top" coordsize="30480,628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HkfMUA&#10;AADcAAAADwAAAGRycy9kb3ducmV2LnhtbESPQWvCQBSE7wX/w/IEL6XZVKpomlVUaLF4SiyeH9nX&#10;JJh9G3a3Jv33bqHQ4zAz3zD5djSduJHzrWUFz0kKgriyuuVawef57WkFwgdkjZ1lUvBDHrabyUOO&#10;mbYDF3QrQy0ihH2GCpoQ+kxKXzVk0Ce2J47el3UGQ5SultrhEOGmk/M0XUqDLceFBns6NFRdy2+j&#10;oKzPq73RrtgPj+/Wv5z05WNYKzWbjrtXEIHG8B/+ax+1gvliAb9n4hGQm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IeR8xQAAANwAAAAPAAAAAAAAAAAAAAAAAJgCAABkcnMv&#10;ZG93bnJldi54bWxQSwUGAAAAAAQABAD1AAAAigMAAAAA&#10;" path="m30480,r,8001l27432,11049r-4572,7620l19812,26289,16764,44577r1524,7620l22860,53721r4572,-1524l30480,49149r,7620l22860,61341r-7620,1524l9144,61341,4572,58293,1524,52197,,43053,3048,26289,9144,12573,21336,1905,28956,381,30480,xe" fillcolor="black" stroked="f" strokeweight="0">
                        <v:stroke miterlimit="83231f" joinstyle="miter"/>
                        <v:path arrowok="t" textboxrect="0,0,30480,62865"/>
                      </v:shape>
                      <v:shape id="Shape 256" o:spid="_x0000_s1058" style="position:absolute;left:22622;top:1554;width:411;height:644;visibility:visible;mso-wrap-style:square;v-text-anchor:top" coordsize="41148,64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rHxccA&#10;AADcAAAADwAAAGRycy9kb3ducmV2LnhtbESPQWvCQBSE74L/YXmCl1I3tdRKdBWpthVFUVs8P7LP&#10;JJp9G7LbmP57t1DwOMzMN8x42phC1FS53LKCp14EgjixOudUwffX++MQhPPIGgvLpOCXHEwn7dYY&#10;Y22vvKf64FMRIOxiVJB5X8ZSuiQjg65nS+LgnWxl0AdZpVJXeA1wU8h+FA2kwZzDQoYlvWWUXA4/&#10;RsFq9jpfnPF5XX/utvvN4uFYX7YfSnU7zWwEwlPj7+H/9lIr6L8M4O9MOAJyc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qx8XHAAAA3AAAAA8AAAAAAAAAAAAAAAAAmAIAAGRy&#10;cy9kb3ducmV2LnhtbFBLBQYAAAAABAAEAPUAAACMAwAAAAA=&#10;" path="m6096,r9144,1905l21336,4953,27432,r7620,1905l24384,44577r,6096l24384,53722r3048,1523l30480,53722r6096,-6097l41148,52198r-6096,6095l28956,61341r-9144,3048l15240,64389,10668,61341,9144,58293,7620,53722,9144,50673r-1524,l3048,55245,,58293,,50673,7620,41529,9144,35433r3048,-9144l12192,24765r1524,-9143l12192,8001,6096,6477,1524,8001,,9525,,1524,6096,xe" fillcolor="black" stroked="f" strokeweight="0">
                        <v:stroke miterlimit="83231f" joinstyle="miter"/>
                        <v:path arrowok="t" textboxrect="0,0,41148,64389"/>
                      </v:shape>
                      <v:shape id="Shape 257" o:spid="_x0000_s1059" style="position:absolute;left:23155;top:487;width:549;height:1665;visibility:visible;mso-wrap-style:square;v-text-anchor:top" coordsize="54864,166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+SMMA&#10;AADcAAAADwAAAGRycy9kb3ducmV2LnhtbESPT4vCMBTE74LfITzBmyYKuqUaRQRBZC/1D14fzdu2&#10;bPNSmqjVT78RhD0OM78ZZrnubC3u1PrKsYbJWIEgzp2puNBwPu1GCQgfkA3WjknDkzysV/3eElPj&#10;HpzR/RgKEUvYp6ihDKFJpfR5SRb92DXE0ftxrcUQZVtI0+IjlttaTpWaS4sVx4USG9qWlP8eb1bD&#10;9FLMt2p3Sr5Vddg/r68sUbNM6+Gg2yxABOrCf/hD703kZl/wPh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z+SMMAAADcAAAADwAAAAAAAAAAAAAAAACYAgAAZHJzL2Rv&#10;d25yZXYueG1sUEsFBgAAAAAEAAQA9QAAAIgDAAAAAA==&#10;" path="m1524,l13716,4572r10668,6096l33528,19812r7620,9144l47244,41148r4572,12191l53340,68580r1524,15240l53340,99060r-1524,14097l47244,125349r-6096,12191l33528,148209r-9144,7619l13716,161925,1524,166497,,160401r9144,-4573l16764,149733r7620,-7620l30480,132969r6096,-22860l39624,82296,36576,54864,30480,33527,24384,24384,18288,16764,9144,10668,,6096,1524,xe" fillcolor="black" stroked="f" strokeweight="0">
                        <v:stroke miterlimit="83231f" joinstyle="miter"/>
                        <v:path arrowok="t" textboxrect="0,0,54864,166497"/>
                      </v:shape>
                      <v:shape id="Shape 258" o:spid="_x0000_s1060" style="position:absolute;left:23948;top:426;width:579;height:854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ZJp78A&#10;AADcAAAADwAAAGRycy9kb3ducmV2LnhtbERPy2oCMRTdC/5DuII7TZRWytQoRZS69YHQ3WVyOxk6&#10;uRmSODP+vVkUXB7Oe70dXCM6CrH2rGExVyCIS29qrjRcL4fZB4iYkA02nknDgyJsN+PRGgvjez5R&#10;d06VyCEcC9RgU2oLKWNpyWGc+5Y4c78+OEwZhkqagH0Od41cKrWSDmvODRZb2lkq/853p2E4vd2u&#10;Pyu733cHUqq/3b9DSVpPJ8PXJ4hEQ3qJ/91Ho2H5ntfmM/kI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1kmnvwAAANwAAAAPAAAAAAAAAAAAAAAAAJgCAABkcnMvZG93bnJl&#10;di54bWxQSwUGAAAAAAQABAD1AAAAhAMAAAAA&#10;" path="m30480,r9144,1524l45720,3049r4572,3048l53340,9144r3048,9144l54864,27432,48768,38100r-6096,6097l33528,53340r-7620,7621l18288,70104r21336,l45720,70104r3048,-3048l50292,62485r7620,l56388,85344,,85344,,80773,7620,68580,19812,53340r6096,-6096l28956,41149r6096,-9145l36576,21336r,-4572l33528,12192,30480,9144,25908,7620,21336,9144r-4572,1524l13716,15240r-1524,6096l1524,21336r,-15239l10668,3049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06" o:spid="_x0000_s1061" style="position:absolute;left:6130;width:18565;height:121;visibility:visible;mso-wrap-style:square;v-text-anchor:top" coordsize="1856486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ey4McA&#10;AADeAAAADwAAAGRycy9kb3ducmV2LnhtbESPS2/CMBCE70j9D9ZW6g2c8EjbFINQpQquPNrzNl6S&#10;qPHaxC4Efj1GQuI4mplvNNN5ZxpxpNbXlhWkgwQEcWF1zaWC3far/wbCB2SNjWVScCYP89lTb4q5&#10;tide03ETShEh7HNUUIXgcil9UZFBP7COOHp72xoMUbal1C2eItw0cpgkmTRYc1yo0NFnRcXf5t8o&#10;eN1O9t/pcOTcYnVZvv9mh5/GH5R6ee4WHyACdeERvrdXWsE4HSUZ3O7EK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a3suDHAAAA3gAAAA8AAAAAAAAAAAAAAAAAmAIAAGRy&#10;cy9kb3ducmV2LnhtbFBLBQYAAAAABAAEAPUAAACMAwAAAAA=&#10;" path="m,l1856486,r,12192l,12192,,e" fillcolor="black" stroked="f" strokeweight="0">
                        <v:stroke miterlimit="83231f" joinstyle="miter"/>
                        <v:path arrowok="t" textboxrect="0,0,1856486,12192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58" w14:textId="77777777" w:rsidR="00D61563" w:rsidRPr="0045113C" w:rsidRDefault="00D61563"/>
        </w:tc>
      </w:tr>
    </w:tbl>
    <w:p w14:paraId="0152695A" w14:textId="77777777" w:rsidR="00D61563" w:rsidRPr="0045113C" w:rsidRDefault="0020089D">
      <w:pPr>
        <w:spacing w:after="0"/>
        <w:ind w:left="-689" w:right="-1276"/>
      </w:pPr>
      <w:r w:rsidRPr="0045113C">
        <w:rPr>
          <w:noProof/>
        </w:rPr>
        <mc:AlternateContent>
          <mc:Choice Requires="wpg">
            <w:drawing>
              <wp:inline distT="0" distB="0" distL="0" distR="0" wp14:anchorId="01526AE2" wp14:editId="01526AE3">
                <wp:extent cx="6991350" cy="1020219"/>
                <wp:effectExtent l="0" t="0" r="19050" b="27940"/>
                <wp:docPr id="40315" name="Group 403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91350" cy="1020219"/>
                          <a:chOff x="0" y="0"/>
                          <a:chExt cx="6991350" cy="1700530"/>
                        </a:xfrm>
                      </wpg:grpSpPr>
                      <wps:wsp>
                        <wps:cNvPr id="280" name="Rectangle 280"/>
                        <wps:cNvSpPr/>
                        <wps:spPr>
                          <a:xfrm>
                            <a:off x="437769" y="0"/>
                            <a:ext cx="56314" cy="2260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1526BF1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81" name="Rectangle 281"/>
                        <wps:cNvSpPr/>
                        <wps:spPr>
                          <a:xfrm>
                            <a:off x="2581148" y="175261"/>
                            <a:ext cx="2543785" cy="2260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1526BF2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>ÁREA DE UN POLÍGONO.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82" name="Rectangle 282"/>
                        <wps:cNvSpPr/>
                        <wps:spPr>
                          <a:xfrm>
                            <a:off x="4500118" y="175261"/>
                            <a:ext cx="56314" cy="2260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1526BF3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83" name="Shape 283"/>
                        <wps:cNvSpPr/>
                        <wps:spPr>
                          <a:xfrm>
                            <a:off x="500558" y="907733"/>
                            <a:ext cx="60198" cy="9886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198" h="98869">
                                <a:moveTo>
                                  <a:pt x="60198" y="0"/>
                                </a:moveTo>
                                <a:lnTo>
                                  <a:pt x="60198" y="25082"/>
                                </a:lnTo>
                                <a:lnTo>
                                  <a:pt x="45720" y="51625"/>
                                </a:lnTo>
                                <a:lnTo>
                                  <a:pt x="60198" y="51625"/>
                                </a:lnTo>
                                <a:lnTo>
                                  <a:pt x="60198" y="62293"/>
                                </a:lnTo>
                                <a:lnTo>
                                  <a:pt x="39624" y="62293"/>
                                </a:lnTo>
                                <a:lnTo>
                                  <a:pt x="39624" y="63817"/>
                                </a:lnTo>
                                <a:lnTo>
                                  <a:pt x="35052" y="72961"/>
                                </a:lnTo>
                                <a:lnTo>
                                  <a:pt x="32004" y="77533"/>
                                </a:lnTo>
                                <a:lnTo>
                                  <a:pt x="30480" y="86677"/>
                                </a:lnTo>
                                <a:lnTo>
                                  <a:pt x="33528" y="91249"/>
                                </a:lnTo>
                                <a:lnTo>
                                  <a:pt x="38100" y="92773"/>
                                </a:lnTo>
                                <a:lnTo>
                                  <a:pt x="36576" y="98869"/>
                                </a:lnTo>
                                <a:lnTo>
                                  <a:pt x="0" y="98869"/>
                                </a:lnTo>
                                <a:lnTo>
                                  <a:pt x="1524" y="92773"/>
                                </a:lnTo>
                                <a:lnTo>
                                  <a:pt x="7620" y="91249"/>
                                </a:lnTo>
                                <a:lnTo>
                                  <a:pt x="12192" y="86677"/>
                                </a:lnTo>
                                <a:lnTo>
                                  <a:pt x="13716" y="82105"/>
                                </a:lnTo>
                                <a:lnTo>
                                  <a:pt x="16764" y="76009"/>
                                </a:lnTo>
                                <a:lnTo>
                                  <a:pt x="6019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84" name="Shape 284"/>
                        <wps:cNvSpPr/>
                        <wps:spPr>
                          <a:xfrm>
                            <a:off x="560756" y="887730"/>
                            <a:ext cx="49530" cy="1188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530" h="118872">
                                <a:moveTo>
                                  <a:pt x="11430" y="0"/>
                                </a:moveTo>
                                <a:lnTo>
                                  <a:pt x="35814" y="0"/>
                                </a:lnTo>
                                <a:lnTo>
                                  <a:pt x="40386" y="92964"/>
                                </a:lnTo>
                                <a:lnTo>
                                  <a:pt x="40386" y="102108"/>
                                </a:lnTo>
                                <a:lnTo>
                                  <a:pt x="41910" y="108204"/>
                                </a:lnTo>
                                <a:lnTo>
                                  <a:pt x="44958" y="111252"/>
                                </a:lnTo>
                                <a:lnTo>
                                  <a:pt x="49530" y="112776"/>
                                </a:lnTo>
                                <a:lnTo>
                                  <a:pt x="48006" y="118872"/>
                                </a:lnTo>
                                <a:lnTo>
                                  <a:pt x="3810" y="118872"/>
                                </a:lnTo>
                                <a:lnTo>
                                  <a:pt x="3810" y="112776"/>
                                </a:lnTo>
                                <a:lnTo>
                                  <a:pt x="9906" y="111252"/>
                                </a:lnTo>
                                <a:lnTo>
                                  <a:pt x="12954" y="106680"/>
                                </a:lnTo>
                                <a:lnTo>
                                  <a:pt x="14478" y="99060"/>
                                </a:lnTo>
                                <a:lnTo>
                                  <a:pt x="14478" y="91440"/>
                                </a:lnTo>
                                <a:lnTo>
                                  <a:pt x="14478" y="82296"/>
                                </a:lnTo>
                                <a:lnTo>
                                  <a:pt x="0" y="82296"/>
                                </a:lnTo>
                                <a:lnTo>
                                  <a:pt x="0" y="71628"/>
                                </a:lnTo>
                                <a:lnTo>
                                  <a:pt x="14478" y="71628"/>
                                </a:lnTo>
                                <a:lnTo>
                                  <a:pt x="12954" y="50292"/>
                                </a:lnTo>
                                <a:lnTo>
                                  <a:pt x="12954" y="41148"/>
                                </a:lnTo>
                                <a:lnTo>
                                  <a:pt x="12954" y="32004"/>
                                </a:lnTo>
                                <a:lnTo>
                                  <a:pt x="12954" y="21336"/>
                                </a:lnTo>
                                <a:lnTo>
                                  <a:pt x="0" y="45085"/>
                                </a:lnTo>
                                <a:lnTo>
                                  <a:pt x="0" y="20003"/>
                                </a:lnTo>
                                <a:lnTo>
                                  <a:pt x="1143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07" name="Shape 41307"/>
                        <wps:cNvSpPr/>
                        <wps:spPr>
                          <a:xfrm>
                            <a:off x="681914" y="968502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08" name="Shape 41308"/>
                        <wps:cNvSpPr/>
                        <wps:spPr>
                          <a:xfrm>
                            <a:off x="681914" y="931926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87" name="Shape 287"/>
                        <wps:cNvSpPr/>
                        <wps:spPr>
                          <a:xfrm>
                            <a:off x="866267" y="750570"/>
                            <a:ext cx="68580" cy="12039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8580" h="120396">
                                <a:moveTo>
                                  <a:pt x="39624" y="0"/>
                                </a:moveTo>
                                <a:lnTo>
                                  <a:pt x="44196" y="0"/>
                                </a:lnTo>
                                <a:lnTo>
                                  <a:pt x="44196" y="10668"/>
                                </a:lnTo>
                                <a:lnTo>
                                  <a:pt x="44196" y="22860"/>
                                </a:lnTo>
                                <a:lnTo>
                                  <a:pt x="44196" y="97536"/>
                                </a:lnTo>
                                <a:lnTo>
                                  <a:pt x="44196" y="105156"/>
                                </a:lnTo>
                                <a:lnTo>
                                  <a:pt x="47244" y="109728"/>
                                </a:lnTo>
                                <a:lnTo>
                                  <a:pt x="50292" y="112776"/>
                                </a:lnTo>
                                <a:lnTo>
                                  <a:pt x="57912" y="114300"/>
                                </a:lnTo>
                                <a:lnTo>
                                  <a:pt x="68580" y="114300"/>
                                </a:lnTo>
                                <a:lnTo>
                                  <a:pt x="68580" y="120396"/>
                                </a:lnTo>
                                <a:lnTo>
                                  <a:pt x="4572" y="120396"/>
                                </a:lnTo>
                                <a:lnTo>
                                  <a:pt x="4572" y="114300"/>
                                </a:lnTo>
                                <a:lnTo>
                                  <a:pt x="12192" y="114300"/>
                                </a:lnTo>
                                <a:lnTo>
                                  <a:pt x="18288" y="112776"/>
                                </a:lnTo>
                                <a:lnTo>
                                  <a:pt x="24384" y="111252"/>
                                </a:lnTo>
                                <a:lnTo>
                                  <a:pt x="27432" y="106680"/>
                                </a:lnTo>
                                <a:lnTo>
                                  <a:pt x="28956" y="103632"/>
                                </a:lnTo>
                                <a:lnTo>
                                  <a:pt x="28956" y="97536"/>
                                </a:lnTo>
                                <a:lnTo>
                                  <a:pt x="28956" y="27432"/>
                                </a:lnTo>
                                <a:lnTo>
                                  <a:pt x="27432" y="21336"/>
                                </a:lnTo>
                                <a:lnTo>
                                  <a:pt x="24384" y="19812"/>
                                </a:lnTo>
                                <a:lnTo>
                                  <a:pt x="16764" y="22860"/>
                                </a:lnTo>
                                <a:lnTo>
                                  <a:pt x="3048" y="30480"/>
                                </a:lnTo>
                                <a:lnTo>
                                  <a:pt x="0" y="24384"/>
                                </a:lnTo>
                                <a:lnTo>
                                  <a:pt x="3962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88" name="Shape 288"/>
                        <wps:cNvSpPr/>
                        <wps:spPr>
                          <a:xfrm>
                            <a:off x="861695" y="1005078"/>
                            <a:ext cx="73152" cy="12039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3152" h="120396">
                                <a:moveTo>
                                  <a:pt x="39624" y="0"/>
                                </a:moveTo>
                                <a:lnTo>
                                  <a:pt x="53340" y="1524"/>
                                </a:lnTo>
                                <a:lnTo>
                                  <a:pt x="64008" y="7620"/>
                                </a:lnTo>
                                <a:lnTo>
                                  <a:pt x="70104" y="15240"/>
                                </a:lnTo>
                                <a:lnTo>
                                  <a:pt x="71628" y="27432"/>
                                </a:lnTo>
                                <a:lnTo>
                                  <a:pt x="70104" y="36576"/>
                                </a:lnTo>
                                <a:lnTo>
                                  <a:pt x="68580" y="44196"/>
                                </a:lnTo>
                                <a:lnTo>
                                  <a:pt x="62484" y="51816"/>
                                </a:lnTo>
                                <a:lnTo>
                                  <a:pt x="54864" y="60960"/>
                                </a:lnTo>
                                <a:lnTo>
                                  <a:pt x="50292" y="67056"/>
                                </a:lnTo>
                                <a:lnTo>
                                  <a:pt x="41148" y="76200"/>
                                </a:lnTo>
                                <a:lnTo>
                                  <a:pt x="27432" y="92964"/>
                                </a:lnTo>
                                <a:lnTo>
                                  <a:pt x="16764" y="106680"/>
                                </a:lnTo>
                                <a:lnTo>
                                  <a:pt x="50292" y="106680"/>
                                </a:lnTo>
                                <a:lnTo>
                                  <a:pt x="56388" y="106680"/>
                                </a:lnTo>
                                <a:lnTo>
                                  <a:pt x="60960" y="105156"/>
                                </a:lnTo>
                                <a:lnTo>
                                  <a:pt x="64008" y="100584"/>
                                </a:lnTo>
                                <a:lnTo>
                                  <a:pt x="65532" y="94488"/>
                                </a:lnTo>
                                <a:lnTo>
                                  <a:pt x="73152" y="94488"/>
                                </a:lnTo>
                                <a:lnTo>
                                  <a:pt x="71628" y="120396"/>
                                </a:lnTo>
                                <a:lnTo>
                                  <a:pt x="0" y="120396"/>
                                </a:lnTo>
                                <a:lnTo>
                                  <a:pt x="0" y="115824"/>
                                </a:lnTo>
                                <a:lnTo>
                                  <a:pt x="10668" y="97536"/>
                                </a:lnTo>
                                <a:lnTo>
                                  <a:pt x="18288" y="86868"/>
                                </a:lnTo>
                                <a:lnTo>
                                  <a:pt x="28956" y="74676"/>
                                </a:lnTo>
                                <a:lnTo>
                                  <a:pt x="36576" y="65532"/>
                                </a:lnTo>
                                <a:lnTo>
                                  <a:pt x="42672" y="57912"/>
                                </a:lnTo>
                                <a:lnTo>
                                  <a:pt x="50292" y="47244"/>
                                </a:lnTo>
                                <a:lnTo>
                                  <a:pt x="53340" y="38100"/>
                                </a:lnTo>
                                <a:lnTo>
                                  <a:pt x="54864" y="30480"/>
                                </a:lnTo>
                                <a:lnTo>
                                  <a:pt x="53340" y="18288"/>
                                </a:lnTo>
                                <a:lnTo>
                                  <a:pt x="45720" y="10668"/>
                                </a:lnTo>
                                <a:lnTo>
                                  <a:pt x="35052" y="7620"/>
                                </a:lnTo>
                                <a:lnTo>
                                  <a:pt x="27432" y="9144"/>
                                </a:lnTo>
                                <a:lnTo>
                                  <a:pt x="21336" y="12192"/>
                                </a:lnTo>
                                <a:lnTo>
                                  <a:pt x="16764" y="18288"/>
                                </a:lnTo>
                                <a:lnTo>
                                  <a:pt x="13716" y="25908"/>
                                </a:lnTo>
                                <a:lnTo>
                                  <a:pt x="3048" y="25908"/>
                                </a:lnTo>
                                <a:lnTo>
                                  <a:pt x="3048" y="9144"/>
                                </a:lnTo>
                                <a:lnTo>
                                  <a:pt x="22860" y="1524"/>
                                </a:lnTo>
                                <a:lnTo>
                                  <a:pt x="3962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09" name="Shape 41309"/>
                        <wps:cNvSpPr/>
                        <wps:spPr>
                          <a:xfrm>
                            <a:off x="851078" y="950214"/>
                            <a:ext cx="9906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060" h="12192">
                                <a:moveTo>
                                  <a:pt x="0" y="0"/>
                                </a:moveTo>
                                <a:lnTo>
                                  <a:pt x="99060" y="0"/>
                                </a:lnTo>
                                <a:lnTo>
                                  <a:pt x="9906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0" name="Shape 41310"/>
                        <wps:cNvSpPr/>
                        <wps:spPr>
                          <a:xfrm>
                            <a:off x="1000379" y="741426"/>
                            <a:ext cx="18288" cy="7620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762000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762000"/>
                                </a:lnTo>
                                <a:lnTo>
                                  <a:pt x="0" y="7620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1" name="Shape 41311"/>
                        <wps:cNvSpPr/>
                        <wps:spPr>
                          <a:xfrm>
                            <a:off x="1000379" y="410718"/>
                            <a:ext cx="18288" cy="7620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762000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762000"/>
                                </a:lnTo>
                                <a:lnTo>
                                  <a:pt x="0" y="7620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2" name="Shape 292"/>
                        <wps:cNvSpPr/>
                        <wps:spPr>
                          <a:xfrm>
                            <a:off x="1050671" y="372618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3" name="Shape 293"/>
                        <wps:cNvSpPr/>
                        <wps:spPr>
                          <a:xfrm>
                            <a:off x="1146683" y="41529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4" name="Shape 294"/>
                        <wps:cNvSpPr/>
                        <wps:spPr>
                          <a:xfrm>
                            <a:off x="1405763" y="372618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5" name="Shape 295"/>
                        <wps:cNvSpPr/>
                        <wps:spPr>
                          <a:xfrm>
                            <a:off x="1504823" y="41529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6" name="Shape 296"/>
                        <wps:cNvSpPr/>
                        <wps:spPr>
                          <a:xfrm>
                            <a:off x="1049147" y="581406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7" name="Shape 297"/>
                        <wps:cNvSpPr/>
                        <wps:spPr>
                          <a:xfrm>
                            <a:off x="1148207" y="624078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27432" y="0"/>
                                </a:moveTo>
                                <a:lnTo>
                                  <a:pt x="38100" y="1524"/>
                                </a:lnTo>
                                <a:lnTo>
                                  <a:pt x="45720" y="6096"/>
                                </a:lnTo>
                                <a:lnTo>
                                  <a:pt x="50292" y="10668"/>
                                </a:lnTo>
                                <a:lnTo>
                                  <a:pt x="51816" y="18288"/>
                                </a:lnTo>
                                <a:lnTo>
                                  <a:pt x="51816" y="22860"/>
                                </a:lnTo>
                                <a:lnTo>
                                  <a:pt x="50292" y="27432"/>
                                </a:lnTo>
                                <a:lnTo>
                                  <a:pt x="47244" y="30480"/>
                                </a:lnTo>
                                <a:lnTo>
                                  <a:pt x="44196" y="35052"/>
                                </a:lnTo>
                                <a:lnTo>
                                  <a:pt x="39624" y="39624"/>
                                </a:lnTo>
                                <a:lnTo>
                                  <a:pt x="35052" y="45720"/>
                                </a:lnTo>
                                <a:lnTo>
                                  <a:pt x="28956" y="51816"/>
                                </a:lnTo>
                                <a:lnTo>
                                  <a:pt x="22860" y="57912"/>
                                </a:lnTo>
                                <a:lnTo>
                                  <a:pt x="16764" y="64008"/>
                                </a:lnTo>
                                <a:lnTo>
                                  <a:pt x="12192" y="68580"/>
                                </a:lnTo>
                                <a:lnTo>
                                  <a:pt x="35052" y="68580"/>
                                </a:lnTo>
                                <a:lnTo>
                                  <a:pt x="39624" y="68580"/>
                                </a:lnTo>
                                <a:lnTo>
                                  <a:pt x="42672" y="67056"/>
                                </a:lnTo>
                                <a:lnTo>
                                  <a:pt x="45720" y="65532"/>
                                </a:lnTo>
                                <a:lnTo>
                                  <a:pt x="47244" y="60960"/>
                                </a:lnTo>
                                <a:lnTo>
                                  <a:pt x="53340" y="60960"/>
                                </a:lnTo>
                                <a:lnTo>
                                  <a:pt x="51816" y="70104"/>
                                </a:lnTo>
                                <a:lnTo>
                                  <a:pt x="51816" y="79248"/>
                                </a:lnTo>
                                <a:lnTo>
                                  <a:pt x="0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3048" y="70104"/>
                                </a:lnTo>
                                <a:lnTo>
                                  <a:pt x="7620" y="62484"/>
                                </a:lnTo>
                                <a:lnTo>
                                  <a:pt x="12192" y="56388"/>
                                </a:lnTo>
                                <a:lnTo>
                                  <a:pt x="19812" y="48768"/>
                                </a:lnTo>
                                <a:lnTo>
                                  <a:pt x="28956" y="39624"/>
                                </a:lnTo>
                                <a:lnTo>
                                  <a:pt x="35052" y="32004"/>
                                </a:lnTo>
                                <a:lnTo>
                                  <a:pt x="38100" y="25908"/>
                                </a:lnTo>
                                <a:lnTo>
                                  <a:pt x="38100" y="19812"/>
                                </a:lnTo>
                                <a:lnTo>
                                  <a:pt x="38100" y="15240"/>
                                </a:lnTo>
                                <a:lnTo>
                                  <a:pt x="35052" y="10668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9812" y="7620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8" name="Shape 298"/>
                        <wps:cNvSpPr/>
                        <wps:spPr>
                          <a:xfrm>
                            <a:off x="1404239" y="581406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9" name="Shape 299"/>
                        <wps:cNvSpPr/>
                        <wps:spPr>
                          <a:xfrm>
                            <a:off x="1506347" y="624078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27432" y="0"/>
                                </a:moveTo>
                                <a:lnTo>
                                  <a:pt x="38100" y="1524"/>
                                </a:lnTo>
                                <a:lnTo>
                                  <a:pt x="45720" y="6096"/>
                                </a:lnTo>
                                <a:lnTo>
                                  <a:pt x="50292" y="10668"/>
                                </a:lnTo>
                                <a:lnTo>
                                  <a:pt x="51816" y="18288"/>
                                </a:lnTo>
                                <a:lnTo>
                                  <a:pt x="51816" y="22860"/>
                                </a:lnTo>
                                <a:lnTo>
                                  <a:pt x="50292" y="27432"/>
                                </a:lnTo>
                                <a:lnTo>
                                  <a:pt x="47244" y="30480"/>
                                </a:lnTo>
                                <a:lnTo>
                                  <a:pt x="44196" y="35052"/>
                                </a:lnTo>
                                <a:lnTo>
                                  <a:pt x="39624" y="39624"/>
                                </a:lnTo>
                                <a:lnTo>
                                  <a:pt x="35052" y="45720"/>
                                </a:lnTo>
                                <a:lnTo>
                                  <a:pt x="28956" y="51816"/>
                                </a:lnTo>
                                <a:lnTo>
                                  <a:pt x="22860" y="57912"/>
                                </a:lnTo>
                                <a:lnTo>
                                  <a:pt x="16764" y="64008"/>
                                </a:lnTo>
                                <a:lnTo>
                                  <a:pt x="12192" y="68580"/>
                                </a:lnTo>
                                <a:lnTo>
                                  <a:pt x="35052" y="68580"/>
                                </a:lnTo>
                                <a:lnTo>
                                  <a:pt x="39624" y="68580"/>
                                </a:lnTo>
                                <a:lnTo>
                                  <a:pt x="42672" y="67056"/>
                                </a:lnTo>
                                <a:lnTo>
                                  <a:pt x="45720" y="65532"/>
                                </a:lnTo>
                                <a:lnTo>
                                  <a:pt x="47244" y="60960"/>
                                </a:lnTo>
                                <a:lnTo>
                                  <a:pt x="53340" y="60960"/>
                                </a:lnTo>
                                <a:lnTo>
                                  <a:pt x="51816" y="70104"/>
                                </a:lnTo>
                                <a:lnTo>
                                  <a:pt x="51816" y="79248"/>
                                </a:lnTo>
                                <a:lnTo>
                                  <a:pt x="0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3048" y="70104"/>
                                </a:lnTo>
                                <a:lnTo>
                                  <a:pt x="7620" y="62484"/>
                                </a:lnTo>
                                <a:lnTo>
                                  <a:pt x="12192" y="56388"/>
                                </a:lnTo>
                                <a:lnTo>
                                  <a:pt x="19812" y="48768"/>
                                </a:lnTo>
                                <a:lnTo>
                                  <a:pt x="28956" y="39624"/>
                                </a:lnTo>
                                <a:lnTo>
                                  <a:pt x="35052" y="32004"/>
                                </a:lnTo>
                                <a:lnTo>
                                  <a:pt x="38100" y="25908"/>
                                </a:lnTo>
                                <a:lnTo>
                                  <a:pt x="38100" y="19812"/>
                                </a:lnTo>
                                <a:lnTo>
                                  <a:pt x="38100" y="15240"/>
                                </a:lnTo>
                                <a:lnTo>
                                  <a:pt x="35052" y="10668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9812" y="7620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00" name="Shape 300"/>
                        <wps:cNvSpPr/>
                        <wps:spPr>
                          <a:xfrm>
                            <a:off x="1049147" y="790194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01" name="Shape 301"/>
                        <wps:cNvSpPr/>
                        <wps:spPr>
                          <a:xfrm>
                            <a:off x="1148207" y="832866"/>
                            <a:ext cx="53340" cy="807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80772">
                                <a:moveTo>
                                  <a:pt x="27432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44196" y="4572"/>
                                </a:lnTo>
                                <a:lnTo>
                                  <a:pt x="48768" y="9144"/>
                                </a:lnTo>
                                <a:lnTo>
                                  <a:pt x="50292" y="16764"/>
                                </a:lnTo>
                                <a:lnTo>
                                  <a:pt x="50292" y="24384"/>
                                </a:lnTo>
                                <a:lnTo>
                                  <a:pt x="45720" y="28956"/>
                                </a:lnTo>
                                <a:lnTo>
                                  <a:pt x="41148" y="33528"/>
                                </a:lnTo>
                                <a:lnTo>
                                  <a:pt x="33528" y="36576"/>
                                </a:lnTo>
                                <a:lnTo>
                                  <a:pt x="33528" y="38100"/>
                                </a:lnTo>
                                <a:lnTo>
                                  <a:pt x="41148" y="41148"/>
                                </a:lnTo>
                                <a:lnTo>
                                  <a:pt x="47244" y="44196"/>
                                </a:lnTo>
                                <a:lnTo>
                                  <a:pt x="51816" y="50292"/>
                                </a:lnTo>
                                <a:lnTo>
                                  <a:pt x="53340" y="57912"/>
                                </a:lnTo>
                                <a:lnTo>
                                  <a:pt x="50292" y="67056"/>
                                </a:lnTo>
                                <a:lnTo>
                                  <a:pt x="45720" y="74676"/>
                                </a:lnTo>
                                <a:lnTo>
                                  <a:pt x="36576" y="79248"/>
                                </a:lnTo>
                                <a:lnTo>
                                  <a:pt x="22860" y="80772"/>
                                </a:lnTo>
                                <a:lnTo>
                                  <a:pt x="12192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0" y="64008"/>
                                </a:lnTo>
                                <a:lnTo>
                                  <a:pt x="9144" y="64008"/>
                                </a:lnTo>
                                <a:lnTo>
                                  <a:pt x="10668" y="68580"/>
                                </a:lnTo>
                                <a:lnTo>
                                  <a:pt x="13716" y="71628"/>
                                </a:lnTo>
                                <a:lnTo>
                                  <a:pt x="18288" y="74676"/>
                                </a:lnTo>
                                <a:lnTo>
                                  <a:pt x="24384" y="74676"/>
                                </a:lnTo>
                                <a:lnTo>
                                  <a:pt x="30480" y="73152"/>
                                </a:lnTo>
                                <a:lnTo>
                                  <a:pt x="35052" y="71628"/>
                                </a:lnTo>
                                <a:lnTo>
                                  <a:pt x="38100" y="65532"/>
                                </a:lnTo>
                                <a:lnTo>
                                  <a:pt x="39624" y="59436"/>
                                </a:lnTo>
                                <a:lnTo>
                                  <a:pt x="38100" y="51816"/>
                                </a:lnTo>
                                <a:lnTo>
                                  <a:pt x="35052" y="47244"/>
                                </a:lnTo>
                                <a:lnTo>
                                  <a:pt x="27432" y="44196"/>
                                </a:lnTo>
                                <a:lnTo>
                                  <a:pt x="18288" y="42672"/>
                                </a:lnTo>
                                <a:lnTo>
                                  <a:pt x="13716" y="42672"/>
                                </a:lnTo>
                                <a:lnTo>
                                  <a:pt x="13716" y="36576"/>
                                </a:lnTo>
                                <a:lnTo>
                                  <a:pt x="24384" y="35052"/>
                                </a:lnTo>
                                <a:lnTo>
                                  <a:pt x="32004" y="30480"/>
                                </a:lnTo>
                                <a:lnTo>
                                  <a:pt x="36576" y="25908"/>
                                </a:lnTo>
                                <a:lnTo>
                                  <a:pt x="38100" y="18288"/>
                                </a:lnTo>
                                <a:lnTo>
                                  <a:pt x="38100" y="13716"/>
                                </a:lnTo>
                                <a:lnTo>
                                  <a:pt x="35052" y="9144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02" name="Shape 302"/>
                        <wps:cNvSpPr/>
                        <wps:spPr>
                          <a:xfrm>
                            <a:off x="1404239" y="790194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03" name="Shape 303"/>
                        <wps:cNvSpPr/>
                        <wps:spPr>
                          <a:xfrm>
                            <a:off x="1506347" y="832866"/>
                            <a:ext cx="53340" cy="807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80772">
                                <a:moveTo>
                                  <a:pt x="27432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44196" y="4572"/>
                                </a:lnTo>
                                <a:lnTo>
                                  <a:pt x="48768" y="9144"/>
                                </a:lnTo>
                                <a:lnTo>
                                  <a:pt x="50292" y="16764"/>
                                </a:lnTo>
                                <a:lnTo>
                                  <a:pt x="50292" y="24384"/>
                                </a:lnTo>
                                <a:lnTo>
                                  <a:pt x="45720" y="28956"/>
                                </a:lnTo>
                                <a:lnTo>
                                  <a:pt x="41148" y="33528"/>
                                </a:lnTo>
                                <a:lnTo>
                                  <a:pt x="33528" y="36576"/>
                                </a:lnTo>
                                <a:lnTo>
                                  <a:pt x="33528" y="38100"/>
                                </a:lnTo>
                                <a:lnTo>
                                  <a:pt x="41148" y="41148"/>
                                </a:lnTo>
                                <a:lnTo>
                                  <a:pt x="47244" y="44196"/>
                                </a:lnTo>
                                <a:lnTo>
                                  <a:pt x="51816" y="50292"/>
                                </a:lnTo>
                                <a:lnTo>
                                  <a:pt x="53340" y="57912"/>
                                </a:lnTo>
                                <a:lnTo>
                                  <a:pt x="50292" y="67056"/>
                                </a:lnTo>
                                <a:lnTo>
                                  <a:pt x="45720" y="74676"/>
                                </a:lnTo>
                                <a:lnTo>
                                  <a:pt x="36576" y="79248"/>
                                </a:lnTo>
                                <a:lnTo>
                                  <a:pt x="22860" y="80772"/>
                                </a:lnTo>
                                <a:lnTo>
                                  <a:pt x="12192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0" y="64008"/>
                                </a:lnTo>
                                <a:lnTo>
                                  <a:pt x="9144" y="64008"/>
                                </a:lnTo>
                                <a:lnTo>
                                  <a:pt x="10668" y="68580"/>
                                </a:lnTo>
                                <a:lnTo>
                                  <a:pt x="13716" y="71628"/>
                                </a:lnTo>
                                <a:lnTo>
                                  <a:pt x="18288" y="74676"/>
                                </a:lnTo>
                                <a:lnTo>
                                  <a:pt x="24384" y="74676"/>
                                </a:lnTo>
                                <a:lnTo>
                                  <a:pt x="30480" y="73152"/>
                                </a:lnTo>
                                <a:lnTo>
                                  <a:pt x="35052" y="71628"/>
                                </a:lnTo>
                                <a:lnTo>
                                  <a:pt x="38100" y="65532"/>
                                </a:lnTo>
                                <a:lnTo>
                                  <a:pt x="39624" y="59436"/>
                                </a:lnTo>
                                <a:lnTo>
                                  <a:pt x="38100" y="51816"/>
                                </a:lnTo>
                                <a:lnTo>
                                  <a:pt x="35052" y="47244"/>
                                </a:lnTo>
                                <a:lnTo>
                                  <a:pt x="27432" y="44196"/>
                                </a:lnTo>
                                <a:lnTo>
                                  <a:pt x="18288" y="42672"/>
                                </a:lnTo>
                                <a:lnTo>
                                  <a:pt x="13716" y="42672"/>
                                </a:lnTo>
                                <a:lnTo>
                                  <a:pt x="13716" y="36576"/>
                                </a:lnTo>
                                <a:lnTo>
                                  <a:pt x="24384" y="35052"/>
                                </a:lnTo>
                                <a:lnTo>
                                  <a:pt x="32004" y="30480"/>
                                </a:lnTo>
                                <a:lnTo>
                                  <a:pt x="36576" y="25908"/>
                                </a:lnTo>
                                <a:lnTo>
                                  <a:pt x="38100" y="18288"/>
                                </a:lnTo>
                                <a:lnTo>
                                  <a:pt x="38100" y="13716"/>
                                </a:lnTo>
                                <a:lnTo>
                                  <a:pt x="35052" y="9144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2" name="Shape 41312"/>
                        <wps:cNvSpPr/>
                        <wps:spPr>
                          <a:xfrm>
                            <a:off x="1172591" y="10629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3" name="Shape 41313"/>
                        <wps:cNvSpPr/>
                        <wps:spPr>
                          <a:xfrm>
                            <a:off x="1129919" y="10629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4" name="Shape 41314"/>
                        <wps:cNvSpPr/>
                        <wps:spPr>
                          <a:xfrm>
                            <a:off x="1087247" y="10629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5" name="Shape 41315"/>
                        <wps:cNvSpPr/>
                        <wps:spPr>
                          <a:xfrm>
                            <a:off x="1530731" y="10629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6" name="Shape 41316"/>
                        <wps:cNvSpPr/>
                        <wps:spPr>
                          <a:xfrm>
                            <a:off x="1488059" y="10629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7" name="Shape 41317"/>
                        <wps:cNvSpPr/>
                        <wps:spPr>
                          <a:xfrm>
                            <a:off x="1445387" y="10629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0" name="Shape 310"/>
                        <wps:cNvSpPr/>
                        <wps:spPr>
                          <a:xfrm>
                            <a:off x="1043051" y="1206246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1" name="Shape 311"/>
                        <wps:cNvSpPr/>
                        <wps:spPr>
                          <a:xfrm>
                            <a:off x="1136015" y="1265682"/>
                            <a:ext cx="76200" cy="64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64008">
                                <a:moveTo>
                                  <a:pt x="19812" y="0"/>
                                </a:moveTo>
                                <a:lnTo>
                                  <a:pt x="25908" y="3048"/>
                                </a:lnTo>
                                <a:lnTo>
                                  <a:pt x="28956" y="10668"/>
                                </a:lnTo>
                                <a:lnTo>
                                  <a:pt x="28956" y="13716"/>
                                </a:lnTo>
                                <a:lnTo>
                                  <a:pt x="27432" y="16764"/>
                                </a:lnTo>
                                <a:lnTo>
                                  <a:pt x="28956" y="16764"/>
                                </a:lnTo>
                                <a:lnTo>
                                  <a:pt x="35052" y="9144"/>
                                </a:lnTo>
                                <a:lnTo>
                                  <a:pt x="41148" y="4572"/>
                                </a:lnTo>
                                <a:lnTo>
                                  <a:pt x="47244" y="1524"/>
                                </a:lnTo>
                                <a:lnTo>
                                  <a:pt x="53340" y="0"/>
                                </a:lnTo>
                                <a:lnTo>
                                  <a:pt x="57912" y="1524"/>
                                </a:lnTo>
                                <a:lnTo>
                                  <a:pt x="62484" y="3048"/>
                                </a:lnTo>
                                <a:lnTo>
                                  <a:pt x="65532" y="7620"/>
                                </a:lnTo>
                                <a:lnTo>
                                  <a:pt x="65532" y="13716"/>
                                </a:lnTo>
                                <a:lnTo>
                                  <a:pt x="65532" y="19812"/>
                                </a:lnTo>
                                <a:lnTo>
                                  <a:pt x="64008" y="25908"/>
                                </a:lnTo>
                                <a:lnTo>
                                  <a:pt x="62484" y="35052"/>
                                </a:lnTo>
                                <a:lnTo>
                                  <a:pt x="59436" y="42672"/>
                                </a:lnTo>
                                <a:lnTo>
                                  <a:pt x="59436" y="48768"/>
                                </a:lnTo>
                                <a:lnTo>
                                  <a:pt x="57912" y="51816"/>
                                </a:lnTo>
                                <a:lnTo>
                                  <a:pt x="59436" y="54864"/>
                                </a:lnTo>
                                <a:lnTo>
                                  <a:pt x="62484" y="56388"/>
                                </a:lnTo>
                                <a:lnTo>
                                  <a:pt x="64008" y="56388"/>
                                </a:lnTo>
                                <a:lnTo>
                                  <a:pt x="67056" y="54864"/>
                                </a:lnTo>
                                <a:lnTo>
                                  <a:pt x="68580" y="51816"/>
                                </a:lnTo>
                                <a:lnTo>
                                  <a:pt x="73152" y="48768"/>
                                </a:lnTo>
                                <a:lnTo>
                                  <a:pt x="76200" y="53340"/>
                                </a:lnTo>
                                <a:lnTo>
                                  <a:pt x="71628" y="57912"/>
                                </a:lnTo>
                                <a:lnTo>
                                  <a:pt x="67056" y="60960"/>
                                </a:lnTo>
                                <a:lnTo>
                                  <a:pt x="60960" y="64008"/>
                                </a:lnTo>
                                <a:lnTo>
                                  <a:pt x="56388" y="64008"/>
                                </a:lnTo>
                                <a:lnTo>
                                  <a:pt x="51816" y="62484"/>
                                </a:lnTo>
                                <a:lnTo>
                                  <a:pt x="48768" y="60960"/>
                                </a:lnTo>
                                <a:lnTo>
                                  <a:pt x="47244" y="57912"/>
                                </a:lnTo>
                                <a:lnTo>
                                  <a:pt x="45720" y="53340"/>
                                </a:lnTo>
                                <a:lnTo>
                                  <a:pt x="47244" y="47244"/>
                                </a:lnTo>
                                <a:lnTo>
                                  <a:pt x="48768" y="39624"/>
                                </a:lnTo>
                                <a:lnTo>
                                  <a:pt x="50292" y="32004"/>
                                </a:lnTo>
                                <a:lnTo>
                                  <a:pt x="51816" y="24384"/>
                                </a:lnTo>
                                <a:lnTo>
                                  <a:pt x="53340" y="19812"/>
                                </a:lnTo>
                                <a:lnTo>
                                  <a:pt x="53340" y="15240"/>
                                </a:lnTo>
                                <a:lnTo>
                                  <a:pt x="51816" y="9144"/>
                                </a:lnTo>
                                <a:lnTo>
                                  <a:pt x="47244" y="7620"/>
                                </a:lnTo>
                                <a:lnTo>
                                  <a:pt x="44196" y="9144"/>
                                </a:lnTo>
                                <a:lnTo>
                                  <a:pt x="39624" y="10668"/>
                                </a:lnTo>
                                <a:lnTo>
                                  <a:pt x="35052" y="15240"/>
                                </a:lnTo>
                                <a:lnTo>
                                  <a:pt x="32004" y="19812"/>
                                </a:lnTo>
                                <a:lnTo>
                                  <a:pt x="28956" y="25908"/>
                                </a:lnTo>
                                <a:lnTo>
                                  <a:pt x="25908" y="32004"/>
                                </a:lnTo>
                                <a:lnTo>
                                  <a:pt x="19812" y="62484"/>
                                </a:lnTo>
                                <a:lnTo>
                                  <a:pt x="7620" y="62484"/>
                                </a:lnTo>
                                <a:lnTo>
                                  <a:pt x="16764" y="22860"/>
                                </a:lnTo>
                                <a:lnTo>
                                  <a:pt x="18288" y="16764"/>
                                </a:lnTo>
                                <a:lnTo>
                                  <a:pt x="18288" y="12192"/>
                                </a:lnTo>
                                <a:lnTo>
                                  <a:pt x="16764" y="9144"/>
                                </a:lnTo>
                                <a:lnTo>
                                  <a:pt x="15240" y="7620"/>
                                </a:lnTo>
                                <a:lnTo>
                                  <a:pt x="12192" y="7620"/>
                                </a:lnTo>
                                <a:lnTo>
                                  <a:pt x="9144" y="9144"/>
                                </a:lnTo>
                                <a:lnTo>
                                  <a:pt x="7620" y="12192"/>
                                </a:lnTo>
                                <a:lnTo>
                                  <a:pt x="3048" y="15240"/>
                                </a:lnTo>
                                <a:lnTo>
                                  <a:pt x="0" y="10668"/>
                                </a:lnTo>
                                <a:lnTo>
                                  <a:pt x="4572" y="6096"/>
                                </a:lnTo>
                                <a:lnTo>
                                  <a:pt x="10668" y="3048"/>
                                </a:lnTo>
                                <a:lnTo>
                                  <a:pt x="15240" y="1524"/>
                                </a:lnTo>
                                <a:lnTo>
                                  <a:pt x="1981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2" name="Shape 312"/>
                        <wps:cNvSpPr/>
                        <wps:spPr>
                          <a:xfrm>
                            <a:off x="1402715" y="1206246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3" name="Shape 313"/>
                        <wps:cNvSpPr/>
                        <wps:spPr>
                          <a:xfrm>
                            <a:off x="1489583" y="1265682"/>
                            <a:ext cx="76200" cy="64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64008">
                                <a:moveTo>
                                  <a:pt x="19812" y="0"/>
                                </a:moveTo>
                                <a:lnTo>
                                  <a:pt x="25908" y="3048"/>
                                </a:lnTo>
                                <a:lnTo>
                                  <a:pt x="28956" y="10668"/>
                                </a:lnTo>
                                <a:lnTo>
                                  <a:pt x="28956" y="13716"/>
                                </a:lnTo>
                                <a:lnTo>
                                  <a:pt x="27432" y="16764"/>
                                </a:lnTo>
                                <a:lnTo>
                                  <a:pt x="28956" y="16764"/>
                                </a:lnTo>
                                <a:lnTo>
                                  <a:pt x="35052" y="9144"/>
                                </a:lnTo>
                                <a:lnTo>
                                  <a:pt x="41148" y="4572"/>
                                </a:lnTo>
                                <a:lnTo>
                                  <a:pt x="47244" y="1524"/>
                                </a:lnTo>
                                <a:lnTo>
                                  <a:pt x="53340" y="0"/>
                                </a:lnTo>
                                <a:lnTo>
                                  <a:pt x="57912" y="1524"/>
                                </a:lnTo>
                                <a:lnTo>
                                  <a:pt x="62484" y="3048"/>
                                </a:lnTo>
                                <a:lnTo>
                                  <a:pt x="65532" y="7620"/>
                                </a:lnTo>
                                <a:lnTo>
                                  <a:pt x="65532" y="13716"/>
                                </a:lnTo>
                                <a:lnTo>
                                  <a:pt x="65532" y="19812"/>
                                </a:lnTo>
                                <a:lnTo>
                                  <a:pt x="64008" y="25908"/>
                                </a:lnTo>
                                <a:lnTo>
                                  <a:pt x="62484" y="35052"/>
                                </a:lnTo>
                                <a:lnTo>
                                  <a:pt x="59436" y="42672"/>
                                </a:lnTo>
                                <a:lnTo>
                                  <a:pt x="59436" y="48768"/>
                                </a:lnTo>
                                <a:lnTo>
                                  <a:pt x="57912" y="51816"/>
                                </a:lnTo>
                                <a:lnTo>
                                  <a:pt x="59436" y="54864"/>
                                </a:lnTo>
                                <a:lnTo>
                                  <a:pt x="62484" y="56388"/>
                                </a:lnTo>
                                <a:lnTo>
                                  <a:pt x="64008" y="56388"/>
                                </a:lnTo>
                                <a:lnTo>
                                  <a:pt x="67056" y="54864"/>
                                </a:lnTo>
                                <a:lnTo>
                                  <a:pt x="68580" y="51816"/>
                                </a:lnTo>
                                <a:lnTo>
                                  <a:pt x="73152" y="48768"/>
                                </a:lnTo>
                                <a:lnTo>
                                  <a:pt x="76200" y="53340"/>
                                </a:lnTo>
                                <a:lnTo>
                                  <a:pt x="71628" y="57912"/>
                                </a:lnTo>
                                <a:lnTo>
                                  <a:pt x="67056" y="60960"/>
                                </a:lnTo>
                                <a:lnTo>
                                  <a:pt x="60960" y="64008"/>
                                </a:lnTo>
                                <a:lnTo>
                                  <a:pt x="56388" y="64008"/>
                                </a:lnTo>
                                <a:lnTo>
                                  <a:pt x="51816" y="62484"/>
                                </a:lnTo>
                                <a:lnTo>
                                  <a:pt x="48768" y="60960"/>
                                </a:lnTo>
                                <a:lnTo>
                                  <a:pt x="47244" y="57912"/>
                                </a:lnTo>
                                <a:lnTo>
                                  <a:pt x="45720" y="53340"/>
                                </a:lnTo>
                                <a:lnTo>
                                  <a:pt x="47244" y="47244"/>
                                </a:lnTo>
                                <a:lnTo>
                                  <a:pt x="48768" y="39624"/>
                                </a:lnTo>
                                <a:lnTo>
                                  <a:pt x="50292" y="32004"/>
                                </a:lnTo>
                                <a:lnTo>
                                  <a:pt x="51816" y="24384"/>
                                </a:lnTo>
                                <a:lnTo>
                                  <a:pt x="53340" y="19812"/>
                                </a:lnTo>
                                <a:lnTo>
                                  <a:pt x="53340" y="15240"/>
                                </a:lnTo>
                                <a:lnTo>
                                  <a:pt x="51816" y="9144"/>
                                </a:lnTo>
                                <a:lnTo>
                                  <a:pt x="47244" y="7620"/>
                                </a:lnTo>
                                <a:lnTo>
                                  <a:pt x="44196" y="9144"/>
                                </a:lnTo>
                                <a:lnTo>
                                  <a:pt x="39624" y="10668"/>
                                </a:lnTo>
                                <a:lnTo>
                                  <a:pt x="35052" y="15240"/>
                                </a:lnTo>
                                <a:lnTo>
                                  <a:pt x="32004" y="19812"/>
                                </a:lnTo>
                                <a:lnTo>
                                  <a:pt x="28956" y="25908"/>
                                </a:lnTo>
                                <a:lnTo>
                                  <a:pt x="25908" y="32004"/>
                                </a:lnTo>
                                <a:lnTo>
                                  <a:pt x="19812" y="62484"/>
                                </a:lnTo>
                                <a:lnTo>
                                  <a:pt x="7620" y="62484"/>
                                </a:lnTo>
                                <a:lnTo>
                                  <a:pt x="16764" y="22860"/>
                                </a:lnTo>
                                <a:lnTo>
                                  <a:pt x="18288" y="16764"/>
                                </a:lnTo>
                                <a:lnTo>
                                  <a:pt x="18288" y="12192"/>
                                </a:lnTo>
                                <a:lnTo>
                                  <a:pt x="16764" y="9144"/>
                                </a:lnTo>
                                <a:lnTo>
                                  <a:pt x="15240" y="7620"/>
                                </a:lnTo>
                                <a:lnTo>
                                  <a:pt x="12192" y="7620"/>
                                </a:lnTo>
                                <a:lnTo>
                                  <a:pt x="9144" y="9144"/>
                                </a:lnTo>
                                <a:lnTo>
                                  <a:pt x="7620" y="12192"/>
                                </a:lnTo>
                                <a:lnTo>
                                  <a:pt x="3048" y="15240"/>
                                </a:lnTo>
                                <a:lnTo>
                                  <a:pt x="0" y="10668"/>
                                </a:lnTo>
                                <a:lnTo>
                                  <a:pt x="4572" y="6096"/>
                                </a:lnTo>
                                <a:lnTo>
                                  <a:pt x="10668" y="3048"/>
                                </a:lnTo>
                                <a:lnTo>
                                  <a:pt x="15240" y="1524"/>
                                </a:lnTo>
                                <a:lnTo>
                                  <a:pt x="1981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4" name="Shape 314"/>
                        <wps:cNvSpPr/>
                        <wps:spPr>
                          <a:xfrm>
                            <a:off x="1050671" y="1415034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5" name="Shape 315"/>
                        <wps:cNvSpPr/>
                        <wps:spPr>
                          <a:xfrm>
                            <a:off x="1146683" y="1457706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6" name="Shape 316"/>
                        <wps:cNvSpPr/>
                        <wps:spPr>
                          <a:xfrm>
                            <a:off x="1405763" y="1415034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7" name="Shape 317"/>
                        <wps:cNvSpPr/>
                        <wps:spPr>
                          <a:xfrm>
                            <a:off x="1504823" y="1457706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8" name="Shape 41318"/>
                        <wps:cNvSpPr/>
                        <wps:spPr>
                          <a:xfrm>
                            <a:off x="1600835" y="741426"/>
                            <a:ext cx="18288" cy="7620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762000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762000"/>
                                </a:lnTo>
                                <a:lnTo>
                                  <a:pt x="0" y="7620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19" name="Shape 41319"/>
                        <wps:cNvSpPr/>
                        <wps:spPr>
                          <a:xfrm>
                            <a:off x="1600835" y="410718"/>
                            <a:ext cx="18288" cy="7620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762000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762000"/>
                                </a:lnTo>
                                <a:lnTo>
                                  <a:pt x="0" y="7620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0" name="Shape 41320"/>
                        <wps:cNvSpPr/>
                        <wps:spPr>
                          <a:xfrm>
                            <a:off x="1702943" y="968502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1" name="Shape 41321"/>
                        <wps:cNvSpPr/>
                        <wps:spPr>
                          <a:xfrm>
                            <a:off x="1702943" y="931926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2" name="Shape 322"/>
                        <wps:cNvSpPr/>
                        <wps:spPr>
                          <a:xfrm>
                            <a:off x="1887347" y="750570"/>
                            <a:ext cx="68580" cy="12039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8580" h="120396">
                                <a:moveTo>
                                  <a:pt x="39624" y="0"/>
                                </a:moveTo>
                                <a:lnTo>
                                  <a:pt x="44196" y="0"/>
                                </a:lnTo>
                                <a:lnTo>
                                  <a:pt x="44196" y="10668"/>
                                </a:lnTo>
                                <a:lnTo>
                                  <a:pt x="44196" y="22860"/>
                                </a:lnTo>
                                <a:lnTo>
                                  <a:pt x="44196" y="97536"/>
                                </a:lnTo>
                                <a:lnTo>
                                  <a:pt x="44196" y="105156"/>
                                </a:lnTo>
                                <a:lnTo>
                                  <a:pt x="47244" y="109728"/>
                                </a:lnTo>
                                <a:lnTo>
                                  <a:pt x="50292" y="112776"/>
                                </a:lnTo>
                                <a:lnTo>
                                  <a:pt x="57912" y="114300"/>
                                </a:lnTo>
                                <a:lnTo>
                                  <a:pt x="68580" y="114300"/>
                                </a:lnTo>
                                <a:lnTo>
                                  <a:pt x="68580" y="120396"/>
                                </a:lnTo>
                                <a:lnTo>
                                  <a:pt x="4572" y="120396"/>
                                </a:lnTo>
                                <a:lnTo>
                                  <a:pt x="4572" y="114300"/>
                                </a:lnTo>
                                <a:lnTo>
                                  <a:pt x="12192" y="114300"/>
                                </a:lnTo>
                                <a:lnTo>
                                  <a:pt x="18288" y="112776"/>
                                </a:lnTo>
                                <a:lnTo>
                                  <a:pt x="24384" y="111252"/>
                                </a:lnTo>
                                <a:lnTo>
                                  <a:pt x="27432" y="106680"/>
                                </a:lnTo>
                                <a:lnTo>
                                  <a:pt x="28956" y="103632"/>
                                </a:lnTo>
                                <a:lnTo>
                                  <a:pt x="28956" y="97536"/>
                                </a:lnTo>
                                <a:lnTo>
                                  <a:pt x="28956" y="27432"/>
                                </a:lnTo>
                                <a:lnTo>
                                  <a:pt x="27432" y="21336"/>
                                </a:lnTo>
                                <a:lnTo>
                                  <a:pt x="24384" y="19812"/>
                                </a:lnTo>
                                <a:lnTo>
                                  <a:pt x="16764" y="22860"/>
                                </a:lnTo>
                                <a:lnTo>
                                  <a:pt x="3048" y="30480"/>
                                </a:lnTo>
                                <a:lnTo>
                                  <a:pt x="0" y="24384"/>
                                </a:lnTo>
                                <a:lnTo>
                                  <a:pt x="3962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3" name="Shape 323"/>
                        <wps:cNvSpPr/>
                        <wps:spPr>
                          <a:xfrm>
                            <a:off x="1882775" y="1005078"/>
                            <a:ext cx="73152" cy="12039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3152" h="120396">
                                <a:moveTo>
                                  <a:pt x="39624" y="0"/>
                                </a:moveTo>
                                <a:lnTo>
                                  <a:pt x="53340" y="1524"/>
                                </a:lnTo>
                                <a:lnTo>
                                  <a:pt x="64008" y="7620"/>
                                </a:lnTo>
                                <a:lnTo>
                                  <a:pt x="70104" y="15240"/>
                                </a:lnTo>
                                <a:lnTo>
                                  <a:pt x="71628" y="27432"/>
                                </a:lnTo>
                                <a:lnTo>
                                  <a:pt x="70104" y="36576"/>
                                </a:lnTo>
                                <a:lnTo>
                                  <a:pt x="68580" y="44196"/>
                                </a:lnTo>
                                <a:lnTo>
                                  <a:pt x="62484" y="51816"/>
                                </a:lnTo>
                                <a:lnTo>
                                  <a:pt x="54864" y="60960"/>
                                </a:lnTo>
                                <a:lnTo>
                                  <a:pt x="50292" y="67056"/>
                                </a:lnTo>
                                <a:lnTo>
                                  <a:pt x="41148" y="76200"/>
                                </a:lnTo>
                                <a:lnTo>
                                  <a:pt x="27432" y="92964"/>
                                </a:lnTo>
                                <a:lnTo>
                                  <a:pt x="16764" y="106680"/>
                                </a:lnTo>
                                <a:lnTo>
                                  <a:pt x="50292" y="106680"/>
                                </a:lnTo>
                                <a:lnTo>
                                  <a:pt x="56388" y="106680"/>
                                </a:lnTo>
                                <a:lnTo>
                                  <a:pt x="60960" y="105156"/>
                                </a:lnTo>
                                <a:lnTo>
                                  <a:pt x="64008" y="100584"/>
                                </a:lnTo>
                                <a:lnTo>
                                  <a:pt x="65532" y="94488"/>
                                </a:lnTo>
                                <a:lnTo>
                                  <a:pt x="73152" y="94488"/>
                                </a:lnTo>
                                <a:lnTo>
                                  <a:pt x="71628" y="120396"/>
                                </a:lnTo>
                                <a:lnTo>
                                  <a:pt x="0" y="120396"/>
                                </a:lnTo>
                                <a:lnTo>
                                  <a:pt x="0" y="115824"/>
                                </a:lnTo>
                                <a:lnTo>
                                  <a:pt x="10668" y="97536"/>
                                </a:lnTo>
                                <a:lnTo>
                                  <a:pt x="18288" y="86868"/>
                                </a:lnTo>
                                <a:lnTo>
                                  <a:pt x="28956" y="74676"/>
                                </a:lnTo>
                                <a:lnTo>
                                  <a:pt x="36576" y="65532"/>
                                </a:lnTo>
                                <a:lnTo>
                                  <a:pt x="42672" y="57912"/>
                                </a:lnTo>
                                <a:lnTo>
                                  <a:pt x="50292" y="47244"/>
                                </a:lnTo>
                                <a:lnTo>
                                  <a:pt x="53340" y="38100"/>
                                </a:lnTo>
                                <a:lnTo>
                                  <a:pt x="54864" y="30480"/>
                                </a:lnTo>
                                <a:lnTo>
                                  <a:pt x="53340" y="18288"/>
                                </a:lnTo>
                                <a:lnTo>
                                  <a:pt x="45720" y="10668"/>
                                </a:lnTo>
                                <a:lnTo>
                                  <a:pt x="35052" y="7620"/>
                                </a:lnTo>
                                <a:lnTo>
                                  <a:pt x="27432" y="9144"/>
                                </a:lnTo>
                                <a:lnTo>
                                  <a:pt x="21336" y="12192"/>
                                </a:lnTo>
                                <a:lnTo>
                                  <a:pt x="16764" y="18288"/>
                                </a:lnTo>
                                <a:lnTo>
                                  <a:pt x="13716" y="25908"/>
                                </a:lnTo>
                                <a:lnTo>
                                  <a:pt x="3048" y="25908"/>
                                </a:lnTo>
                                <a:lnTo>
                                  <a:pt x="3048" y="9144"/>
                                </a:lnTo>
                                <a:lnTo>
                                  <a:pt x="22860" y="1524"/>
                                </a:lnTo>
                                <a:lnTo>
                                  <a:pt x="3962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2" name="Shape 41322"/>
                        <wps:cNvSpPr/>
                        <wps:spPr>
                          <a:xfrm>
                            <a:off x="1872107" y="950214"/>
                            <a:ext cx="9906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060" h="12192">
                                <a:moveTo>
                                  <a:pt x="0" y="0"/>
                                </a:moveTo>
                                <a:lnTo>
                                  <a:pt x="99060" y="0"/>
                                </a:lnTo>
                                <a:lnTo>
                                  <a:pt x="9906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5" name="Shape 325"/>
                        <wps:cNvSpPr/>
                        <wps:spPr>
                          <a:xfrm>
                            <a:off x="2019935" y="874014"/>
                            <a:ext cx="38100" cy="1661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8100" h="166116">
                                <a:moveTo>
                                  <a:pt x="0" y="0"/>
                                </a:moveTo>
                                <a:lnTo>
                                  <a:pt x="38100" y="0"/>
                                </a:lnTo>
                                <a:lnTo>
                                  <a:pt x="38100" y="6096"/>
                                </a:lnTo>
                                <a:lnTo>
                                  <a:pt x="13716" y="6096"/>
                                </a:lnTo>
                                <a:lnTo>
                                  <a:pt x="13716" y="160020"/>
                                </a:lnTo>
                                <a:lnTo>
                                  <a:pt x="38100" y="160020"/>
                                </a:lnTo>
                                <a:lnTo>
                                  <a:pt x="38100" y="166116"/>
                                </a:lnTo>
                                <a:lnTo>
                                  <a:pt x="0" y="16611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6" name="Shape 326"/>
                        <wps:cNvSpPr/>
                        <wps:spPr>
                          <a:xfrm>
                            <a:off x="2077847" y="880110"/>
                            <a:ext cx="54864" cy="1661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864" h="166116">
                                <a:moveTo>
                                  <a:pt x="53340" y="0"/>
                                </a:moveTo>
                                <a:lnTo>
                                  <a:pt x="54864" y="6096"/>
                                </a:lnTo>
                                <a:lnTo>
                                  <a:pt x="45720" y="10668"/>
                                </a:lnTo>
                                <a:lnTo>
                                  <a:pt x="38100" y="16764"/>
                                </a:lnTo>
                                <a:lnTo>
                                  <a:pt x="30480" y="24384"/>
                                </a:lnTo>
                                <a:lnTo>
                                  <a:pt x="24384" y="33528"/>
                                </a:lnTo>
                                <a:lnTo>
                                  <a:pt x="18288" y="54864"/>
                                </a:lnTo>
                                <a:lnTo>
                                  <a:pt x="15240" y="82296"/>
                                </a:lnTo>
                                <a:lnTo>
                                  <a:pt x="18288" y="109728"/>
                                </a:lnTo>
                                <a:lnTo>
                                  <a:pt x="24384" y="132588"/>
                                </a:lnTo>
                                <a:lnTo>
                                  <a:pt x="30480" y="141732"/>
                                </a:lnTo>
                                <a:lnTo>
                                  <a:pt x="38100" y="149352"/>
                                </a:lnTo>
                                <a:lnTo>
                                  <a:pt x="45720" y="155448"/>
                                </a:lnTo>
                                <a:lnTo>
                                  <a:pt x="54864" y="160020"/>
                                </a:lnTo>
                                <a:lnTo>
                                  <a:pt x="53340" y="166116"/>
                                </a:lnTo>
                                <a:lnTo>
                                  <a:pt x="41148" y="161544"/>
                                </a:lnTo>
                                <a:lnTo>
                                  <a:pt x="30480" y="155448"/>
                                </a:lnTo>
                                <a:lnTo>
                                  <a:pt x="21336" y="147828"/>
                                </a:lnTo>
                                <a:lnTo>
                                  <a:pt x="13716" y="137160"/>
                                </a:lnTo>
                                <a:lnTo>
                                  <a:pt x="7620" y="124968"/>
                                </a:lnTo>
                                <a:lnTo>
                                  <a:pt x="3048" y="112776"/>
                                </a:lnTo>
                                <a:lnTo>
                                  <a:pt x="1524" y="99060"/>
                                </a:lnTo>
                                <a:lnTo>
                                  <a:pt x="0" y="83820"/>
                                </a:lnTo>
                                <a:lnTo>
                                  <a:pt x="1524" y="68580"/>
                                </a:lnTo>
                                <a:lnTo>
                                  <a:pt x="3048" y="53340"/>
                                </a:lnTo>
                                <a:lnTo>
                                  <a:pt x="7620" y="41148"/>
                                </a:lnTo>
                                <a:lnTo>
                                  <a:pt x="13716" y="28956"/>
                                </a:lnTo>
                                <a:lnTo>
                                  <a:pt x="21336" y="19812"/>
                                </a:lnTo>
                                <a:lnTo>
                                  <a:pt x="30480" y="10668"/>
                                </a:lnTo>
                                <a:lnTo>
                                  <a:pt x="41148" y="4572"/>
                                </a:lnTo>
                                <a:lnTo>
                                  <a:pt x="5334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7" name="Shape 327"/>
                        <wps:cNvSpPr/>
                        <wps:spPr>
                          <a:xfrm>
                            <a:off x="2140331" y="921258"/>
                            <a:ext cx="90297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0297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677" y="0"/>
                                </a:lnTo>
                                <a:lnTo>
                                  <a:pt x="90297" y="1524"/>
                                </a:lnTo>
                                <a:lnTo>
                                  <a:pt x="85725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1153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8" name="Shape 328"/>
                        <wps:cNvSpPr/>
                        <wps:spPr>
                          <a:xfrm>
                            <a:off x="2236724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9" name="Shape 329"/>
                        <wps:cNvSpPr/>
                        <wps:spPr>
                          <a:xfrm>
                            <a:off x="2334260" y="921258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0" name="Shape 330"/>
                        <wps:cNvSpPr/>
                        <wps:spPr>
                          <a:xfrm>
                            <a:off x="2436368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27432" y="0"/>
                                </a:moveTo>
                                <a:lnTo>
                                  <a:pt x="38100" y="1524"/>
                                </a:lnTo>
                                <a:lnTo>
                                  <a:pt x="45720" y="6096"/>
                                </a:lnTo>
                                <a:lnTo>
                                  <a:pt x="50292" y="10668"/>
                                </a:lnTo>
                                <a:lnTo>
                                  <a:pt x="51816" y="18288"/>
                                </a:lnTo>
                                <a:lnTo>
                                  <a:pt x="51816" y="22860"/>
                                </a:lnTo>
                                <a:lnTo>
                                  <a:pt x="50292" y="27432"/>
                                </a:lnTo>
                                <a:lnTo>
                                  <a:pt x="47244" y="30480"/>
                                </a:lnTo>
                                <a:lnTo>
                                  <a:pt x="44196" y="35052"/>
                                </a:lnTo>
                                <a:lnTo>
                                  <a:pt x="39624" y="39624"/>
                                </a:lnTo>
                                <a:lnTo>
                                  <a:pt x="35052" y="45720"/>
                                </a:lnTo>
                                <a:lnTo>
                                  <a:pt x="28956" y="51816"/>
                                </a:lnTo>
                                <a:lnTo>
                                  <a:pt x="22860" y="57912"/>
                                </a:lnTo>
                                <a:lnTo>
                                  <a:pt x="16764" y="64008"/>
                                </a:lnTo>
                                <a:lnTo>
                                  <a:pt x="12192" y="68580"/>
                                </a:lnTo>
                                <a:lnTo>
                                  <a:pt x="35052" y="68580"/>
                                </a:lnTo>
                                <a:lnTo>
                                  <a:pt x="39624" y="68580"/>
                                </a:lnTo>
                                <a:lnTo>
                                  <a:pt x="42672" y="67056"/>
                                </a:lnTo>
                                <a:lnTo>
                                  <a:pt x="45720" y="65532"/>
                                </a:lnTo>
                                <a:lnTo>
                                  <a:pt x="47244" y="60960"/>
                                </a:lnTo>
                                <a:lnTo>
                                  <a:pt x="53340" y="60960"/>
                                </a:lnTo>
                                <a:lnTo>
                                  <a:pt x="51816" y="70104"/>
                                </a:lnTo>
                                <a:lnTo>
                                  <a:pt x="51816" y="79248"/>
                                </a:lnTo>
                                <a:lnTo>
                                  <a:pt x="0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3048" y="70104"/>
                                </a:lnTo>
                                <a:lnTo>
                                  <a:pt x="7620" y="62484"/>
                                </a:lnTo>
                                <a:lnTo>
                                  <a:pt x="12192" y="56388"/>
                                </a:lnTo>
                                <a:lnTo>
                                  <a:pt x="19812" y="48768"/>
                                </a:lnTo>
                                <a:lnTo>
                                  <a:pt x="28956" y="39624"/>
                                </a:lnTo>
                                <a:lnTo>
                                  <a:pt x="35052" y="32004"/>
                                </a:lnTo>
                                <a:lnTo>
                                  <a:pt x="38100" y="25908"/>
                                </a:lnTo>
                                <a:lnTo>
                                  <a:pt x="38100" y="19812"/>
                                </a:lnTo>
                                <a:lnTo>
                                  <a:pt x="38100" y="15240"/>
                                </a:lnTo>
                                <a:lnTo>
                                  <a:pt x="35052" y="10668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9812" y="7620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1" name="Shape 331"/>
                        <wps:cNvSpPr/>
                        <wps:spPr>
                          <a:xfrm>
                            <a:off x="2562860" y="898398"/>
                            <a:ext cx="106680" cy="112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6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6"/>
                                </a:lnTo>
                                <a:lnTo>
                                  <a:pt x="47244" y="112776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2" name="Shape 332"/>
                        <wps:cNvSpPr/>
                        <wps:spPr>
                          <a:xfrm>
                            <a:off x="2724404" y="921258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3" name="Shape 333"/>
                        <wps:cNvSpPr/>
                        <wps:spPr>
                          <a:xfrm>
                            <a:off x="2850896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27432" y="0"/>
                                </a:moveTo>
                                <a:lnTo>
                                  <a:pt x="38100" y="1524"/>
                                </a:lnTo>
                                <a:lnTo>
                                  <a:pt x="45720" y="6096"/>
                                </a:lnTo>
                                <a:lnTo>
                                  <a:pt x="50292" y="10668"/>
                                </a:lnTo>
                                <a:lnTo>
                                  <a:pt x="51816" y="18288"/>
                                </a:lnTo>
                                <a:lnTo>
                                  <a:pt x="51816" y="22860"/>
                                </a:lnTo>
                                <a:lnTo>
                                  <a:pt x="50292" y="27432"/>
                                </a:lnTo>
                                <a:lnTo>
                                  <a:pt x="47244" y="30480"/>
                                </a:lnTo>
                                <a:lnTo>
                                  <a:pt x="44196" y="35052"/>
                                </a:lnTo>
                                <a:lnTo>
                                  <a:pt x="39624" y="39624"/>
                                </a:lnTo>
                                <a:lnTo>
                                  <a:pt x="35052" y="45720"/>
                                </a:lnTo>
                                <a:lnTo>
                                  <a:pt x="28956" y="51816"/>
                                </a:lnTo>
                                <a:lnTo>
                                  <a:pt x="22860" y="57912"/>
                                </a:lnTo>
                                <a:lnTo>
                                  <a:pt x="16764" y="64008"/>
                                </a:lnTo>
                                <a:lnTo>
                                  <a:pt x="12192" y="68580"/>
                                </a:lnTo>
                                <a:lnTo>
                                  <a:pt x="35052" y="68580"/>
                                </a:lnTo>
                                <a:lnTo>
                                  <a:pt x="39624" y="68580"/>
                                </a:lnTo>
                                <a:lnTo>
                                  <a:pt x="42672" y="67056"/>
                                </a:lnTo>
                                <a:lnTo>
                                  <a:pt x="45720" y="65532"/>
                                </a:lnTo>
                                <a:lnTo>
                                  <a:pt x="47244" y="60960"/>
                                </a:lnTo>
                                <a:lnTo>
                                  <a:pt x="53340" y="60960"/>
                                </a:lnTo>
                                <a:lnTo>
                                  <a:pt x="51816" y="70104"/>
                                </a:lnTo>
                                <a:lnTo>
                                  <a:pt x="51816" y="79248"/>
                                </a:lnTo>
                                <a:lnTo>
                                  <a:pt x="0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3048" y="70104"/>
                                </a:lnTo>
                                <a:lnTo>
                                  <a:pt x="7620" y="62484"/>
                                </a:lnTo>
                                <a:lnTo>
                                  <a:pt x="12192" y="56388"/>
                                </a:lnTo>
                                <a:lnTo>
                                  <a:pt x="19812" y="48768"/>
                                </a:lnTo>
                                <a:lnTo>
                                  <a:pt x="28956" y="39624"/>
                                </a:lnTo>
                                <a:lnTo>
                                  <a:pt x="35052" y="32004"/>
                                </a:lnTo>
                                <a:lnTo>
                                  <a:pt x="38100" y="25908"/>
                                </a:lnTo>
                                <a:lnTo>
                                  <a:pt x="38100" y="19812"/>
                                </a:lnTo>
                                <a:lnTo>
                                  <a:pt x="38100" y="15240"/>
                                </a:lnTo>
                                <a:lnTo>
                                  <a:pt x="35052" y="10668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9812" y="7620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4" name="Shape 334"/>
                        <wps:cNvSpPr/>
                        <wps:spPr>
                          <a:xfrm>
                            <a:off x="2922524" y="921258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5" name="Shape 335"/>
                        <wps:cNvSpPr/>
                        <wps:spPr>
                          <a:xfrm>
                            <a:off x="3024632" y="963930"/>
                            <a:ext cx="53340" cy="807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80772">
                                <a:moveTo>
                                  <a:pt x="27432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44196" y="4572"/>
                                </a:lnTo>
                                <a:lnTo>
                                  <a:pt x="48768" y="9144"/>
                                </a:lnTo>
                                <a:lnTo>
                                  <a:pt x="50292" y="16764"/>
                                </a:lnTo>
                                <a:lnTo>
                                  <a:pt x="50292" y="24384"/>
                                </a:lnTo>
                                <a:lnTo>
                                  <a:pt x="45720" y="28956"/>
                                </a:lnTo>
                                <a:lnTo>
                                  <a:pt x="41148" y="33528"/>
                                </a:lnTo>
                                <a:lnTo>
                                  <a:pt x="33528" y="36576"/>
                                </a:lnTo>
                                <a:lnTo>
                                  <a:pt x="33528" y="38100"/>
                                </a:lnTo>
                                <a:lnTo>
                                  <a:pt x="41148" y="41148"/>
                                </a:lnTo>
                                <a:lnTo>
                                  <a:pt x="47244" y="44196"/>
                                </a:lnTo>
                                <a:lnTo>
                                  <a:pt x="51816" y="50292"/>
                                </a:lnTo>
                                <a:lnTo>
                                  <a:pt x="53340" y="57912"/>
                                </a:lnTo>
                                <a:lnTo>
                                  <a:pt x="50292" y="67056"/>
                                </a:lnTo>
                                <a:lnTo>
                                  <a:pt x="45720" y="74676"/>
                                </a:lnTo>
                                <a:lnTo>
                                  <a:pt x="36576" y="79248"/>
                                </a:lnTo>
                                <a:lnTo>
                                  <a:pt x="22860" y="80772"/>
                                </a:lnTo>
                                <a:lnTo>
                                  <a:pt x="12192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0" y="64008"/>
                                </a:lnTo>
                                <a:lnTo>
                                  <a:pt x="9144" y="64008"/>
                                </a:lnTo>
                                <a:lnTo>
                                  <a:pt x="10668" y="68580"/>
                                </a:lnTo>
                                <a:lnTo>
                                  <a:pt x="13716" y="71628"/>
                                </a:lnTo>
                                <a:lnTo>
                                  <a:pt x="18288" y="74676"/>
                                </a:lnTo>
                                <a:lnTo>
                                  <a:pt x="24384" y="74676"/>
                                </a:lnTo>
                                <a:lnTo>
                                  <a:pt x="30480" y="73152"/>
                                </a:lnTo>
                                <a:lnTo>
                                  <a:pt x="35052" y="71628"/>
                                </a:lnTo>
                                <a:lnTo>
                                  <a:pt x="38100" y="65532"/>
                                </a:lnTo>
                                <a:lnTo>
                                  <a:pt x="39624" y="59436"/>
                                </a:lnTo>
                                <a:lnTo>
                                  <a:pt x="38100" y="51816"/>
                                </a:lnTo>
                                <a:lnTo>
                                  <a:pt x="35052" y="47244"/>
                                </a:lnTo>
                                <a:lnTo>
                                  <a:pt x="27432" y="44196"/>
                                </a:lnTo>
                                <a:lnTo>
                                  <a:pt x="18288" y="42672"/>
                                </a:lnTo>
                                <a:lnTo>
                                  <a:pt x="13716" y="42672"/>
                                </a:lnTo>
                                <a:lnTo>
                                  <a:pt x="13716" y="36576"/>
                                </a:lnTo>
                                <a:lnTo>
                                  <a:pt x="24384" y="35052"/>
                                </a:lnTo>
                                <a:lnTo>
                                  <a:pt x="32004" y="30480"/>
                                </a:lnTo>
                                <a:lnTo>
                                  <a:pt x="36576" y="25908"/>
                                </a:lnTo>
                                <a:lnTo>
                                  <a:pt x="38100" y="18288"/>
                                </a:lnTo>
                                <a:lnTo>
                                  <a:pt x="38100" y="13716"/>
                                </a:lnTo>
                                <a:lnTo>
                                  <a:pt x="35052" y="9144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6" name="Shape 336"/>
                        <wps:cNvSpPr/>
                        <wps:spPr>
                          <a:xfrm>
                            <a:off x="3178556" y="898398"/>
                            <a:ext cx="106680" cy="112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6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6"/>
                                </a:lnTo>
                                <a:lnTo>
                                  <a:pt x="47244" y="112776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3" name="Shape 41323"/>
                        <wps:cNvSpPr/>
                        <wps:spPr>
                          <a:xfrm>
                            <a:off x="3483356" y="9867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4" name="Shape 41324"/>
                        <wps:cNvSpPr/>
                        <wps:spPr>
                          <a:xfrm>
                            <a:off x="3440684" y="9867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5" name="Shape 41325"/>
                        <wps:cNvSpPr/>
                        <wps:spPr>
                          <a:xfrm>
                            <a:off x="3398012" y="986790"/>
                            <a:ext cx="18288" cy="1981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288" h="19812">
                                <a:moveTo>
                                  <a:pt x="0" y="0"/>
                                </a:moveTo>
                                <a:lnTo>
                                  <a:pt x="18288" y="0"/>
                                </a:lnTo>
                                <a:lnTo>
                                  <a:pt x="18288" y="19812"/>
                                </a:lnTo>
                                <a:lnTo>
                                  <a:pt x="0" y="1981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0" name="Shape 340"/>
                        <wps:cNvSpPr/>
                        <wps:spPr>
                          <a:xfrm>
                            <a:off x="3553460" y="898398"/>
                            <a:ext cx="106680" cy="112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6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6"/>
                                </a:lnTo>
                                <a:lnTo>
                                  <a:pt x="47244" y="112776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1" name="Shape 341"/>
                        <wps:cNvSpPr/>
                        <wps:spPr>
                          <a:xfrm>
                            <a:off x="3715004" y="921258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2" name="Shape 342"/>
                        <wps:cNvSpPr/>
                        <wps:spPr>
                          <a:xfrm>
                            <a:off x="3835400" y="980694"/>
                            <a:ext cx="76200" cy="64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64008">
                                <a:moveTo>
                                  <a:pt x="19812" y="0"/>
                                </a:moveTo>
                                <a:lnTo>
                                  <a:pt x="25908" y="3048"/>
                                </a:lnTo>
                                <a:lnTo>
                                  <a:pt x="28956" y="10668"/>
                                </a:lnTo>
                                <a:lnTo>
                                  <a:pt x="28956" y="13716"/>
                                </a:lnTo>
                                <a:lnTo>
                                  <a:pt x="27432" y="16764"/>
                                </a:lnTo>
                                <a:lnTo>
                                  <a:pt x="28956" y="16764"/>
                                </a:lnTo>
                                <a:lnTo>
                                  <a:pt x="35052" y="9144"/>
                                </a:lnTo>
                                <a:lnTo>
                                  <a:pt x="41148" y="4572"/>
                                </a:lnTo>
                                <a:lnTo>
                                  <a:pt x="47244" y="1524"/>
                                </a:lnTo>
                                <a:lnTo>
                                  <a:pt x="53340" y="0"/>
                                </a:lnTo>
                                <a:lnTo>
                                  <a:pt x="57912" y="1524"/>
                                </a:lnTo>
                                <a:lnTo>
                                  <a:pt x="62484" y="3048"/>
                                </a:lnTo>
                                <a:lnTo>
                                  <a:pt x="65532" y="7620"/>
                                </a:lnTo>
                                <a:lnTo>
                                  <a:pt x="65532" y="13716"/>
                                </a:lnTo>
                                <a:lnTo>
                                  <a:pt x="65532" y="19812"/>
                                </a:lnTo>
                                <a:lnTo>
                                  <a:pt x="64008" y="25908"/>
                                </a:lnTo>
                                <a:lnTo>
                                  <a:pt x="62484" y="35052"/>
                                </a:lnTo>
                                <a:lnTo>
                                  <a:pt x="59436" y="42672"/>
                                </a:lnTo>
                                <a:lnTo>
                                  <a:pt x="59436" y="48768"/>
                                </a:lnTo>
                                <a:lnTo>
                                  <a:pt x="57912" y="51816"/>
                                </a:lnTo>
                                <a:lnTo>
                                  <a:pt x="59436" y="54864"/>
                                </a:lnTo>
                                <a:lnTo>
                                  <a:pt x="62484" y="56388"/>
                                </a:lnTo>
                                <a:lnTo>
                                  <a:pt x="64008" y="56388"/>
                                </a:lnTo>
                                <a:lnTo>
                                  <a:pt x="67056" y="54864"/>
                                </a:lnTo>
                                <a:lnTo>
                                  <a:pt x="68580" y="51816"/>
                                </a:lnTo>
                                <a:lnTo>
                                  <a:pt x="73152" y="48768"/>
                                </a:lnTo>
                                <a:lnTo>
                                  <a:pt x="76200" y="53340"/>
                                </a:lnTo>
                                <a:lnTo>
                                  <a:pt x="71628" y="57912"/>
                                </a:lnTo>
                                <a:lnTo>
                                  <a:pt x="67056" y="60960"/>
                                </a:lnTo>
                                <a:lnTo>
                                  <a:pt x="60960" y="64008"/>
                                </a:lnTo>
                                <a:lnTo>
                                  <a:pt x="56388" y="64008"/>
                                </a:lnTo>
                                <a:lnTo>
                                  <a:pt x="51816" y="62484"/>
                                </a:lnTo>
                                <a:lnTo>
                                  <a:pt x="48768" y="60960"/>
                                </a:lnTo>
                                <a:lnTo>
                                  <a:pt x="47244" y="57912"/>
                                </a:lnTo>
                                <a:lnTo>
                                  <a:pt x="45720" y="53340"/>
                                </a:lnTo>
                                <a:lnTo>
                                  <a:pt x="47244" y="47244"/>
                                </a:lnTo>
                                <a:lnTo>
                                  <a:pt x="48768" y="39624"/>
                                </a:lnTo>
                                <a:lnTo>
                                  <a:pt x="50292" y="32004"/>
                                </a:lnTo>
                                <a:lnTo>
                                  <a:pt x="51816" y="24384"/>
                                </a:lnTo>
                                <a:lnTo>
                                  <a:pt x="53340" y="19812"/>
                                </a:lnTo>
                                <a:lnTo>
                                  <a:pt x="53340" y="15240"/>
                                </a:lnTo>
                                <a:lnTo>
                                  <a:pt x="51816" y="9144"/>
                                </a:lnTo>
                                <a:lnTo>
                                  <a:pt x="47244" y="7620"/>
                                </a:lnTo>
                                <a:lnTo>
                                  <a:pt x="44196" y="9144"/>
                                </a:lnTo>
                                <a:lnTo>
                                  <a:pt x="39624" y="10668"/>
                                </a:lnTo>
                                <a:lnTo>
                                  <a:pt x="35052" y="15240"/>
                                </a:lnTo>
                                <a:lnTo>
                                  <a:pt x="32004" y="19812"/>
                                </a:lnTo>
                                <a:lnTo>
                                  <a:pt x="28956" y="25908"/>
                                </a:lnTo>
                                <a:lnTo>
                                  <a:pt x="25908" y="32004"/>
                                </a:lnTo>
                                <a:lnTo>
                                  <a:pt x="19812" y="62484"/>
                                </a:lnTo>
                                <a:lnTo>
                                  <a:pt x="7620" y="62484"/>
                                </a:lnTo>
                                <a:lnTo>
                                  <a:pt x="16764" y="22860"/>
                                </a:lnTo>
                                <a:lnTo>
                                  <a:pt x="18288" y="16764"/>
                                </a:lnTo>
                                <a:lnTo>
                                  <a:pt x="18288" y="12192"/>
                                </a:lnTo>
                                <a:lnTo>
                                  <a:pt x="16764" y="9144"/>
                                </a:lnTo>
                                <a:lnTo>
                                  <a:pt x="15240" y="7620"/>
                                </a:lnTo>
                                <a:lnTo>
                                  <a:pt x="12192" y="7620"/>
                                </a:lnTo>
                                <a:lnTo>
                                  <a:pt x="9144" y="9144"/>
                                </a:lnTo>
                                <a:lnTo>
                                  <a:pt x="7620" y="12192"/>
                                </a:lnTo>
                                <a:lnTo>
                                  <a:pt x="3048" y="15240"/>
                                </a:lnTo>
                                <a:lnTo>
                                  <a:pt x="0" y="10668"/>
                                </a:lnTo>
                                <a:lnTo>
                                  <a:pt x="4572" y="6096"/>
                                </a:lnTo>
                                <a:lnTo>
                                  <a:pt x="10668" y="3048"/>
                                </a:lnTo>
                                <a:lnTo>
                                  <a:pt x="15240" y="1524"/>
                                </a:lnTo>
                                <a:lnTo>
                                  <a:pt x="1981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3" name="Shape 343"/>
                        <wps:cNvSpPr/>
                        <wps:spPr>
                          <a:xfrm>
                            <a:off x="3925316" y="921258"/>
                            <a:ext cx="97790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790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546" y="48768"/>
                                </a:lnTo>
                                <a:lnTo>
                                  <a:pt x="53594" y="71628"/>
                                </a:lnTo>
                                <a:lnTo>
                                  <a:pt x="67310" y="48768"/>
                                </a:lnTo>
                                <a:lnTo>
                                  <a:pt x="73406" y="36576"/>
                                </a:lnTo>
                                <a:lnTo>
                                  <a:pt x="76454" y="27432"/>
                                </a:lnTo>
                                <a:lnTo>
                                  <a:pt x="77978" y="19812"/>
                                </a:lnTo>
                                <a:lnTo>
                                  <a:pt x="79502" y="13716"/>
                                </a:lnTo>
                                <a:lnTo>
                                  <a:pt x="77978" y="7620"/>
                                </a:lnTo>
                                <a:lnTo>
                                  <a:pt x="71882" y="6096"/>
                                </a:lnTo>
                                <a:lnTo>
                                  <a:pt x="71882" y="1524"/>
                                </a:lnTo>
                                <a:lnTo>
                                  <a:pt x="94742" y="1524"/>
                                </a:lnTo>
                                <a:lnTo>
                                  <a:pt x="97790" y="6096"/>
                                </a:lnTo>
                                <a:lnTo>
                                  <a:pt x="90170" y="24384"/>
                                </a:lnTo>
                                <a:lnTo>
                                  <a:pt x="79502" y="45720"/>
                                </a:lnTo>
                                <a:lnTo>
                                  <a:pt x="67310" y="65532"/>
                                </a:lnTo>
                                <a:lnTo>
                                  <a:pt x="53594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4" name="Shape 344"/>
                        <wps:cNvSpPr/>
                        <wps:spPr>
                          <a:xfrm>
                            <a:off x="4024630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5" name="Shape 345"/>
                        <wps:cNvSpPr/>
                        <wps:spPr>
                          <a:xfrm>
                            <a:off x="4126738" y="880110"/>
                            <a:ext cx="54864" cy="1661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864" h="166116">
                                <a:moveTo>
                                  <a:pt x="1524" y="0"/>
                                </a:moveTo>
                                <a:lnTo>
                                  <a:pt x="13716" y="4572"/>
                                </a:lnTo>
                                <a:lnTo>
                                  <a:pt x="24384" y="10668"/>
                                </a:lnTo>
                                <a:lnTo>
                                  <a:pt x="33528" y="19812"/>
                                </a:lnTo>
                                <a:lnTo>
                                  <a:pt x="41148" y="28956"/>
                                </a:lnTo>
                                <a:lnTo>
                                  <a:pt x="47244" y="41148"/>
                                </a:lnTo>
                                <a:lnTo>
                                  <a:pt x="51816" y="53340"/>
                                </a:lnTo>
                                <a:lnTo>
                                  <a:pt x="53340" y="68580"/>
                                </a:lnTo>
                                <a:lnTo>
                                  <a:pt x="54864" y="83820"/>
                                </a:lnTo>
                                <a:lnTo>
                                  <a:pt x="53340" y="99060"/>
                                </a:lnTo>
                                <a:lnTo>
                                  <a:pt x="51816" y="112776"/>
                                </a:lnTo>
                                <a:lnTo>
                                  <a:pt x="47244" y="124968"/>
                                </a:lnTo>
                                <a:lnTo>
                                  <a:pt x="41148" y="137160"/>
                                </a:lnTo>
                                <a:lnTo>
                                  <a:pt x="33528" y="147828"/>
                                </a:lnTo>
                                <a:lnTo>
                                  <a:pt x="24384" y="155448"/>
                                </a:lnTo>
                                <a:lnTo>
                                  <a:pt x="13716" y="161544"/>
                                </a:lnTo>
                                <a:lnTo>
                                  <a:pt x="1524" y="166116"/>
                                </a:lnTo>
                                <a:lnTo>
                                  <a:pt x="0" y="160020"/>
                                </a:lnTo>
                                <a:lnTo>
                                  <a:pt x="9144" y="155448"/>
                                </a:lnTo>
                                <a:lnTo>
                                  <a:pt x="16764" y="149352"/>
                                </a:lnTo>
                                <a:lnTo>
                                  <a:pt x="24384" y="141732"/>
                                </a:lnTo>
                                <a:lnTo>
                                  <a:pt x="30480" y="132588"/>
                                </a:lnTo>
                                <a:lnTo>
                                  <a:pt x="36576" y="109728"/>
                                </a:lnTo>
                                <a:lnTo>
                                  <a:pt x="39624" y="82296"/>
                                </a:lnTo>
                                <a:lnTo>
                                  <a:pt x="36576" y="54864"/>
                                </a:lnTo>
                                <a:lnTo>
                                  <a:pt x="30480" y="33528"/>
                                </a:lnTo>
                                <a:lnTo>
                                  <a:pt x="24384" y="24384"/>
                                </a:lnTo>
                                <a:lnTo>
                                  <a:pt x="18288" y="16764"/>
                                </a:lnTo>
                                <a:lnTo>
                                  <a:pt x="9144" y="10668"/>
                                </a:lnTo>
                                <a:lnTo>
                                  <a:pt x="0" y="6096"/>
                                </a:lnTo>
                                <a:lnTo>
                                  <a:pt x="152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26" name="Shape 41326"/>
                        <wps:cNvSpPr/>
                        <wps:spPr>
                          <a:xfrm>
                            <a:off x="4251706" y="948690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7" name="Shape 347"/>
                        <wps:cNvSpPr/>
                        <wps:spPr>
                          <a:xfrm>
                            <a:off x="4425442" y="880110"/>
                            <a:ext cx="54864" cy="1661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864" h="166116">
                                <a:moveTo>
                                  <a:pt x="53340" y="0"/>
                                </a:moveTo>
                                <a:lnTo>
                                  <a:pt x="54864" y="6096"/>
                                </a:lnTo>
                                <a:lnTo>
                                  <a:pt x="45720" y="10668"/>
                                </a:lnTo>
                                <a:lnTo>
                                  <a:pt x="38100" y="16764"/>
                                </a:lnTo>
                                <a:lnTo>
                                  <a:pt x="30480" y="24384"/>
                                </a:lnTo>
                                <a:lnTo>
                                  <a:pt x="24384" y="33528"/>
                                </a:lnTo>
                                <a:lnTo>
                                  <a:pt x="18288" y="54864"/>
                                </a:lnTo>
                                <a:lnTo>
                                  <a:pt x="15240" y="82296"/>
                                </a:lnTo>
                                <a:lnTo>
                                  <a:pt x="18288" y="109728"/>
                                </a:lnTo>
                                <a:lnTo>
                                  <a:pt x="24384" y="132588"/>
                                </a:lnTo>
                                <a:lnTo>
                                  <a:pt x="30480" y="141732"/>
                                </a:lnTo>
                                <a:lnTo>
                                  <a:pt x="38100" y="149352"/>
                                </a:lnTo>
                                <a:lnTo>
                                  <a:pt x="45720" y="155448"/>
                                </a:lnTo>
                                <a:lnTo>
                                  <a:pt x="54864" y="160020"/>
                                </a:lnTo>
                                <a:lnTo>
                                  <a:pt x="53340" y="166116"/>
                                </a:lnTo>
                                <a:lnTo>
                                  <a:pt x="41148" y="161544"/>
                                </a:lnTo>
                                <a:lnTo>
                                  <a:pt x="30480" y="155448"/>
                                </a:lnTo>
                                <a:lnTo>
                                  <a:pt x="21336" y="147828"/>
                                </a:lnTo>
                                <a:lnTo>
                                  <a:pt x="13716" y="137160"/>
                                </a:lnTo>
                                <a:lnTo>
                                  <a:pt x="7620" y="124968"/>
                                </a:lnTo>
                                <a:lnTo>
                                  <a:pt x="3048" y="112776"/>
                                </a:lnTo>
                                <a:lnTo>
                                  <a:pt x="1524" y="99060"/>
                                </a:lnTo>
                                <a:lnTo>
                                  <a:pt x="0" y="83820"/>
                                </a:lnTo>
                                <a:lnTo>
                                  <a:pt x="1524" y="68580"/>
                                </a:lnTo>
                                <a:lnTo>
                                  <a:pt x="3048" y="53340"/>
                                </a:lnTo>
                                <a:lnTo>
                                  <a:pt x="7620" y="41148"/>
                                </a:lnTo>
                                <a:lnTo>
                                  <a:pt x="13716" y="28956"/>
                                </a:lnTo>
                                <a:lnTo>
                                  <a:pt x="21336" y="19812"/>
                                </a:lnTo>
                                <a:lnTo>
                                  <a:pt x="30480" y="10668"/>
                                </a:lnTo>
                                <a:lnTo>
                                  <a:pt x="41148" y="4572"/>
                                </a:lnTo>
                                <a:lnTo>
                                  <a:pt x="5334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8" name="Shape 348"/>
                        <wps:cNvSpPr/>
                        <wps:spPr>
                          <a:xfrm>
                            <a:off x="4487926" y="921258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9" name="Shape 349"/>
                        <wps:cNvSpPr/>
                        <wps:spPr>
                          <a:xfrm>
                            <a:off x="4615942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0" name="Shape 350"/>
                        <wps:cNvSpPr/>
                        <wps:spPr>
                          <a:xfrm>
                            <a:off x="4686046" y="921258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8" y="6096"/>
                                </a:lnTo>
                                <a:lnTo>
                                  <a:pt x="71628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6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1" name="Shape 351"/>
                        <wps:cNvSpPr/>
                        <wps:spPr>
                          <a:xfrm>
                            <a:off x="4772914" y="980694"/>
                            <a:ext cx="76200" cy="64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6200" h="64008">
                                <a:moveTo>
                                  <a:pt x="19812" y="0"/>
                                </a:moveTo>
                                <a:lnTo>
                                  <a:pt x="25908" y="3048"/>
                                </a:lnTo>
                                <a:lnTo>
                                  <a:pt x="28956" y="10668"/>
                                </a:lnTo>
                                <a:lnTo>
                                  <a:pt x="28956" y="13716"/>
                                </a:lnTo>
                                <a:lnTo>
                                  <a:pt x="27432" y="16764"/>
                                </a:lnTo>
                                <a:lnTo>
                                  <a:pt x="28956" y="16764"/>
                                </a:lnTo>
                                <a:lnTo>
                                  <a:pt x="35052" y="9144"/>
                                </a:lnTo>
                                <a:lnTo>
                                  <a:pt x="41148" y="4572"/>
                                </a:lnTo>
                                <a:lnTo>
                                  <a:pt x="47244" y="1524"/>
                                </a:lnTo>
                                <a:lnTo>
                                  <a:pt x="53340" y="0"/>
                                </a:lnTo>
                                <a:lnTo>
                                  <a:pt x="57912" y="1524"/>
                                </a:lnTo>
                                <a:lnTo>
                                  <a:pt x="62484" y="3048"/>
                                </a:lnTo>
                                <a:lnTo>
                                  <a:pt x="65532" y="7620"/>
                                </a:lnTo>
                                <a:lnTo>
                                  <a:pt x="65532" y="13716"/>
                                </a:lnTo>
                                <a:lnTo>
                                  <a:pt x="65532" y="19812"/>
                                </a:lnTo>
                                <a:lnTo>
                                  <a:pt x="64008" y="25908"/>
                                </a:lnTo>
                                <a:lnTo>
                                  <a:pt x="62484" y="35052"/>
                                </a:lnTo>
                                <a:lnTo>
                                  <a:pt x="59436" y="42672"/>
                                </a:lnTo>
                                <a:lnTo>
                                  <a:pt x="59436" y="48768"/>
                                </a:lnTo>
                                <a:lnTo>
                                  <a:pt x="57912" y="51816"/>
                                </a:lnTo>
                                <a:lnTo>
                                  <a:pt x="59436" y="54864"/>
                                </a:lnTo>
                                <a:lnTo>
                                  <a:pt x="62484" y="56388"/>
                                </a:lnTo>
                                <a:lnTo>
                                  <a:pt x="64008" y="56388"/>
                                </a:lnTo>
                                <a:lnTo>
                                  <a:pt x="67056" y="54864"/>
                                </a:lnTo>
                                <a:lnTo>
                                  <a:pt x="68580" y="51816"/>
                                </a:lnTo>
                                <a:lnTo>
                                  <a:pt x="73152" y="48768"/>
                                </a:lnTo>
                                <a:lnTo>
                                  <a:pt x="76200" y="53340"/>
                                </a:lnTo>
                                <a:lnTo>
                                  <a:pt x="71628" y="57912"/>
                                </a:lnTo>
                                <a:lnTo>
                                  <a:pt x="67056" y="60960"/>
                                </a:lnTo>
                                <a:lnTo>
                                  <a:pt x="60960" y="64008"/>
                                </a:lnTo>
                                <a:lnTo>
                                  <a:pt x="56388" y="64008"/>
                                </a:lnTo>
                                <a:lnTo>
                                  <a:pt x="51816" y="62484"/>
                                </a:lnTo>
                                <a:lnTo>
                                  <a:pt x="48768" y="60960"/>
                                </a:lnTo>
                                <a:lnTo>
                                  <a:pt x="47244" y="57912"/>
                                </a:lnTo>
                                <a:lnTo>
                                  <a:pt x="45720" y="53340"/>
                                </a:lnTo>
                                <a:lnTo>
                                  <a:pt x="47244" y="47244"/>
                                </a:lnTo>
                                <a:lnTo>
                                  <a:pt x="48768" y="39624"/>
                                </a:lnTo>
                                <a:lnTo>
                                  <a:pt x="50292" y="32004"/>
                                </a:lnTo>
                                <a:lnTo>
                                  <a:pt x="51816" y="24384"/>
                                </a:lnTo>
                                <a:lnTo>
                                  <a:pt x="53340" y="19812"/>
                                </a:lnTo>
                                <a:lnTo>
                                  <a:pt x="53340" y="15240"/>
                                </a:lnTo>
                                <a:lnTo>
                                  <a:pt x="51816" y="9144"/>
                                </a:lnTo>
                                <a:lnTo>
                                  <a:pt x="47244" y="7620"/>
                                </a:lnTo>
                                <a:lnTo>
                                  <a:pt x="44196" y="9144"/>
                                </a:lnTo>
                                <a:lnTo>
                                  <a:pt x="39624" y="10668"/>
                                </a:lnTo>
                                <a:lnTo>
                                  <a:pt x="35052" y="15240"/>
                                </a:lnTo>
                                <a:lnTo>
                                  <a:pt x="32004" y="19812"/>
                                </a:lnTo>
                                <a:lnTo>
                                  <a:pt x="28956" y="25908"/>
                                </a:lnTo>
                                <a:lnTo>
                                  <a:pt x="25908" y="32004"/>
                                </a:lnTo>
                                <a:lnTo>
                                  <a:pt x="19812" y="62484"/>
                                </a:lnTo>
                                <a:lnTo>
                                  <a:pt x="7620" y="62484"/>
                                </a:lnTo>
                                <a:lnTo>
                                  <a:pt x="16764" y="22860"/>
                                </a:lnTo>
                                <a:lnTo>
                                  <a:pt x="18288" y="16764"/>
                                </a:lnTo>
                                <a:lnTo>
                                  <a:pt x="18288" y="12192"/>
                                </a:lnTo>
                                <a:lnTo>
                                  <a:pt x="16764" y="9144"/>
                                </a:lnTo>
                                <a:lnTo>
                                  <a:pt x="15240" y="7620"/>
                                </a:lnTo>
                                <a:lnTo>
                                  <a:pt x="12192" y="7620"/>
                                </a:lnTo>
                                <a:lnTo>
                                  <a:pt x="9144" y="9144"/>
                                </a:lnTo>
                                <a:lnTo>
                                  <a:pt x="7620" y="12192"/>
                                </a:lnTo>
                                <a:lnTo>
                                  <a:pt x="3048" y="15240"/>
                                </a:lnTo>
                                <a:lnTo>
                                  <a:pt x="0" y="10668"/>
                                </a:lnTo>
                                <a:lnTo>
                                  <a:pt x="4572" y="6096"/>
                                </a:lnTo>
                                <a:lnTo>
                                  <a:pt x="10668" y="3048"/>
                                </a:lnTo>
                                <a:lnTo>
                                  <a:pt x="15240" y="1524"/>
                                </a:lnTo>
                                <a:lnTo>
                                  <a:pt x="1981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2" name="Shape 352"/>
                        <wps:cNvSpPr/>
                        <wps:spPr>
                          <a:xfrm>
                            <a:off x="4942078" y="898398"/>
                            <a:ext cx="106680" cy="112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6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6"/>
                                </a:lnTo>
                                <a:lnTo>
                                  <a:pt x="47244" y="112776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3" name="Shape 353"/>
                        <wps:cNvSpPr/>
                        <wps:spPr>
                          <a:xfrm>
                            <a:off x="5219446" y="944118"/>
                            <a:ext cx="21336" cy="2286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336" h="22860">
                                <a:moveTo>
                                  <a:pt x="10668" y="0"/>
                                </a:moveTo>
                                <a:lnTo>
                                  <a:pt x="15240" y="1524"/>
                                </a:lnTo>
                                <a:lnTo>
                                  <a:pt x="18288" y="3048"/>
                                </a:lnTo>
                                <a:lnTo>
                                  <a:pt x="21336" y="7620"/>
                                </a:lnTo>
                                <a:lnTo>
                                  <a:pt x="21336" y="12192"/>
                                </a:lnTo>
                                <a:lnTo>
                                  <a:pt x="21336" y="16764"/>
                                </a:lnTo>
                                <a:lnTo>
                                  <a:pt x="18288" y="19812"/>
                                </a:lnTo>
                                <a:lnTo>
                                  <a:pt x="15240" y="22860"/>
                                </a:lnTo>
                                <a:lnTo>
                                  <a:pt x="10668" y="22860"/>
                                </a:lnTo>
                                <a:lnTo>
                                  <a:pt x="6096" y="22860"/>
                                </a:lnTo>
                                <a:lnTo>
                                  <a:pt x="3048" y="19812"/>
                                </a:lnTo>
                                <a:lnTo>
                                  <a:pt x="1524" y="16764"/>
                                </a:lnTo>
                                <a:lnTo>
                                  <a:pt x="0" y="12192"/>
                                </a:lnTo>
                                <a:lnTo>
                                  <a:pt x="1524" y="7620"/>
                                </a:lnTo>
                                <a:lnTo>
                                  <a:pt x="3048" y="3048"/>
                                </a:lnTo>
                                <a:lnTo>
                                  <a:pt x="6096" y="1524"/>
                                </a:lnTo>
                                <a:lnTo>
                                  <a:pt x="1066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4" name="Shape 354"/>
                        <wps:cNvSpPr/>
                        <wps:spPr>
                          <a:xfrm>
                            <a:off x="5166106" y="944118"/>
                            <a:ext cx="21336" cy="2286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336" h="22860">
                                <a:moveTo>
                                  <a:pt x="10668" y="0"/>
                                </a:moveTo>
                                <a:lnTo>
                                  <a:pt x="15240" y="1524"/>
                                </a:lnTo>
                                <a:lnTo>
                                  <a:pt x="18288" y="3048"/>
                                </a:lnTo>
                                <a:lnTo>
                                  <a:pt x="21336" y="7620"/>
                                </a:lnTo>
                                <a:lnTo>
                                  <a:pt x="21336" y="12192"/>
                                </a:lnTo>
                                <a:lnTo>
                                  <a:pt x="21336" y="16764"/>
                                </a:lnTo>
                                <a:lnTo>
                                  <a:pt x="18288" y="19812"/>
                                </a:lnTo>
                                <a:lnTo>
                                  <a:pt x="15240" y="22860"/>
                                </a:lnTo>
                                <a:lnTo>
                                  <a:pt x="10668" y="22860"/>
                                </a:lnTo>
                                <a:lnTo>
                                  <a:pt x="6096" y="22860"/>
                                </a:lnTo>
                                <a:lnTo>
                                  <a:pt x="3048" y="19812"/>
                                </a:lnTo>
                                <a:lnTo>
                                  <a:pt x="1524" y="16764"/>
                                </a:lnTo>
                                <a:lnTo>
                                  <a:pt x="0" y="12192"/>
                                </a:lnTo>
                                <a:lnTo>
                                  <a:pt x="1524" y="7620"/>
                                </a:lnTo>
                                <a:lnTo>
                                  <a:pt x="3048" y="3048"/>
                                </a:lnTo>
                                <a:lnTo>
                                  <a:pt x="6096" y="1524"/>
                                </a:lnTo>
                                <a:lnTo>
                                  <a:pt x="1066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5" name="Shape 355"/>
                        <wps:cNvSpPr/>
                        <wps:spPr>
                          <a:xfrm>
                            <a:off x="5114290" y="944118"/>
                            <a:ext cx="21336" cy="2286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336" h="22860">
                                <a:moveTo>
                                  <a:pt x="10668" y="0"/>
                                </a:moveTo>
                                <a:lnTo>
                                  <a:pt x="15240" y="1524"/>
                                </a:lnTo>
                                <a:lnTo>
                                  <a:pt x="18288" y="3048"/>
                                </a:lnTo>
                                <a:lnTo>
                                  <a:pt x="21336" y="7620"/>
                                </a:lnTo>
                                <a:lnTo>
                                  <a:pt x="21336" y="12192"/>
                                </a:lnTo>
                                <a:lnTo>
                                  <a:pt x="21336" y="16764"/>
                                </a:lnTo>
                                <a:lnTo>
                                  <a:pt x="18288" y="19812"/>
                                </a:lnTo>
                                <a:lnTo>
                                  <a:pt x="15240" y="22860"/>
                                </a:lnTo>
                                <a:lnTo>
                                  <a:pt x="10668" y="22860"/>
                                </a:lnTo>
                                <a:lnTo>
                                  <a:pt x="6096" y="22860"/>
                                </a:lnTo>
                                <a:lnTo>
                                  <a:pt x="3048" y="19812"/>
                                </a:lnTo>
                                <a:lnTo>
                                  <a:pt x="1524" y="16764"/>
                                </a:lnTo>
                                <a:lnTo>
                                  <a:pt x="0" y="12192"/>
                                </a:lnTo>
                                <a:lnTo>
                                  <a:pt x="1524" y="7620"/>
                                </a:lnTo>
                                <a:lnTo>
                                  <a:pt x="3048" y="3048"/>
                                </a:lnTo>
                                <a:lnTo>
                                  <a:pt x="6096" y="1524"/>
                                </a:lnTo>
                                <a:lnTo>
                                  <a:pt x="1066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6" name="Shape 356"/>
                        <wps:cNvSpPr/>
                        <wps:spPr>
                          <a:xfrm>
                            <a:off x="5297170" y="898398"/>
                            <a:ext cx="106680" cy="112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6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6"/>
                                </a:lnTo>
                                <a:lnTo>
                                  <a:pt x="47244" y="112776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7" name="Shape 357"/>
                        <wps:cNvSpPr/>
                        <wps:spPr>
                          <a:xfrm>
                            <a:off x="5458714" y="921258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8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60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8" name="Shape 358"/>
                        <wps:cNvSpPr/>
                        <wps:spPr>
                          <a:xfrm>
                            <a:off x="5585206" y="963930"/>
                            <a:ext cx="53340" cy="807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80772">
                                <a:moveTo>
                                  <a:pt x="27432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44196" y="4572"/>
                                </a:lnTo>
                                <a:lnTo>
                                  <a:pt x="48768" y="9144"/>
                                </a:lnTo>
                                <a:lnTo>
                                  <a:pt x="50292" y="16764"/>
                                </a:lnTo>
                                <a:lnTo>
                                  <a:pt x="50292" y="24384"/>
                                </a:lnTo>
                                <a:lnTo>
                                  <a:pt x="45720" y="28956"/>
                                </a:lnTo>
                                <a:lnTo>
                                  <a:pt x="41148" y="33528"/>
                                </a:lnTo>
                                <a:lnTo>
                                  <a:pt x="33528" y="36576"/>
                                </a:lnTo>
                                <a:lnTo>
                                  <a:pt x="33528" y="38100"/>
                                </a:lnTo>
                                <a:lnTo>
                                  <a:pt x="41148" y="41148"/>
                                </a:lnTo>
                                <a:lnTo>
                                  <a:pt x="47244" y="44196"/>
                                </a:lnTo>
                                <a:lnTo>
                                  <a:pt x="51816" y="50292"/>
                                </a:lnTo>
                                <a:lnTo>
                                  <a:pt x="53340" y="57912"/>
                                </a:lnTo>
                                <a:lnTo>
                                  <a:pt x="50292" y="67056"/>
                                </a:lnTo>
                                <a:lnTo>
                                  <a:pt x="45720" y="74676"/>
                                </a:lnTo>
                                <a:lnTo>
                                  <a:pt x="36576" y="79248"/>
                                </a:lnTo>
                                <a:lnTo>
                                  <a:pt x="22860" y="80772"/>
                                </a:lnTo>
                                <a:lnTo>
                                  <a:pt x="12192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0" y="64008"/>
                                </a:lnTo>
                                <a:lnTo>
                                  <a:pt x="9144" y="64008"/>
                                </a:lnTo>
                                <a:lnTo>
                                  <a:pt x="10668" y="68580"/>
                                </a:lnTo>
                                <a:lnTo>
                                  <a:pt x="13716" y="71628"/>
                                </a:lnTo>
                                <a:lnTo>
                                  <a:pt x="18288" y="74676"/>
                                </a:lnTo>
                                <a:lnTo>
                                  <a:pt x="24384" y="74676"/>
                                </a:lnTo>
                                <a:lnTo>
                                  <a:pt x="30480" y="73152"/>
                                </a:lnTo>
                                <a:lnTo>
                                  <a:pt x="35052" y="71628"/>
                                </a:lnTo>
                                <a:lnTo>
                                  <a:pt x="38100" y="65532"/>
                                </a:lnTo>
                                <a:lnTo>
                                  <a:pt x="39624" y="59436"/>
                                </a:lnTo>
                                <a:lnTo>
                                  <a:pt x="38100" y="51816"/>
                                </a:lnTo>
                                <a:lnTo>
                                  <a:pt x="35052" y="47244"/>
                                </a:lnTo>
                                <a:lnTo>
                                  <a:pt x="27432" y="44196"/>
                                </a:lnTo>
                                <a:lnTo>
                                  <a:pt x="18288" y="42672"/>
                                </a:lnTo>
                                <a:lnTo>
                                  <a:pt x="13716" y="42672"/>
                                </a:lnTo>
                                <a:lnTo>
                                  <a:pt x="13716" y="36576"/>
                                </a:lnTo>
                                <a:lnTo>
                                  <a:pt x="24384" y="35052"/>
                                </a:lnTo>
                                <a:lnTo>
                                  <a:pt x="32004" y="30480"/>
                                </a:lnTo>
                                <a:lnTo>
                                  <a:pt x="36576" y="25908"/>
                                </a:lnTo>
                                <a:lnTo>
                                  <a:pt x="38100" y="18288"/>
                                </a:lnTo>
                                <a:lnTo>
                                  <a:pt x="38100" y="13716"/>
                                </a:lnTo>
                                <a:lnTo>
                                  <a:pt x="35052" y="9144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9" name="Shape 359"/>
                        <wps:cNvSpPr/>
                        <wps:spPr>
                          <a:xfrm>
                            <a:off x="5656834" y="921258"/>
                            <a:ext cx="97917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917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40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533" y="36576"/>
                                </a:lnTo>
                                <a:lnTo>
                                  <a:pt x="76581" y="27432"/>
                                </a:lnTo>
                                <a:lnTo>
                                  <a:pt x="78105" y="19812"/>
                                </a:lnTo>
                                <a:lnTo>
                                  <a:pt x="79629" y="13716"/>
                                </a:lnTo>
                                <a:lnTo>
                                  <a:pt x="78105" y="7620"/>
                                </a:lnTo>
                                <a:lnTo>
                                  <a:pt x="72009" y="6096"/>
                                </a:lnTo>
                                <a:lnTo>
                                  <a:pt x="72009" y="1524"/>
                                </a:lnTo>
                                <a:lnTo>
                                  <a:pt x="94869" y="1524"/>
                                </a:lnTo>
                                <a:lnTo>
                                  <a:pt x="97917" y="6096"/>
                                </a:lnTo>
                                <a:lnTo>
                                  <a:pt x="90297" y="24384"/>
                                </a:lnTo>
                                <a:lnTo>
                                  <a:pt x="79629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40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40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8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40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0" name="Shape 360"/>
                        <wps:cNvSpPr/>
                        <wps:spPr>
                          <a:xfrm>
                            <a:off x="5759323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27432" y="0"/>
                                </a:moveTo>
                                <a:lnTo>
                                  <a:pt x="38100" y="1524"/>
                                </a:lnTo>
                                <a:lnTo>
                                  <a:pt x="45720" y="6096"/>
                                </a:lnTo>
                                <a:lnTo>
                                  <a:pt x="50292" y="10668"/>
                                </a:lnTo>
                                <a:lnTo>
                                  <a:pt x="51816" y="18288"/>
                                </a:lnTo>
                                <a:lnTo>
                                  <a:pt x="51816" y="22860"/>
                                </a:lnTo>
                                <a:lnTo>
                                  <a:pt x="50292" y="27432"/>
                                </a:lnTo>
                                <a:lnTo>
                                  <a:pt x="47244" y="30480"/>
                                </a:lnTo>
                                <a:lnTo>
                                  <a:pt x="44196" y="35052"/>
                                </a:lnTo>
                                <a:lnTo>
                                  <a:pt x="39624" y="39624"/>
                                </a:lnTo>
                                <a:lnTo>
                                  <a:pt x="35052" y="45720"/>
                                </a:lnTo>
                                <a:lnTo>
                                  <a:pt x="28956" y="51816"/>
                                </a:lnTo>
                                <a:lnTo>
                                  <a:pt x="22860" y="57912"/>
                                </a:lnTo>
                                <a:lnTo>
                                  <a:pt x="16764" y="64008"/>
                                </a:lnTo>
                                <a:lnTo>
                                  <a:pt x="12192" y="68580"/>
                                </a:lnTo>
                                <a:lnTo>
                                  <a:pt x="35052" y="68580"/>
                                </a:lnTo>
                                <a:lnTo>
                                  <a:pt x="39624" y="68580"/>
                                </a:lnTo>
                                <a:lnTo>
                                  <a:pt x="42672" y="67056"/>
                                </a:lnTo>
                                <a:lnTo>
                                  <a:pt x="45720" y="65532"/>
                                </a:lnTo>
                                <a:lnTo>
                                  <a:pt x="47244" y="60960"/>
                                </a:lnTo>
                                <a:lnTo>
                                  <a:pt x="53340" y="60960"/>
                                </a:lnTo>
                                <a:lnTo>
                                  <a:pt x="51816" y="70104"/>
                                </a:lnTo>
                                <a:lnTo>
                                  <a:pt x="51816" y="79248"/>
                                </a:lnTo>
                                <a:lnTo>
                                  <a:pt x="0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3048" y="70104"/>
                                </a:lnTo>
                                <a:lnTo>
                                  <a:pt x="7620" y="62484"/>
                                </a:lnTo>
                                <a:lnTo>
                                  <a:pt x="12192" y="56388"/>
                                </a:lnTo>
                                <a:lnTo>
                                  <a:pt x="19812" y="48768"/>
                                </a:lnTo>
                                <a:lnTo>
                                  <a:pt x="28956" y="39624"/>
                                </a:lnTo>
                                <a:lnTo>
                                  <a:pt x="35052" y="32004"/>
                                </a:lnTo>
                                <a:lnTo>
                                  <a:pt x="38100" y="25908"/>
                                </a:lnTo>
                                <a:lnTo>
                                  <a:pt x="38100" y="19812"/>
                                </a:lnTo>
                                <a:lnTo>
                                  <a:pt x="38100" y="15240"/>
                                </a:lnTo>
                                <a:lnTo>
                                  <a:pt x="35052" y="10668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9812" y="7620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1" name="Shape 361"/>
                        <wps:cNvSpPr/>
                        <wps:spPr>
                          <a:xfrm>
                            <a:off x="5885815" y="898398"/>
                            <a:ext cx="106680" cy="112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6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6"/>
                                </a:lnTo>
                                <a:lnTo>
                                  <a:pt x="47244" y="112776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2" name="Shape 362"/>
                        <wps:cNvSpPr/>
                        <wps:spPr>
                          <a:xfrm>
                            <a:off x="6047359" y="921258"/>
                            <a:ext cx="89916" cy="868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9916" h="86868">
                                <a:moveTo>
                                  <a:pt x="32004" y="0"/>
                                </a:moveTo>
                                <a:lnTo>
                                  <a:pt x="36576" y="1524"/>
                                </a:lnTo>
                                <a:lnTo>
                                  <a:pt x="39624" y="3048"/>
                                </a:lnTo>
                                <a:lnTo>
                                  <a:pt x="42672" y="6096"/>
                                </a:lnTo>
                                <a:lnTo>
                                  <a:pt x="44196" y="12192"/>
                                </a:lnTo>
                                <a:lnTo>
                                  <a:pt x="47244" y="19812"/>
                                </a:lnTo>
                                <a:lnTo>
                                  <a:pt x="48768" y="32004"/>
                                </a:lnTo>
                                <a:lnTo>
                                  <a:pt x="50292" y="32004"/>
                                </a:lnTo>
                                <a:lnTo>
                                  <a:pt x="56388" y="21336"/>
                                </a:lnTo>
                                <a:lnTo>
                                  <a:pt x="62484" y="13716"/>
                                </a:lnTo>
                                <a:lnTo>
                                  <a:pt x="70104" y="4572"/>
                                </a:lnTo>
                                <a:lnTo>
                                  <a:pt x="74676" y="1524"/>
                                </a:lnTo>
                                <a:lnTo>
                                  <a:pt x="82296" y="0"/>
                                </a:lnTo>
                                <a:lnTo>
                                  <a:pt x="89916" y="1524"/>
                                </a:lnTo>
                                <a:lnTo>
                                  <a:pt x="85344" y="16764"/>
                                </a:lnTo>
                                <a:lnTo>
                                  <a:pt x="79247" y="16764"/>
                                </a:lnTo>
                                <a:lnTo>
                                  <a:pt x="76200" y="13716"/>
                                </a:lnTo>
                                <a:lnTo>
                                  <a:pt x="74676" y="13716"/>
                                </a:lnTo>
                                <a:lnTo>
                                  <a:pt x="73152" y="15240"/>
                                </a:lnTo>
                                <a:lnTo>
                                  <a:pt x="68580" y="18288"/>
                                </a:lnTo>
                                <a:lnTo>
                                  <a:pt x="64008" y="24384"/>
                                </a:lnTo>
                                <a:lnTo>
                                  <a:pt x="57912" y="33528"/>
                                </a:lnTo>
                                <a:lnTo>
                                  <a:pt x="51816" y="39624"/>
                                </a:lnTo>
                                <a:lnTo>
                                  <a:pt x="54864" y="54864"/>
                                </a:lnTo>
                                <a:lnTo>
                                  <a:pt x="56388" y="65532"/>
                                </a:lnTo>
                                <a:lnTo>
                                  <a:pt x="59436" y="71628"/>
                                </a:lnTo>
                                <a:lnTo>
                                  <a:pt x="60959" y="76200"/>
                                </a:lnTo>
                                <a:lnTo>
                                  <a:pt x="62484" y="77724"/>
                                </a:lnTo>
                                <a:lnTo>
                                  <a:pt x="65532" y="77724"/>
                                </a:lnTo>
                                <a:lnTo>
                                  <a:pt x="70104" y="76200"/>
                                </a:lnTo>
                                <a:lnTo>
                                  <a:pt x="71628" y="73152"/>
                                </a:lnTo>
                                <a:lnTo>
                                  <a:pt x="76200" y="67056"/>
                                </a:lnTo>
                                <a:lnTo>
                                  <a:pt x="80772" y="71628"/>
                                </a:lnTo>
                                <a:lnTo>
                                  <a:pt x="76200" y="77724"/>
                                </a:lnTo>
                                <a:lnTo>
                                  <a:pt x="70104" y="83820"/>
                                </a:lnTo>
                                <a:lnTo>
                                  <a:pt x="65532" y="85344"/>
                                </a:lnTo>
                                <a:lnTo>
                                  <a:pt x="59436" y="86868"/>
                                </a:lnTo>
                                <a:lnTo>
                                  <a:pt x="51816" y="85344"/>
                                </a:lnTo>
                                <a:lnTo>
                                  <a:pt x="47244" y="80772"/>
                                </a:lnTo>
                                <a:lnTo>
                                  <a:pt x="45720" y="77724"/>
                                </a:lnTo>
                                <a:lnTo>
                                  <a:pt x="44196" y="71628"/>
                                </a:lnTo>
                                <a:lnTo>
                                  <a:pt x="42672" y="60960"/>
                                </a:lnTo>
                                <a:lnTo>
                                  <a:pt x="41148" y="53340"/>
                                </a:lnTo>
                                <a:lnTo>
                                  <a:pt x="39624" y="53340"/>
                                </a:lnTo>
                                <a:lnTo>
                                  <a:pt x="32004" y="65532"/>
                                </a:lnTo>
                                <a:lnTo>
                                  <a:pt x="25908" y="73152"/>
                                </a:lnTo>
                                <a:lnTo>
                                  <a:pt x="22860" y="77724"/>
                                </a:lnTo>
                                <a:lnTo>
                                  <a:pt x="19812" y="82296"/>
                                </a:lnTo>
                                <a:lnTo>
                                  <a:pt x="13716" y="85344"/>
                                </a:lnTo>
                                <a:lnTo>
                                  <a:pt x="6096" y="86868"/>
                                </a:lnTo>
                                <a:lnTo>
                                  <a:pt x="0" y="85344"/>
                                </a:lnTo>
                                <a:lnTo>
                                  <a:pt x="3048" y="70104"/>
                                </a:lnTo>
                                <a:lnTo>
                                  <a:pt x="9144" y="70104"/>
                                </a:lnTo>
                                <a:lnTo>
                                  <a:pt x="10668" y="73152"/>
                                </a:lnTo>
                                <a:lnTo>
                                  <a:pt x="12192" y="73152"/>
                                </a:lnTo>
                                <a:lnTo>
                                  <a:pt x="15240" y="73152"/>
                                </a:lnTo>
                                <a:lnTo>
                                  <a:pt x="18288" y="70104"/>
                                </a:lnTo>
                                <a:lnTo>
                                  <a:pt x="21336" y="65532"/>
                                </a:lnTo>
                                <a:lnTo>
                                  <a:pt x="25908" y="60960"/>
                                </a:lnTo>
                                <a:lnTo>
                                  <a:pt x="30480" y="54864"/>
                                </a:lnTo>
                                <a:lnTo>
                                  <a:pt x="38100" y="45720"/>
                                </a:lnTo>
                                <a:lnTo>
                                  <a:pt x="36576" y="32004"/>
                                </a:lnTo>
                                <a:lnTo>
                                  <a:pt x="33528" y="19812"/>
                                </a:lnTo>
                                <a:lnTo>
                                  <a:pt x="32004" y="15240"/>
                                </a:lnTo>
                                <a:lnTo>
                                  <a:pt x="30480" y="12192"/>
                                </a:lnTo>
                                <a:lnTo>
                                  <a:pt x="28956" y="10668"/>
                                </a:lnTo>
                                <a:lnTo>
                                  <a:pt x="25908" y="9144"/>
                                </a:lnTo>
                                <a:lnTo>
                                  <a:pt x="22860" y="10668"/>
                                </a:lnTo>
                                <a:lnTo>
                                  <a:pt x="19812" y="13716"/>
                                </a:lnTo>
                                <a:lnTo>
                                  <a:pt x="15240" y="19812"/>
                                </a:lnTo>
                                <a:lnTo>
                                  <a:pt x="9144" y="16764"/>
                                </a:lnTo>
                                <a:lnTo>
                                  <a:pt x="13716" y="9144"/>
                                </a:lnTo>
                                <a:lnTo>
                                  <a:pt x="19812" y="4572"/>
                                </a:lnTo>
                                <a:lnTo>
                                  <a:pt x="24384" y="1524"/>
                                </a:lnTo>
                                <a:lnTo>
                                  <a:pt x="3200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3" name="Shape 363"/>
                        <wps:cNvSpPr/>
                        <wps:spPr>
                          <a:xfrm>
                            <a:off x="6173851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27432" y="0"/>
                                </a:moveTo>
                                <a:lnTo>
                                  <a:pt x="38100" y="1524"/>
                                </a:lnTo>
                                <a:lnTo>
                                  <a:pt x="45720" y="6096"/>
                                </a:lnTo>
                                <a:lnTo>
                                  <a:pt x="50292" y="10668"/>
                                </a:lnTo>
                                <a:lnTo>
                                  <a:pt x="51816" y="18288"/>
                                </a:lnTo>
                                <a:lnTo>
                                  <a:pt x="51816" y="22860"/>
                                </a:lnTo>
                                <a:lnTo>
                                  <a:pt x="50292" y="27432"/>
                                </a:lnTo>
                                <a:lnTo>
                                  <a:pt x="47244" y="30480"/>
                                </a:lnTo>
                                <a:lnTo>
                                  <a:pt x="44196" y="35052"/>
                                </a:lnTo>
                                <a:lnTo>
                                  <a:pt x="39624" y="39624"/>
                                </a:lnTo>
                                <a:lnTo>
                                  <a:pt x="35052" y="45720"/>
                                </a:lnTo>
                                <a:lnTo>
                                  <a:pt x="28956" y="51816"/>
                                </a:lnTo>
                                <a:lnTo>
                                  <a:pt x="22860" y="57912"/>
                                </a:lnTo>
                                <a:lnTo>
                                  <a:pt x="16764" y="64008"/>
                                </a:lnTo>
                                <a:lnTo>
                                  <a:pt x="12192" y="68580"/>
                                </a:lnTo>
                                <a:lnTo>
                                  <a:pt x="35052" y="68580"/>
                                </a:lnTo>
                                <a:lnTo>
                                  <a:pt x="39624" y="68580"/>
                                </a:lnTo>
                                <a:lnTo>
                                  <a:pt x="42672" y="67056"/>
                                </a:lnTo>
                                <a:lnTo>
                                  <a:pt x="45720" y="65532"/>
                                </a:lnTo>
                                <a:lnTo>
                                  <a:pt x="47244" y="60960"/>
                                </a:lnTo>
                                <a:lnTo>
                                  <a:pt x="53340" y="60960"/>
                                </a:lnTo>
                                <a:lnTo>
                                  <a:pt x="51816" y="70104"/>
                                </a:lnTo>
                                <a:lnTo>
                                  <a:pt x="51816" y="79248"/>
                                </a:lnTo>
                                <a:lnTo>
                                  <a:pt x="0" y="79248"/>
                                </a:lnTo>
                                <a:lnTo>
                                  <a:pt x="0" y="76200"/>
                                </a:lnTo>
                                <a:lnTo>
                                  <a:pt x="3048" y="70104"/>
                                </a:lnTo>
                                <a:lnTo>
                                  <a:pt x="7620" y="62484"/>
                                </a:lnTo>
                                <a:lnTo>
                                  <a:pt x="12192" y="56388"/>
                                </a:lnTo>
                                <a:lnTo>
                                  <a:pt x="19812" y="48768"/>
                                </a:lnTo>
                                <a:lnTo>
                                  <a:pt x="28956" y="39624"/>
                                </a:lnTo>
                                <a:lnTo>
                                  <a:pt x="35052" y="32004"/>
                                </a:lnTo>
                                <a:lnTo>
                                  <a:pt x="38100" y="25908"/>
                                </a:lnTo>
                                <a:lnTo>
                                  <a:pt x="38100" y="19812"/>
                                </a:lnTo>
                                <a:lnTo>
                                  <a:pt x="38100" y="15240"/>
                                </a:lnTo>
                                <a:lnTo>
                                  <a:pt x="35052" y="10668"/>
                                </a:lnTo>
                                <a:lnTo>
                                  <a:pt x="30480" y="7620"/>
                                </a:lnTo>
                                <a:lnTo>
                                  <a:pt x="24384" y="6096"/>
                                </a:lnTo>
                                <a:lnTo>
                                  <a:pt x="19812" y="7620"/>
                                </a:lnTo>
                                <a:lnTo>
                                  <a:pt x="15240" y="9144"/>
                                </a:lnTo>
                                <a:lnTo>
                                  <a:pt x="9144" y="18288"/>
                                </a:lnTo>
                                <a:lnTo>
                                  <a:pt x="1524" y="18288"/>
                                </a:lnTo>
                                <a:lnTo>
                                  <a:pt x="1524" y="6096"/>
                                </a:lnTo>
                                <a:lnTo>
                                  <a:pt x="15240" y="1524"/>
                                </a:lnTo>
                                <a:lnTo>
                                  <a:pt x="2743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4" name="Shape 364"/>
                        <wps:cNvSpPr/>
                        <wps:spPr>
                          <a:xfrm>
                            <a:off x="6245479" y="921258"/>
                            <a:ext cx="97536" cy="123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3444">
                                <a:moveTo>
                                  <a:pt x="28956" y="0"/>
                                </a:moveTo>
                                <a:lnTo>
                                  <a:pt x="35052" y="1524"/>
                                </a:lnTo>
                                <a:lnTo>
                                  <a:pt x="38100" y="3048"/>
                                </a:lnTo>
                                <a:lnTo>
                                  <a:pt x="41148" y="7620"/>
                                </a:lnTo>
                                <a:lnTo>
                                  <a:pt x="44196" y="15240"/>
                                </a:lnTo>
                                <a:lnTo>
                                  <a:pt x="44196" y="18288"/>
                                </a:lnTo>
                                <a:lnTo>
                                  <a:pt x="45720" y="24384"/>
                                </a:lnTo>
                                <a:lnTo>
                                  <a:pt x="50292" y="48768"/>
                                </a:lnTo>
                                <a:lnTo>
                                  <a:pt x="53339" y="71628"/>
                                </a:lnTo>
                                <a:lnTo>
                                  <a:pt x="67056" y="48768"/>
                                </a:lnTo>
                                <a:lnTo>
                                  <a:pt x="73152" y="36576"/>
                                </a:lnTo>
                                <a:lnTo>
                                  <a:pt x="76200" y="27432"/>
                                </a:lnTo>
                                <a:lnTo>
                                  <a:pt x="77724" y="19812"/>
                                </a:lnTo>
                                <a:lnTo>
                                  <a:pt x="79248" y="13716"/>
                                </a:lnTo>
                                <a:lnTo>
                                  <a:pt x="77724" y="7620"/>
                                </a:lnTo>
                                <a:lnTo>
                                  <a:pt x="71627" y="6096"/>
                                </a:lnTo>
                                <a:lnTo>
                                  <a:pt x="71627" y="1524"/>
                                </a:lnTo>
                                <a:lnTo>
                                  <a:pt x="94488" y="1524"/>
                                </a:lnTo>
                                <a:lnTo>
                                  <a:pt x="97536" y="6096"/>
                                </a:lnTo>
                                <a:lnTo>
                                  <a:pt x="89915" y="24384"/>
                                </a:lnTo>
                                <a:lnTo>
                                  <a:pt x="79248" y="45720"/>
                                </a:lnTo>
                                <a:lnTo>
                                  <a:pt x="67056" y="65532"/>
                                </a:lnTo>
                                <a:lnTo>
                                  <a:pt x="53339" y="85344"/>
                                </a:lnTo>
                                <a:lnTo>
                                  <a:pt x="41148" y="102108"/>
                                </a:lnTo>
                                <a:lnTo>
                                  <a:pt x="30480" y="112776"/>
                                </a:lnTo>
                                <a:lnTo>
                                  <a:pt x="24384" y="118872"/>
                                </a:lnTo>
                                <a:lnTo>
                                  <a:pt x="18288" y="121920"/>
                                </a:lnTo>
                                <a:lnTo>
                                  <a:pt x="9144" y="123444"/>
                                </a:lnTo>
                                <a:lnTo>
                                  <a:pt x="4572" y="123444"/>
                                </a:lnTo>
                                <a:lnTo>
                                  <a:pt x="0" y="121920"/>
                                </a:lnTo>
                                <a:lnTo>
                                  <a:pt x="4572" y="105156"/>
                                </a:lnTo>
                                <a:lnTo>
                                  <a:pt x="10668" y="105156"/>
                                </a:lnTo>
                                <a:lnTo>
                                  <a:pt x="12192" y="109728"/>
                                </a:lnTo>
                                <a:lnTo>
                                  <a:pt x="15239" y="111252"/>
                                </a:lnTo>
                                <a:lnTo>
                                  <a:pt x="21336" y="109728"/>
                                </a:lnTo>
                                <a:lnTo>
                                  <a:pt x="27432" y="105156"/>
                                </a:lnTo>
                                <a:lnTo>
                                  <a:pt x="33527" y="97536"/>
                                </a:lnTo>
                                <a:lnTo>
                                  <a:pt x="42672" y="85344"/>
                                </a:lnTo>
                                <a:lnTo>
                                  <a:pt x="39624" y="68580"/>
                                </a:lnTo>
                                <a:lnTo>
                                  <a:pt x="35052" y="48768"/>
                                </a:lnTo>
                                <a:lnTo>
                                  <a:pt x="33527" y="38100"/>
                                </a:lnTo>
                                <a:lnTo>
                                  <a:pt x="32003" y="28956"/>
                                </a:lnTo>
                                <a:lnTo>
                                  <a:pt x="30480" y="22860"/>
                                </a:lnTo>
                                <a:lnTo>
                                  <a:pt x="28956" y="18288"/>
                                </a:lnTo>
                                <a:lnTo>
                                  <a:pt x="27432" y="13716"/>
                                </a:lnTo>
                                <a:lnTo>
                                  <a:pt x="25908" y="10668"/>
                                </a:lnTo>
                                <a:lnTo>
                                  <a:pt x="22860" y="9144"/>
                                </a:lnTo>
                                <a:lnTo>
                                  <a:pt x="18288" y="12192"/>
                                </a:lnTo>
                                <a:lnTo>
                                  <a:pt x="15239" y="15240"/>
                                </a:lnTo>
                                <a:lnTo>
                                  <a:pt x="12192" y="19812"/>
                                </a:lnTo>
                                <a:lnTo>
                                  <a:pt x="6096" y="16764"/>
                                </a:lnTo>
                                <a:lnTo>
                                  <a:pt x="12192" y="9144"/>
                                </a:lnTo>
                                <a:lnTo>
                                  <a:pt x="16764" y="3048"/>
                                </a:lnTo>
                                <a:lnTo>
                                  <a:pt x="22860" y="1524"/>
                                </a:lnTo>
                                <a:lnTo>
                                  <a:pt x="2895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5" name="Shape 365"/>
                        <wps:cNvSpPr/>
                        <wps:spPr>
                          <a:xfrm>
                            <a:off x="6344539" y="963930"/>
                            <a:ext cx="53340" cy="792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3340" h="79248">
                                <a:moveTo>
                                  <a:pt x="30480" y="0"/>
                                </a:moveTo>
                                <a:lnTo>
                                  <a:pt x="35052" y="0"/>
                                </a:lnTo>
                                <a:lnTo>
                                  <a:pt x="35052" y="6096"/>
                                </a:lnTo>
                                <a:lnTo>
                                  <a:pt x="35052" y="12192"/>
                                </a:lnTo>
                                <a:lnTo>
                                  <a:pt x="35052" y="16764"/>
                                </a:lnTo>
                                <a:lnTo>
                                  <a:pt x="35052" y="64008"/>
                                </a:lnTo>
                                <a:lnTo>
                                  <a:pt x="35052" y="67056"/>
                                </a:lnTo>
                                <a:lnTo>
                                  <a:pt x="35052" y="70104"/>
                                </a:lnTo>
                                <a:lnTo>
                                  <a:pt x="35052" y="71628"/>
                                </a:lnTo>
                                <a:lnTo>
                                  <a:pt x="36576" y="71628"/>
                                </a:lnTo>
                                <a:lnTo>
                                  <a:pt x="38100" y="73152"/>
                                </a:lnTo>
                                <a:lnTo>
                                  <a:pt x="42672" y="74676"/>
                                </a:lnTo>
                                <a:lnTo>
                                  <a:pt x="47244" y="74676"/>
                                </a:lnTo>
                                <a:lnTo>
                                  <a:pt x="53340" y="74676"/>
                                </a:lnTo>
                                <a:lnTo>
                                  <a:pt x="53340" y="79248"/>
                                </a:lnTo>
                                <a:lnTo>
                                  <a:pt x="4572" y="79248"/>
                                </a:lnTo>
                                <a:lnTo>
                                  <a:pt x="4572" y="74676"/>
                                </a:lnTo>
                                <a:lnTo>
                                  <a:pt x="10668" y="74676"/>
                                </a:lnTo>
                                <a:lnTo>
                                  <a:pt x="15240" y="74676"/>
                                </a:lnTo>
                                <a:lnTo>
                                  <a:pt x="16764" y="73152"/>
                                </a:lnTo>
                                <a:lnTo>
                                  <a:pt x="19812" y="73152"/>
                                </a:lnTo>
                                <a:lnTo>
                                  <a:pt x="21336" y="71628"/>
                                </a:lnTo>
                                <a:lnTo>
                                  <a:pt x="21336" y="70104"/>
                                </a:lnTo>
                                <a:lnTo>
                                  <a:pt x="22860" y="67056"/>
                                </a:lnTo>
                                <a:lnTo>
                                  <a:pt x="22860" y="64008"/>
                                </a:lnTo>
                                <a:lnTo>
                                  <a:pt x="22860" y="19812"/>
                                </a:lnTo>
                                <a:lnTo>
                                  <a:pt x="21336" y="15240"/>
                                </a:lnTo>
                                <a:lnTo>
                                  <a:pt x="18288" y="15240"/>
                                </a:lnTo>
                                <a:lnTo>
                                  <a:pt x="13716" y="16764"/>
                                </a:lnTo>
                                <a:lnTo>
                                  <a:pt x="3048" y="22860"/>
                                </a:lnTo>
                                <a:lnTo>
                                  <a:pt x="1524" y="19812"/>
                                </a:lnTo>
                                <a:lnTo>
                                  <a:pt x="0" y="16764"/>
                                </a:lnTo>
                                <a:lnTo>
                                  <a:pt x="15240" y="914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6" name="Shape 366"/>
                        <wps:cNvSpPr/>
                        <wps:spPr>
                          <a:xfrm>
                            <a:off x="6448171" y="880110"/>
                            <a:ext cx="54864" cy="1661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864" h="166116">
                                <a:moveTo>
                                  <a:pt x="1524" y="0"/>
                                </a:moveTo>
                                <a:lnTo>
                                  <a:pt x="13716" y="4572"/>
                                </a:lnTo>
                                <a:lnTo>
                                  <a:pt x="24385" y="10668"/>
                                </a:lnTo>
                                <a:lnTo>
                                  <a:pt x="33528" y="19812"/>
                                </a:lnTo>
                                <a:lnTo>
                                  <a:pt x="41148" y="28956"/>
                                </a:lnTo>
                                <a:lnTo>
                                  <a:pt x="47244" y="41148"/>
                                </a:lnTo>
                                <a:lnTo>
                                  <a:pt x="51816" y="53340"/>
                                </a:lnTo>
                                <a:lnTo>
                                  <a:pt x="53340" y="68580"/>
                                </a:lnTo>
                                <a:lnTo>
                                  <a:pt x="54864" y="83820"/>
                                </a:lnTo>
                                <a:lnTo>
                                  <a:pt x="53340" y="99060"/>
                                </a:lnTo>
                                <a:lnTo>
                                  <a:pt x="51816" y="112776"/>
                                </a:lnTo>
                                <a:lnTo>
                                  <a:pt x="47244" y="124968"/>
                                </a:lnTo>
                                <a:lnTo>
                                  <a:pt x="41148" y="137160"/>
                                </a:lnTo>
                                <a:lnTo>
                                  <a:pt x="33528" y="147828"/>
                                </a:lnTo>
                                <a:lnTo>
                                  <a:pt x="24385" y="155448"/>
                                </a:lnTo>
                                <a:lnTo>
                                  <a:pt x="13716" y="161544"/>
                                </a:lnTo>
                                <a:lnTo>
                                  <a:pt x="1524" y="166116"/>
                                </a:lnTo>
                                <a:lnTo>
                                  <a:pt x="0" y="160020"/>
                                </a:lnTo>
                                <a:lnTo>
                                  <a:pt x="9144" y="155448"/>
                                </a:lnTo>
                                <a:lnTo>
                                  <a:pt x="16764" y="149352"/>
                                </a:lnTo>
                                <a:lnTo>
                                  <a:pt x="24385" y="141732"/>
                                </a:lnTo>
                                <a:lnTo>
                                  <a:pt x="30480" y="132588"/>
                                </a:lnTo>
                                <a:lnTo>
                                  <a:pt x="36576" y="109728"/>
                                </a:lnTo>
                                <a:lnTo>
                                  <a:pt x="39624" y="82296"/>
                                </a:lnTo>
                                <a:lnTo>
                                  <a:pt x="36576" y="54864"/>
                                </a:lnTo>
                                <a:lnTo>
                                  <a:pt x="30480" y="33528"/>
                                </a:lnTo>
                                <a:lnTo>
                                  <a:pt x="24385" y="24384"/>
                                </a:lnTo>
                                <a:lnTo>
                                  <a:pt x="18288" y="16764"/>
                                </a:lnTo>
                                <a:lnTo>
                                  <a:pt x="9144" y="10668"/>
                                </a:lnTo>
                                <a:lnTo>
                                  <a:pt x="0" y="6096"/>
                                </a:lnTo>
                                <a:lnTo>
                                  <a:pt x="152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7" name="Shape 367"/>
                        <wps:cNvSpPr/>
                        <wps:spPr>
                          <a:xfrm>
                            <a:off x="6522847" y="880110"/>
                            <a:ext cx="38100" cy="1661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8100" h="166116">
                                <a:moveTo>
                                  <a:pt x="0" y="0"/>
                                </a:moveTo>
                                <a:lnTo>
                                  <a:pt x="38100" y="0"/>
                                </a:lnTo>
                                <a:lnTo>
                                  <a:pt x="38100" y="166116"/>
                                </a:lnTo>
                                <a:lnTo>
                                  <a:pt x="0" y="166116"/>
                                </a:lnTo>
                                <a:lnTo>
                                  <a:pt x="0" y="160020"/>
                                </a:lnTo>
                                <a:lnTo>
                                  <a:pt x="24385" y="160020"/>
                                </a:lnTo>
                                <a:lnTo>
                                  <a:pt x="24385" y="6096"/>
                                </a:lnTo>
                                <a:lnTo>
                                  <a:pt x="0" y="609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8" name="Rectangle 368"/>
                        <wps:cNvSpPr/>
                        <wps:spPr>
                          <a:xfrm>
                            <a:off x="6580759" y="901446"/>
                            <a:ext cx="42144" cy="1899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1526BF4" w14:textId="77777777" w:rsidR="00D61563" w:rsidRDefault="0020089D"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617" name="Shape 617"/>
                        <wps:cNvSpPr/>
                        <wps:spPr>
                          <a:xfrm>
                            <a:off x="9525" y="63500"/>
                            <a:ext cx="6981825" cy="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81825" h="635">
                                <a:moveTo>
                                  <a:pt x="0" y="0"/>
                                </a:moveTo>
                                <a:lnTo>
                                  <a:pt x="6981825" y="635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18" name="Shape 618"/>
                        <wps:cNvSpPr/>
                        <wps:spPr>
                          <a:xfrm>
                            <a:off x="0" y="1699895"/>
                            <a:ext cx="6981825" cy="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81825" h="635">
                                <a:moveTo>
                                  <a:pt x="0" y="0"/>
                                </a:moveTo>
                                <a:lnTo>
                                  <a:pt x="6981825" y="635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1526AE2" id="Group 40315" o:spid="_x0000_s1054" style="width:550.5pt;height:80.35pt;mso-position-horizontal-relative:char;mso-position-vertical-relative:line" coordsize="69913,17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">
                <v:rect id="Rectangle 280" o:spid="_x0000_s1055" style="position:absolute;left:4377;width:563;height:2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" filled="f" stroked="f">
                  <v:textbox inset="0,0,0,0">
                    <w:txbxContent>
                      <w:p w14:paraId="01526BF1" w14:textId="77777777" w:rsidR="00D61563" w:rsidRDefault="0020089D"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1" o:spid="_x0000_s1056" style="position:absolute;left:25811;top:1752;width:25438;height:2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" filled="f" stroked="f">
                  <v:textbox inset="0,0,0,0">
                    <w:txbxContent>
                      <w:p w14:paraId="01526BF2" w14:textId="77777777" w:rsidR="00D61563" w:rsidRDefault="0020089D"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>ÁREA DE UN POLÍGONO.</w:t>
                        </w:r>
                      </w:p>
                    </w:txbxContent>
                  </v:textbox>
                </v:rect>
                <v:rect id="Rectangle 282" o:spid="_x0000_s1057" style="position:absolute;left:45001;top:1752;width:563;height:2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" filled="f" stroked="f">
                  <v:textbox inset="0,0,0,0">
                    <w:txbxContent>
                      <w:p w14:paraId="01526BF3" w14:textId="77777777" w:rsidR="00D61563" w:rsidRDefault="0020089D"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283" o:spid="_x0000_s1058" style="position:absolute;left:5005;top:9077;width:602;height:989;visibility:visible;mso-wrap-style:square;v-text-anchor:top" coordsize="60198,98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" path="m60198,r,25082l45720,51625r14478,l60198,62293r-20574,l39624,63817r-4572,9144l32004,77533r-1524,9144l33528,91249r4572,1524l36576,98869,,98869,1524,92773,7620,91249r4572,-4572l13716,82105r3048,-6096l60198,xe" fillcolor="black" stroked="f" strokeweight="0">
                  <v:stroke miterlimit="83231f" joinstyle="miter"/>
                  <v:path arrowok="t" textboxrect="0,0,60198,98869"/>
                </v:shape>
                <v:shape id="Shape 284" o:spid="_x0000_s1059" style="position:absolute;left:5607;top:8877;width:495;height:1189;visibility:visible;mso-wrap-style:square;v-text-anchor:top" coordsize="49530,118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" path="m11430,l35814,r4572,92964l40386,102108r1524,6096l44958,111252r4572,1524l48006,118872r-44196,l3810,112776r6096,-1524l12954,106680r1524,-7620l14478,91440r,-9144l,82296,,71628r14478,l12954,50292r,-9144l12954,32004r,-10668l,45085,,20003,11430,xe" fillcolor="black" stroked="f" strokeweight="0">
                  <v:stroke miterlimit="83231f" joinstyle="miter"/>
                  <v:path arrowok="t" textboxrect="0,0,49530,118872"/>
                </v:shape>
                <v:shape id="Shape 41307" o:spid="_x0000_s1060" style="position:absolute;left:6819;top:9685;width:1066;height:121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41308" o:spid="_x0000_s1061" style="position:absolute;left:6819;top:9319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287" o:spid="_x0000_s1062" style="position:absolute;left:8662;top:7505;width:686;height:1204;visibility:visible;mso-wrap-style:square;v-text-anchor:top" coordsize="68580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" path="m39624,r4572,l44196,10668r,12192l44196,97536r,7620l47244,109728r3048,3048l57912,114300r10668,l68580,120396r-64008,l4572,114300r7620,l18288,112776r6096,-1524l27432,106680r1524,-3048l28956,97536r,-70104l27432,21336,24384,19812r-7620,3048l3048,30480,,24384,39624,xe" fillcolor="black" stroked="f" strokeweight="0">
                  <v:stroke miterlimit="83231f" joinstyle="miter"/>
                  <v:path arrowok="t" textboxrect="0,0,68580,120396"/>
                </v:shape>
                <v:shape id="Shape 288" o:spid="_x0000_s1063" style="position:absolute;left:8616;top:10050;width:732;height:1204;visibility:visible;mso-wrap-style:square;v-text-anchor:top" coordsize="73152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" path="m39624,l53340,1524,64008,7620r6096,7620l71628,27432r-1524,9144l68580,44196r-6096,7620l54864,60960r-4572,6096l41148,76200,27432,92964,16764,106680r33528,l56388,106680r4572,-1524l64008,100584r1524,-6096l73152,94488r-1524,25908l,120396r,-4572l10668,97536,18288,86868,28956,74676r7620,-9144l42672,57912,50292,47244r3048,-9144l54864,30480,53340,18288,45720,10668,35052,7620,27432,9144r-6096,3048l16764,18288r-3048,7620l3048,25908r,-16764l22860,1524,39624,xe" fillcolor="black" stroked="f" strokeweight="0">
                  <v:stroke miterlimit="83231f" joinstyle="miter"/>
                  <v:path arrowok="t" textboxrect="0,0,73152,120396"/>
                </v:shape>
                <v:shape id="Shape 41309" o:spid="_x0000_s1064" style="position:absolute;left:8510;top:9502;width:991;height:122;visibility:visible;mso-wrap-style:square;v-text-anchor:top" coordsize="9906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" path="m,l99060,r,12192l,12192,,e" fillcolor="black" stroked="f" strokeweight="0">
                  <v:stroke miterlimit="83231f" joinstyle="miter"/>
                  <v:path arrowok="t" textboxrect="0,0,99060,12192"/>
                </v:shape>
                <v:shape id="Shape 41310" o:spid="_x0000_s1065" style="position:absolute;left:10003;top:7414;width:183;height:7620;visibility:visible;mso-wrap-style:square;v-text-anchor:top" coordsize="18288,76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" path="m,l18288,r,762000l,762000,,e" fillcolor="black" stroked="f" strokeweight="0">
                  <v:stroke miterlimit="83231f" joinstyle="miter"/>
                  <v:path arrowok="t" textboxrect="0,0,18288,762000"/>
                </v:shape>
                <v:shape id="Shape 41311" o:spid="_x0000_s1066" style="position:absolute;left:10003;top:4107;width:183;height:7620;visibility:visible;mso-wrap-style:square;v-text-anchor:top" coordsize="18288,76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" path="m,l18288,r,762000l,762000,,e" fillcolor="black" stroked="f" strokeweight="0">
                  <v:stroke miterlimit="83231f" joinstyle="miter"/>
                  <v:path arrowok="t" textboxrect="0,0,18288,762000"/>
                </v:shape>
                <v:shape id="Shape 292" o:spid="_x0000_s1067" style="position:absolute;left:10506;top:3726;width:899;height:868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293" o:spid="_x0000_s1068" style="position:absolute;left:11466;top:4152;width:534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294" o:spid="_x0000_s1069" style="position:absolute;left:14057;top:3726;width:975;height:1234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295" o:spid="_x0000_s1070" style="position:absolute;left:15048;top:4152;width:533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296" o:spid="_x0000_s1071" style="position:absolute;left:10491;top:5814;width:899;height:868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297" o:spid="_x0000_s1072" style="position:absolute;left:11482;top:6240;width:533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<v:stroke miterlimit="83231f" joinstyle="miter"/>
                  <v:path arrowok="t" textboxrect="0,0,53340,79248"/>
                </v:shape>
                <v:shape id="Shape 298" o:spid="_x0000_s1073" style="position:absolute;left:14042;top:5814;width:975;height:1234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299" o:spid="_x0000_s1074" style="position:absolute;left:15063;top:6240;width:533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<v:stroke miterlimit="83231f" joinstyle="miter"/>
                  <v:path arrowok="t" textboxrect="0,0,53340,79248"/>
                </v:shape>
                <v:shape id="Shape 300" o:spid="_x0000_s1075" style="position:absolute;left:10491;top:7901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01" o:spid="_x0000_s1076" style="position:absolute;left:11482;top:8328;width:533;height:808;visibility:visible;mso-wrap-style:square;v-text-anchor:top" coordsize="53340,80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" path="m27432,r9144,1524l44196,4572r4572,4572l50292,16764r,7620l45720,28956r-4572,4572l33528,36576r,1524l41148,41148r6096,3048l51816,50292r1524,7620l50292,67056r-4572,7620l36576,79248,22860,80772,12192,79248,,76200,,64008r9144,l10668,68580r3048,3048l18288,74676r6096,l30480,73152r4572,-1524l38100,65532r1524,-6096l38100,51816,35052,47244,27432,44196,18288,42672r-4572,l13716,36576,24384,35052r7620,-4572l36576,25908r1524,-7620l38100,13716,35052,9144,30480,7620,24384,6096,15240,9144,9144,18288r-7620,l1524,6096,15240,1524,27432,xe" fillcolor="black" stroked="f" strokeweight="0">
                  <v:stroke miterlimit="83231f" joinstyle="miter"/>
                  <v:path arrowok="t" textboxrect="0,0,53340,80772"/>
                </v:shape>
                <v:shape id="Shape 302" o:spid="_x0000_s1077" style="position:absolute;left:14042;top:7901;width:975;height:1235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03" o:spid="_x0000_s1078" style="position:absolute;left:15063;top:8328;width:533;height:808;visibility:visible;mso-wrap-style:square;v-text-anchor:top" coordsize="53340,80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" path="m27432,r9144,1524l44196,4572r4572,4572l50292,16764r,7620l45720,28956r-4572,4572l33528,36576r,1524l41148,41148r6096,3048l51816,50292r1524,7620l50292,67056r-4572,7620l36576,79248,22860,80772,12192,79248,,76200,,64008r9144,l10668,68580r3048,3048l18288,74676r6096,l30480,73152r4572,-1524l38100,65532r1524,-6096l38100,51816,35052,47244,27432,44196,18288,42672r-4572,l13716,36576,24384,35052r7620,-4572l36576,25908r1524,-7620l38100,13716,35052,9144,30480,7620,24384,6096,15240,9144,9144,18288r-7620,l1524,6096,15240,1524,27432,xe" fillcolor="black" stroked="f" strokeweight="0">
                  <v:stroke miterlimit="83231f" joinstyle="miter"/>
                  <v:path arrowok="t" textboxrect="0,0,53340,80772"/>
                </v:shape>
                <v:shape id="Shape 41312" o:spid="_x0000_s1079" style="position:absolute;left:11725;top:10629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13" o:spid="_x0000_s1080" style="position:absolute;left:11299;top:10629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14" o:spid="_x0000_s1081" style="position:absolute;left:10872;top:10629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15" o:spid="_x0000_s1082" style="position:absolute;left:15307;top:10629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16" o:spid="_x0000_s1083" style="position:absolute;left:14880;top:10629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17" o:spid="_x0000_s1084" style="position:absolute;left:14453;top:10629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310" o:spid="_x0000_s1085" style="position:absolute;left:10430;top:12062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11" o:spid="_x0000_s1086" style="position:absolute;left:11360;top:12656;width:762;height:640;visibility:visible;mso-wrap-style:square;v-text-anchor:top" coordsize="76200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" path="m19812,r6096,3048l28956,10668r,3048l27432,16764r1524,l35052,9144,41148,4572,47244,1524,53340,r4572,1524l62484,3048r3048,4572l65532,13716r,6096l64008,25908r-1524,9144l59436,42672r,6096l57912,51816r1524,3048l62484,56388r1524,l67056,54864r1524,-3048l73152,48768r3048,4572l71628,57912r-4572,3048l60960,64008r-4572,l51816,62484,48768,60960,47244,57912,45720,53340r1524,-6096l48768,39624r1524,-7620l51816,24384r1524,-4572l53340,15240,51816,9144,47244,7620,44196,9144r-4572,1524l35052,15240r-3048,4572l28956,25908r-3048,6096l19812,62484r-12192,l16764,22860r1524,-6096l18288,12192,16764,9144,15240,7620r-3048,l9144,9144,7620,12192,3048,15240,,10668,4572,6096,10668,3048,15240,1524,19812,xe" fillcolor="black" stroked="f" strokeweight="0">
                  <v:stroke miterlimit="83231f" joinstyle="miter"/>
                  <v:path arrowok="t" textboxrect="0,0,76200,64008"/>
                </v:shape>
                <v:shape id="Shape 312" o:spid="_x0000_s1087" style="position:absolute;left:14027;top:12062;width:975;height:1234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13" o:spid="_x0000_s1088" style="position:absolute;left:14895;top:12656;width:762;height:640;visibility:visible;mso-wrap-style:square;v-text-anchor:top" coordsize="76200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" path="m19812,r6096,3048l28956,10668r,3048l27432,16764r1524,l35052,9144,41148,4572,47244,1524,53340,r4572,1524l62484,3048r3048,4572l65532,13716r,6096l64008,25908r-1524,9144l59436,42672r,6096l57912,51816r1524,3048l62484,56388r1524,l67056,54864r1524,-3048l73152,48768r3048,4572l71628,57912r-4572,3048l60960,64008r-4572,l51816,62484,48768,60960,47244,57912,45720,53340r1524,-6096l48768,39624r1524,-7620l51816,24384r1524,-4572l53340,15240,51816,9144,47244,7620,44196,9144r-4572,1524l35052,15240r-3048,4572l28956,25908r-3048,6096l19812,62484r-12192,l16764,22860r1524,-6096l18288,12192,16764,9144,15240,7620r-3048,l9144,9144,7620,12192,3048,15240,,10668,4572,6096,10668,3048,15240,1524,19812,xe" fillcolor="black" stroked="f" strokeweight="0">
                  <v:stroke miterlimit="83231f" joinstyle="miter"/>
                  <v:path arrowok="t" textboxrect="0,0,76200,64008"/>
                </v:shape>
                <v:shape id="Shape 314" o:spid="_x0000_s1089" style="position:absolute;left:10506;top:14150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15" o:spid="_x0000_s1090" style="position:absolute;left:11466;top:14577;width:534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316" o:spid="_x0000_s1091" style="position:absolute;left:14057;top:14150;width:975;height:1234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17" o:spid="_x0000_s1092" style="position:absolute;left:15048;top:14577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41318" o:spid="_x0000_s1093" style="position:absolute;left:16008;top:7414;width:183;height:7620;visibility:visible;mso-wrap-style:square;v-text-anchor:top" coordsize="18288,76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" path="m,l18288,r,762000l,762000,,e" fillcolor="black" stroked="f" strokeweight="0">
                  <v:stroke miterlimit="83231f" joinstyle="miter"/>
                  <v:path arrowok="t" textboxrect="0,0,18288,762000"/>
                </v:shape>
                <v:shape id="Shape 41319" o:spid="_x0000_s1094" style="position:absolute;left:16008;top:4107;width:183;height:7620;visibility:visible;mso-wrap-style:square;v-text-anchor:top" coordsize="18288,76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" path="m,l18288,r,762000l,762000,,e" fillcolor="black" stroked="f" strokeweight="0">
                  <v:stroke miterlimit="83231f" joinstyle="miter"/>
                  <v:path arrowok="t" textboxrect="0,0,18288,762000"/>
                </v:shape>
                <v:shape id="Shape 41320" o:spid="_x0000_s1095" style="position:absolute;left:17029;top:9685;width:1067;height:121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41321" o:spid="_x0000_s1096" style="position:absolute;left:17029;top:9319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322" o:spid="_x0000_s1097" style="position:absolute;left:18873;top:7505;width:686;height:1204;visibility:visible;mso-wrap-style:square;v-text-anchor:top" coordsize="68580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" path="m39624,r4572,l44196,10668r,12192l44196,97536r,7620l47244,109728r3048,3048l57912,114300r10668,l68580,120396r-64008,l4572,114300r7620,l18288,112776r6096,-1524l27432,106680r1524,-3048l28956,97536r,-70104l27432,21336,24384,19812r-7620,3048l3048,30480,,24384,39624,xe" fillcolor="black" stroked="f" strokeweight="0">
                  <v:stroke miterlimit="83231f" joinstyle="miter"/>
                  <v:path arrowok="t" textboxrect="0,0,68580,120396"/>
                </v:shape>
                <v:shape id="Shape 323" o:spid="_x0000_s1098" style="position:absolute;left:18827;top:10050;width:732;height:1204;visibility:visible;mso-wrap-style:square;v-text-anchor:top" coordsize="73152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" path="m39624,l53340,1524,64008,7620r6096,7620l71628,27432r-1524,9144l68580,44196r-6096,7620l54864,60960r-4572,6096l41148,76200,27432,92964,16764,106680r33528,l56388,106680r4572,-1524l64008,100584r1524,-6096l73152,94488r-1524,25908l,120396r,-4572l10668,97536,18288,86868,28956,74676r7620,-9144l42672,57912,50292,47244r3048,-9144l54864,30480,53340,18288,45720,10668,35052,7620,27432,9144r-6096,3048l16764,18288r-3048,7620l3048,25908r,-16764l22860,1524,39624,xe" fillcolor="black" stroked="f" strokeweight="0">
                  <v:stroke miterlimit="83231f" joinstyle="miter"/>
                  <v:path arrowok="t" textboxrect="0,0,73152,120396"/>
                </v:shape>
                <v:shape id="Shape 41322" o:spid="_x0000_s1099" style="position:absolute;left:18721;top:9502;width:990;height:122;visibility:visible;mso-wrap-style:square;v-text-anchor:top" coordsize="9906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" path="m,l99060,r,12192l,12192,,e" fillcolor="black" stroked="f" strokeweight="0">
                  <v:stroke miterlimit="83231f" joinstyle="miter"/>
                  <v:path arrowok="t" textboxrect="0,0,99060,12192"/>
                </v:shape>
                <v:shape id="Shape 325" o:spid="_x0000_s1100" style="position:absolute;left:20199;top:8740;width:381;height:1661;visibility:visible;mso-wrap-style:square;v-text-anchor:top" coordsize="38100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" path="m,l38100,r,6096l13716,6096r,153924l38100,160020r,6096l,166116,,xe" fillcolor="black" stroked="f" strokeweight="0">
                  <v:stroke miterlimit="83231f" joinstyle="miter"/>
                  <v:path arrowok="t" textboxrect="0,0,38100,166116"/>
                </v:shape>
                <v:shape id="Shape 326" o:spid="_x0000_s1101" style="position:absolute;left:20778;top:8801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<v:stroke miterlimit="83231f" joinstyle="miter"/>
                  <v:path arrowok="t" textboxrect="0,0,54864,166116"/>
                </v:shape>
                <v:shape id="Shape 327" o:spid="_x0000_s1102" style="position:absolute;left:21403;top:9212;width:903;height:869;visibility:visible;mso-wrap-style:square;v-text-anchor:top" coordsize="90297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" path="m32004,r4572,1524l39624,3048r3048,3048l44196,12192r3048,7620l48768,32004r1524,l56388,21336r6096,-7620l70104,4572,74676,1524,82677,r7620,1524l85725,16764r-6477,l76200,13716r-1524,l73152,15240r-4572,3048l64008,24384r-6096,9144l51816,39624r3048,15240l56388,65532r3048,6096l60960,76200r1524,1524l65532,77724r4572,-1524l71628,73152r4572,-6096l81153,71628r-4953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90297,86868"/>
                </v:shape>
                <v:shape id="Shape 328" o:spid="_x0000_s1103" style="position:absolute;left:22367;top:9639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329" o:spid="_x0000_s1104" style="position:absolute;left:23342;top:9212;width:975;height:1235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30" o:spid="_x0000_s1105" style="position:absolute;left:24363;top:9639;width:534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<v:stroke miterlimit="83231f" joinstyle="miter"/>
                  <v:path arrowok="t" textboxrect="0,0,53340,79248"/>
                </v:shape>
                <v:shape id="Shape 331" o:spid="_x0000_s1106" style="position:absolute;left:25628;top:8983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" path="m47244,l59436,r,50292l106680,50292r,12192l59436,62484r,50292l47244,112776r,-50292l,62484,,50292r47244,l47244,xe" fillcolor="black" stroked="f" strokeweight="0">
                  <v:stroke miterlimit="83231f" joinstyle="miter"/>
                  <v:path arrowok="t" textboxrect="0,0,106680,112776"/>
                </v:shape>
                <v:shape id="Shape 332" o:spid="_x0000_s1107" style="position:absolute;left:27244;top:9212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33" o:spid="_x0000_s1108" style="position:absolute;left:28508;top:9639;width:534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<v:stroke miterlimit="83231f" joinstyle="miter"/>
                  <v:path arrowok="t" textboxrect="0,0,53340,79248"/>
                </v:shape>
                <v:shape id="Shape 334" o:spid="_x0000_s1109" style="position:absolute;left:29225;top:9212;width:975;height:1235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35" o:spid="_x0000_s1110" style="position:absolute;left:30246;top:9639;width:533;height:808;visibility:visible;mso-wrap-style:square;v-text-anchor:top" coordsize="53340,80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" path="m27432,r9144,1524l44196,4572r4572,4572l50292,16764r,7620l45720,28956r-4572,4572l33528,36576r,1524l41148,41148r6096,3048l51816,50292r1524,7620l50292,67056r-4572,7620l36576,79248,22860,80772,12192,79248,,76200,,64008r9144,l10668,68580r3048,3048l18288,74676r6096,l30480,73152r4572,-1524l38100,65532r1524,-6096l38100,51816,35052,47244,27432,44196,18288,42672r-4572,l13716,36576,24384,35052r7620,-4572l36576,25908r1524,-7620l38100,13716,35052,9144,30480,7620,24384,6096,15240,9144,9144,18288r-7620,l1524,6096,15240,1524,27432,xe" fillcolor="black" stroked="f" strokeweight="0">
                  <v:stroke miterlimit="83231f" joinstyle="miter"/>
                  <v:path arrowok="t" textboxrect="0,0,53340,80772"/>
                </v:shape>
                <v:shape id="Shape 336" o:spid="_x0000_s1111" style="position:absolute;left:31785;top:8983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" path="m47244,l59436,r,50292l106680,50292r,12192l59436,62484r,50292l47244,112776r,-50292l,62484,,50292r47244,l47244,xe" fillcolor="black" stroked="f" strokeweight="0">
                  <v:stroke miterlimit="83231f" joinstyle="miter"/>
                  <v:path arrowok="t" textboxrect="0,0,106680,112776"/>
                </v:shape>
                <v:shape id="Shape 41323" o:spid="_x0000_s1112" style="position:absolute;left:34833;top:9867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24" o:spid="_x0000_s1113" style="position:absolute;left:34406;top:9867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41325" o:spid="_x0000_s1114" style="position:absolute;left:33980;top:9867;width:183;height:199;visibility:visible;mso-wrap-style:square;v-text-anchor:top" coordsize="18288,19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" path="m,l18288,r,19812l,19812,,e" fillcolor="black" stroked="f" strokeweight="0">
                  <v:stroke miterlimit="83231f" joinstyle="miter"/>
                  <v:path arrowok="t" textboxrect="0,0,18288,19812"/>
                </v:shape>
                <v:shape id="Shape 340" o:spid="_x0000_s1115" style="position:absolute;left:35534;top:8983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" path="m47244,l59436,r,50292l106680,50292r,12192l59436,62484r,50292l47244,112776r,-50292l,62484,,50292r47244,l47244,xe" fillcolor="black" stroked="f" strokeweight="0">
                  <v:stroke miterlimit="83231f" joinstyle="miter"/>
                  <v:path arrowok="t" textboxrect="0,0,106680,112776"/>
                </v:shape>
                <v:shape id="Shape 341" o:spid="_x0000_s1116" style="position:absolute;left:37150;top:9212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42" o:spid="_x0000_s1117" style="position:absolute;left:38354;top:9806;width:762;height:641;visibility:visible;mso-wrap-style:square;v-text-anchor:top" coordsize="76200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" path="m19812,r6096,3048l28956,10668r,3048l27432,16764r1524,l35052,9144,41148,4572,47244,1524,53340,r4572,1524l62484,3048r3048,4572l65532,13716r,6096l64008,25908r-1524,9144l59436,42672r,6096l57912,51816r1524,3048l62484,56388r1524,l67056,54864r1524,-3048l73152,48768r3048,4572l71628,57912r-4572,3048l60960,64008r-4572,l51816,62484,48768,60960,47244,57912,45720,53340r1524,-6096l48768,39624r1524,-7620l51816,24384r1524,-4572l53340,15240,51816,9144,47244,7620,44196,9144r-4572,1524l35052,15240r-3048,4572l28956,25908r-3048,6096l19812,62484r-12192,l16764,22860r1524,-6096l18288,12192,16764,9144,15240,7620r-3048,l9144,9144,7620,12192,3048,15240,,10668,4572,6096,10668,3048,15240,1524,19812,xe" fillcolor="black" stroked="f" strokeweight="0">
                  <v:stroke miterlimit="83231f" joinstyle="miter"/>
                  <v:path arrowok="t" textboxrect="0,0,76200,64008"/>
                </v:shape>
                <v:shape id="Shape 343" o:spid="_x0000_s1118" style="position:absolute;left:39253;top:9212;width:978;height:1235;visibility:visible;mso-wrap-style:square;v-text-anchor:top" coordsize="97790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" path="m28956,r6096,1524l38100,3048r3048,4572l44196,15240r,3048l45720,24384r4826,24384l53594,71628,67310,48768,73406,36576r3048,-9144l77978,19812r1524,-6096l77978,7620,71882,6096r,-4572l94742,1524r3048,4572l90170,24384,79502,45720,67310,65532,53594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790,123444"/>
                </v:shape>
                <v:shape id="Shape 344" o:spid="_x0000_s1119" style="position:absolute;left:40246;top:9639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345" o:spid="_x0000_s1120" style="position:absolute;left:41267;top:8801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<v:stroke miterlimit="83231f" joinstyle="miter"/>
                  <v:path arrowok="t" textboxrect="0,0,54864,166116"/>
                </v:shape>
                <v:shape id="Shape 41326" o:spid="_x0000_s1121" style="position:absolute;left:42517;top:9486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347" o:spid="_x0000_s1122" style="position:absolute;left:44254;top:8801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<v:stroke miterlimit="83231f" joinstyle="miter"/>
                  <v:path arrowok="t" textboxrect="0,0,54864,166116"/>
                </v:shape>
                <v:shape id="Shape 348" o:spid="_x0000_s1123" style="position:absolute;left:44879;top:9212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49" o:spid="_x0000_s1124" style="position:absolute;left:46159;top:9639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350" o:spid="_x0000_s1125" style="position:absolute;left:46860;top:9212;width:975;height:1235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51" o:spid="_x0000_s1126" style="position:absolute;left:47729;top:9806;width:762;height:641;visibility:visible;mso-wrap-style:square;v-text-anchor:top" coordsize="76200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" path="m19812,r6096,3048l28956,10668r,3048l27432,16764r1524,l35052,9144,41148,4572,47244,1524,53340,r4572,1524l62484,3048r3048,4572l65532,13716r,6096l64008,25908r-1524,9144l59436,42672r,6096l57912,51816r1524,3048l62484,56388r1524,l67056,54864r1524,-3048l73152,48768r3048,4572l71628,57912r-4572,3048l60960,64008r-4572,l51816,62484,48768,60960,47244,57912,45720,53340r1524,-6096l48768,39624r1524,-7620l51816,24384r1524,-4572l53340,15240,51816,9144,47244,7620,44196,9144r-4572,1524l35052,15240r-3048,4572l28956,25908r-3048,6096l19812,62484r-12192,l16764,22860r1524,-6096l18288,12192,16764,9144,15240,7620r-3048,l9144,9144,7620,12192,3048,15240,,10668,4572,6096,10668,3048,15240,1524,19812,xe" fillcolor="black" stroked="f" strokeweight="0">
                  <v:stroke miterlimit="83231f" joinstyle="miter"/>
                  <v:path arrowok="t" textboxrect="0,0,76200,64008"/>
                </v:shape>
                <v:shape id="Shape 352" o:spid="_x0000_s1127" style="position:absolute;left:49420;top:8983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" path="m47244,l59436,r,50292l106680,50292r,12192l59436,62484r,50292l47244,112776r,-50292l,62484,,50292r47244,l47244,xe" fillcolor="black" stroked="f" strokeweight="0">
                  <v:stroke miterlimit="83231f" joinstyle="miter"/>
                  <v:path arrowok="t" textboxrect="0,0,106680,112776"/>
                </v:shape>
                <v:shape id="Shape 353" o:spid="_x0000_s1128" style="position:absolute;left:52194;top:9441;width:213;height:228;visibility:visible;mso-wrap-style:square;v-text-anchor:top" coordsize="21336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" path="m10668,r4572,1524l18288,3048r3048,4572l21336,12192r,4572l18288,19812r-3048,3048l10668,22860r-4572,l3048,19812,1524,16764,,12192,1524,7620,3048,3048,6096,1524,10668,xe" fillcolor="black" stroked="f" strokeweight="0">
                  <v:stroke miterlimit="83231f" joinstyle="miter"/>
                  <v:path arrowok="t" textboxrect="0,0,21336,22860"/>
                </v:shape>
                <v:shape id="Shape 354" o:spid="_x0000_s1129" style="position:absolute;left:51661;top:9441;width:213;height:228;visibility:visible;mso-wrap-style:square;v-text-anchor:top" coordsize="21336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" path="m10668,r4572,1524l18288,3048r3048,4572l21336,12192r,4572l18288,19812r-3048,3048l10668,22860r-4572,l3048,19812,1524,16764,,12192,1524,7620,3048,3048,6096,1524,10668,xe" fillcolor="black" stroked="f" strokeweight="0">
                  <v:stroke miterlimit="83231f" joinstyle="miter"/>
                  <v:path arrowok="t" textboxrect="0,0,21336,22860"/>
                </v:shape>
                <v:shape id="Shape 355" o:spid="_x0000_s1130" style="position:absolute;left:51142;top:9441;width:214;height:228;visibility:visible;mso-wrap-style:square;v-text-anchor:top" coordsize="21336,22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" path="m10668,r4572,1524l18288,3048r3048,4572l21336,12192r,4572l18288,19812r-3048,3048l10668,22860r-4572,l3048,19812,1524,16764,,12192,1524,7620,3048,3048,6096,1524,10668,xe" fillcolor="black" stroked="f" strokeweight="0">
                  <v:stroke miterlimit="83231f" joinstyle="miter"/>
                  <v:path arrowok="t" textboxrect="0,0,21336,22860"/>
                </v:shape>
                <v:shape id="Shape 356" o:spid="_x0000_s1131" style="position:absolute;left:52971;top:8983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" path="m47244,l59436,r,50292l106680,50292r,12192l59436,62484r,50292l47244,112776r,-50292l,62484,,50292r47244,l47244,xe" fillcolor="black" stroked="f" strokeweight="0">
                  <v:stroke miterlimit="83231f" joinstyle="miter"/>
                  <v:path arrowok="t" textboxrect="0,0,106680,112776"/>
                </v:shape>
                <v:shape id="Shape 357" o:spid="_x0000_s1132" style="position:absolute;left:54587;top:9212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58" o:spid="_x0000_s1133" style="position:absolute;left:55852;top:9639;width:533;height:808;visibility:visible;mso-wrap-style:square;v-text-anchor:top" coordsize="53340,80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" path="m27432,r9144,1524l44196,4572r4572,4572l50292,16764r,7620l45720,28956r-4572,4572l33528,36576r,1524l41148,41148r6096,3048l51816,50292r1524,7620l50292,67056r-4572,7620l36576,79248,22860,80772,12192,79248,,76200,,64008r9144,l10668,68580r3048,3048l18288,74676r6096,l30480,73152r4572,-1524l38100,65532r1524,-6096l38100,51816,35052,47244,27432,44196,18288,42672r-4572,l13716,36576,24384,35052r7620,-4572l36576,25908r1524,-7620l38100,13716,35052,9144,30480,7620,24384,6096,15240,9144,9144,18288r-7620,l1524,6096,15240,1524,27432,xe" fillcolor="black" stroked="f" strokeweight="0">
                  <v:stroke miterlimit="83231f" joinstyle="miter"/>
                  <v:path arrowok="t" textboxrect="0,0,53340,80772"/>
                </v:shape>
                <v:shape id="Shape 359" o:spid="_x0000_s1134" style="position:absolute;left:56568;top:9212;width:979;height:1235;visibility:visible;mso-wrap-style:square;v-text-anchor:top" coordsize="97917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" path="m28956,r6096,1524l38100,3048r3048,4572l44196,15240r,3048l45720,24384r4572,24384l53340,71628,67056,48768,73533,36576r3048,-9144l78105,19812r1524,-6096l78105,7620,72009,6096r,-4572l94869,1524r3048,4572l90297,24384,79629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<v:stroke miterlimit="83231f" joinstyle="miter"/>
                  <v:path arrowok="t" textboxrect="0,0,97917,123444"/>
                </v:shape>
                <v:shape id="Shape 360" o:spid="_x0000_s1135" style="position:absolute;left:57593;top:9639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<v:stroke miterlimit="83231f" joinstyle="miter"/>
                  <v:path arrowok="t" textboxrect="0,0,53340,79248"/>
                </v:shape>
                <v:shape id="Shape 361" o:spid="_x0000_s1136" style="position:absolute;left:58858;top:8983;width:1066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" path="m47244,l59436,r,50292l106680,50292r,12192l59436,62484r,50292l47244,112776r,-50292l,62484,,50292r47244,l47244,xe" fillcolor="black" stroked="f" strokeweight="0">
                  <v:stroke miterlimit="83231f" joinstyle="miter"/>
                  <v:path arrowok="t" textboxrect="0,0,106680,112776"/>
                </v:shape>
                <v:shape id="Shape 362" o:spid="_x0000_s1137" style="position:absolute;left:60473;top:9212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" path="m32004,r4572,1524l39624,3048r3048,3048l44196,12192r3048,7620l48768,32004r1524,l56388,21336r6096,-7620l70104,4572,74676,1524,82296,r7620,1524l85344,16764r-6097,l76200,13716r-1524,l73152,15240r-4572,3048l64008,24384r-6096,9144l51816,39624r3048,15240l56388,65532r3048,6096l60959,76200r1525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<v:stroke miterlimit="83231f" joinstyle="miter"/>
                  <v:path arrowok="t" textboxrect="0,0,89916,86868"/>
                </v:shape>
                <v:shape id="Shape 363" o:spid="_x0000_s1138" style="position:absolute;left:61738;top:9639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<v:stroke miterlimit="83231f" joinstyle="miter"/>
                  <v:path arrowok="t" textboxrect="0,0,53340,79248"/>
                </v:shape>
                <v:shape id="Shape 364" o:spid="_x0000_s1139" style="position:absolute;left:62454;top:9212;width:976;height:1235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" path="m28956,r6096,1524l38100,3048r3048,4572l44196,15240r,3048l45720,24384r4572,24384l53339,71628,67056,48768,73152,36576r3048,-9144l77724,19812r1524,-6096l77724,7620,71627,6096r,-4572l94488,1524r3048,4572l89915,24384,79248,45720,67056,65532,53339,85344,41148,102108,30480,112776r-6096,6096l18288,121920r-9144,1524l4572,123444,,121920,4572,105156r6096,l12192,109728r3047,1524l21336,109728r6096,-4572l33527,97536,42672,85344,39624,68580,35052,48768,33527,38100,32003,28956,30480,22860,28956,18288,27432,13716,25908,10668,22860,9144r-4572,3048l15239,15240r-3047,4572l6096,16764,12192,9144,16764,3048,22860,1524,28956,xe" fillcolor="black" stroked="f" strokeweight="0">
                  <v:stroke miterlimit="83231f" joinstyle="miter"/>
                  <v:path arrowok="t" textboxrect="0,0,97536,123444"/>
                </v:shape>
                <v:shape id="Shape 365" o:spid="_x0000_s1140" style="position:absolute;left:63445;top:9639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<v:stroke miterlimit="83231f" joinstyle="miter"/>
                  <v:path arrowok="t" textboxrect="0,0,53340,79248"/>
                </v:shape>
                <v:shape id="Shape 366" o:spid="_x0000_s1141" style="position:absolute;left:64481;top:8801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" path="m1524,l13716,4572r10669,6096l33528,19812r7620,9144l47244,41148r4572,12192l53340,68580r1524,15240l53340,99060r-1524,13716l47244,124968r-6096,12192l33528,147828r-9143,7620l13716,161544,1524,166116,,160020r9144,-4572l16764,149352r7621,-7620l30480,132588r6096,-22860l39624,82296,36576,54864,30480,33528,24385,24384,18288,16764,9144,10668,,6096,1524,xe" fillcolor="black" stroked="f" strokeweight="0">
                  <v:stroke miterlimit="83231f" joinstyle="miter"/>
                  <v:path arrowok="t" textboxrect="0,0,54864,166116"/>
                </v:shape>
                <v:shape id="Shape 367" o:spid="_x0000_s1142" style="position:absolute;left:65228;top:8801;width:381;height:1661;visibility:visible;mso-wrap-style:square;v-text-anchor:top" coordsize="38100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" path="m,l38100,r,166116l,166116r,-6096l24385,160020r,-153924l,6096,,xe" fillcolor="black" stroked="f" strokeweight="0">
                  <v:stroke miterlimit="83231f" joinstyle="miter"/>
                  <v:path arrowok="t" textboxrect="0,0,38100,166116"/>
                </v:shape>
                <v:rect id="Rectangle 368" o:spid="_x0000_s1143" style="position:absolute;left:65807;top:9014;width:422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" filled="f" stroked="f">
                  <v:textbox inset="0,0,0,0">
                    <w:txbxContent>
                      <w:p w14:paraId="01526BF4" w14:textId="77777777" w:rsidR="00D61563" w:rsidRDefault="0020089D">
                        <w:r>
                          <w:t xml:space="preserve"> </w:t>
                        </w:r>
                      </w:p>
                    </w:txbxContent>
                  </v:textbox>
                </v:rect>
                <v:shape id="Shape 617" o:spid="_x0000_s1144" style="position:absolute;left:95;top:635;width:69818;height:6;visibility:visible;mso-wrap-style:square;v-text-anchor:top" coordsize="6981825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" path="m,l6981825,635e" filled="f" strokeweight="1.5pt">
                  <v:path arrowok="t" textboxrect="0,0,6981825,635"/>
                </v:shape>
                <v:shape id="Shape 618" o:spid="_x0000_s1145" style="position:absolute;top:16998;width:69818;height:7;visibility:visible;mso-wrap-style:square;v-text-anchor:top" coordsize="6981825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" path="m,l6981825,635e" filled="f" strokeweight="1.5pt">
                  <v:path arrowok="t" textboxrect="0,0,6981825,635"/>
                </v:shape>
                <w10:anchorlock/>
              </v:group>
            </w:pict>
          </mc:Fallback>
        </mc:AlternateContent>
      </w:r>
    </w:p>
    <w:p w14:paraId="0152695B" w14:textId="77777777" w:rsidR="00D61563" w:rsidRPr="0045113C" w:rsidRDefault="0020089D">
      <w:pPr>
        <w:spacing w:after="57"/>
      </w:pPr>
      <w:r w:rsidRPr="0045113C">
        <w:rPr>
          <w:rFonts w:ascii="Arial" w:eastAsia="Arial" w:hAnsi="Arial" w:cs="Arial"/>
          <w:sz w:val="16"/>
        </w:rPr>
        <w:t xml:space="preserve"> </w:t>
      </w:r>
    </w:p>
    <w:p w14:paraId="0152695C" w14:textId="77777777" w:rsidR="00D61563" w:rsidRPr="00780D29" w:rsidRDefault="0020089D">
      <w:pPr>
        <w:pStyle w:val="Ttulo1"/>
        <w:ind w:left="741" w:right="14"/>
      </w:pPr>
      <w:r w:rsidRPr="00780D29">
        <w:t xml:space="preserve">ECUACION DE LA PENDIENTE </w:t>
      </w:r>
    </w:p>
    <w:tbl>
      <w:tblPr>
        <w:tblStyle w:val="TableGrid"/>
        <w:tblW w:w="9824" w:type="dxa"/>
        <w:tblInd w:w="-108" w:type="dxa"/>
        <w:tblCellMar>
          <w:top w:w="11" w:type="dxa"/>
          <w:left w:w="108" w:type="dxa"/>
          <w:right w:w="99" w:type="dxa"/>
        </w:tblCellMar>
        <w:tblLook w:val="04A0" w:firstRow="1" w:lastRow="0" w:firstColumn="1" w:lastColumn="0" w:noHBand="0" w:noVBand="1"/>
      </w:tblPr>
      <w:tblGrid>
        <w:gridCol w:w="4912"/>
        <w:gridCol w:w="4912"/>
      </w:tblGrid>
      <w:tr w:rsidR="00D61563" w:rsidRPr="0045113C" w14:paraId="01526963" w14:textId="77777777" w:rsidTr="003A4321">
        <w:trPr>
          <w:trHeight w:val="1322"/>
        </w:trPr>
        <w:tc>
          <w:tcPr>
            <w:tcW w:w="4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5D" w14:textId="77777777" w:rsidR="00D61563" w:rsidRPr="00780D29" w:rsidRDefault="0020089D">
            <w:pPr>
              <w:spacing w:line="261" w:lineRule="auto"/>
              <w:ind w:left="965" w:hanging="881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>Pendiente (m) de una recta que pasa por los puntos</w:t>
            </w:r>
            <w:r w:rsidRPr="00780D29">
              <w:rPr>
                <w:rFonts w:ascii="Arial" w:eastAsia="Arial" w:hAnsi="Arial" w:cs="Arial"/>
                <w:b/>
              </w:rPr>
              <w:tab/>
              <w:t xml:space="preserve"> </w:t>
            </w:r>
          </w:p>
          <w:p w14:paraId="0152695E" w14:textId="77777777" w:rsidR="00D61563" w:rsidRPr="00780D29" w:rsidRDefault="0020089D">
            <w:pPr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sz w:val="16"/>
              </w:rPr>
              <w:t xml:space="preserve"> </w:t>
            </w:r>
            <w:r w:rsidR="00626CA9" w:rsidRPr="00780D29">
              <w:rPr>
                <w:rFonts w:ascii="Arial" w:eastAsia="Arial" w:hAnsi="Arial" w:cs="Arial"/>
                <w:b/>
                <w:sz w:val="16"/>
              </w:rPr>
              <w:t xml:space="preserve">                            </w:t>
            </w:r>
            <w:r w:rsidR="00584B86" w:rsidRPr="00780D29">
              <w:rPr>
                <w:rFonts w:ascii="Arial" w:eastAsia="Arial" w:hAnsi="Arial" w:cs="Arial"/>
                <w:b/>
                <w:sz w:val="16"/>
              </w:rPr>
              <w:t xml:space="preserve">   </w:t>
            </w:r>
            <w:r w:rsidR="00626CA9" w:rsidRPr="00780D29">
              <w:rPr>
                <w:rFonts w:ascii="Arial" w:eastAsia="Arial" w:hAnsi="Arial" w:cs="Arial"/>
                <w:b/>
                <w:sz w:val="16"/>
              </w:rPr>
              <w:t xml:space="preserve">          </w:t>
            </w:r>
            <w:r w:rsidR="00626CA9" w:rsidRPr="00780D29">
              <w:rPr>
                <w:b/>
                <w:noProof/>
              </w:rPr>
              <mc:AlternateContent>
                <mc:Choice Requires="wpg">
                  <w:drawing>
                    <wp:inline distT="0" distB="0" distL="0" distR="0" wp14:anchorId="01526AE4" wp14:editId="01526AE5">
                      <wp:extent cx="1336929" cy="495300"/>
                      <wp:effectExtent l="0" t="0" r="0" b="0"/>
                      <wp:docPr id="40261" name="Group 4026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6929" cy="495300"/>
                                <a:chOff x="0" y="0"/>
                                <a:chExt cx="1336929" cy="664464"/>
                              </a:xfrm>
                            </wpg:grpSpPr>
                            <wps:wsp>
                              <wps:cNvPr id="374" name="Shape 374"/>
                              <wps:cNvSpPr/>
                              <wps:spPr>
                                <a:xfrm>
                                  <a:off x="53340" y="12192"/>
                                  <a:ext cx="39624" cy="102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9624" h="102108">
                                      <a:moveTo>
                                        <a:pt x="0" y="0"/>
                                      </a:moveTo>
                                      <a:lnTo>
                                        <a:pt x="36576" y="0"/>
                                      </a:lnTo>
                                      <a:lnTo>
                                        <a:pt x="39624" y="305"/>
                                      </a:lnTo>
                                      <a:lnTo>
                                        <a:pt x="39624" y="7112"/>
                                      </a:lnTo>
                                      <a:lnTo>
                                        <a:pt x="33528" y="6096"/>
                                      </a:lnTo>
                                      <a:lnTo>
                                        <a:pt x="27432" y="6096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2860" y="51816"/>
                                      </a:lnTo>
                                      <a:lnTo>
                                        <a:pt x="32004" y="51816"/>
                                      </a:lnTo>
                                      <a:lnTo>
                                        <a:pt x="39624" y="50969"/>
                                      </a:lnTo>
                                      <a:lnTo>
                                        <a:pt x="39624" y="57455"/>
                                      </a:lnTo>
                                      <a:lnTo>
                                        <a:pt x="35052" y="57912"/>
                                      </a:lnTo>
                                      <a:lnTo>
                                        <a:pt x="28956" y="57912"/>
                                      </a:lnTo>
                                      <a:lnTo>
                                        <a:pt x="22860" y="57912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22860" y="91440"/>
                                      </a:lnTo>
                                      <a:lnTo>
                                        <a:pt x="24384" y="94488"/>
                                      </a:lnTo>
                                      <a:lnTo>
                                        <a:pt x="27432" y="97536"/>
                                      </a:lnTo>
                                      <a:lnTo>
                                        <a:pt x="33528" y="99060"/>
                                      </a:lnTo>
                                      <a:lnTo>
                                        <a:pt x="33528" y="102108"/>
                                      </a:lnTo>
                                      <a:lnTo>
                                        <a:pt x="0" y="102108"/>
                                      </a:lnTo>
                                      <a:lnTo>
                                        <a:pt x="0" y="99060"/>
                                      </a:lnTo>
                                      <a:lnTo>
                                        <a:pt x="4572" y="97536"/>
                                      </a:lnTo>
                                      <a:lnTo>
                                        <a:pt x="6096" y="96012"/>
                                      </a:lnTo>
                                      <a:lnTo>
                                        <a:pt x="9144" y="92964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9144" y="83820"/>
                                      </a:lnTo>
                                      <a:lnTo>
                                        <a:pt x="9144" y="18288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7620" y="7620"/>
                                      </a:lnTo>
                                      <a:lnTo>
                                        <a:pt x="4572" y="4572"/>
                                      </a:lnTo>
                                      <a:lnTo>
                                        <a:pt x="0" y="304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75" name="Shape 375"/>
                              <wps:cNvSpPr/>
                              <wps:spPr>
                                <a:xfrm>
                                  <a:off x="92964" y="12497"/>
                                  <a:ext cx="32004" cy="5715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004" h="57150">
                                      <a:moveTo>
                                        <a:pt x="0" y="0"/>
                                      </a:moveTo>
                                      <a:lnTo>
                                        <a:pt x="12192" y="1219"/>
                                      </a:lnTo>
                                      <a:lnTo>
                                        <a:pt x="22860" y="5791"/>
                                      </a:lnTo>
                                      <a:lnTo>
                                        <a:pt x="30480" y="14935"/>
                                      </a:lnTo>
                                      <a:lnTo>
                                        <a:pt x="32004" y="27127"/>
                                      </a:lnTo>
                                      <a:lnTo>
                                        <a:pt x="28956" y="40843"/>
                                      </a:lnTo>
                                      <a:lnTo>
                                        <a:pt x="21336" y="49987"/>
                                      </a:lnTo>
                                      <a:lnTo>
                                        <a:pt x="10668" y="56083"/>
                                      </a:lnTo>
                                      <a:lnTo>
                                        <a:pt x="0" y="57150"/>
                                      </a:lnTo>
                                      <a:lnTo>
                                        <a:pt x="0" y="50665"/>
                                      </a:lnTo>
                                      <a:lnTo>
                                        <a:pt x="6096" y="49987"/>
                                      </a:lnTo>
                                      <a:lnTo>
                                        <a:pt x="10668" y="46939"/>
                                      </a:lnTo>
                                      <a:lnTo>
                                        <a:pt x="13716" y="42367"/>
                                      </a:lnTo>
                                      <a:lnTo>
                                        <a:pt x="16764" y="36271"/>
                                      </a:lnTo>
                                      <a:lnTo>
                                        <a:pt x="16764" y="28651"/>
                                      </a:lnTo>
                                      <a:lnTo>
                                        <a:pt x="15240" y="17983"/>
                                      </a:lnTo>
                                      <a:lnTo>
                                        <a:pt x="10668" y="10363"/>
                                      </a:lnTo>
                                      <a:lnTo>
                                        <a:pt x="3048" y="7315"/>
                                      </a:lnTo>
                                      <a:lnTo>
                                        <a:pt x="0" y="680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76" name="Shape 376"/>
                              <wps:cNvSpPr/>
                              <wps:spPr>
                                <a:xfrm>
                                  <a:off x="117348" y="77724"/>
                                  <a:ext cx="45720" cy="67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67056">
                                      <a:moveTo>
                                        <a:pt x="25908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28956" y="4572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8956" y="13716"/>
                                      </a:lnTo>
                                      <a:lnTo>
                                        <a:pt x="28956" y="53340"/>
                                      </a:lnTo>
                                      <a:lnTo>
                                        <a:pt x="28956" y="56388"/>
                                      </a:lnTo>
                                      <a:lnTo>
                                        <a:pt x="30480" y="57912"/>
                                      </a:lnTo>
                                      <a:lnTo>
                                        <a:pt x="30480" y="59436"/>
                                      </a:lnTo>
                                      <a:lnTo>
                                        <a:pt x="32004" y="60960"/>
                                      </a:lnTo>
                                      <a:lnTo>
                                        <a:pt x="33528" y="60960"/>
                                      </a:lnTo>
                                      <a:lnTo>
                                        <a:pt x="36576" y="62484"/>
                                      </a:lnTo>
                                      <a:lnTo>
                                        <a:pt x="39624" y="62484"/>
                                      </a:lnTo>
                                      <a:lnTo>
                                        <a:pt x="45720" y="62484"/>
                                      </a:lnTo>
                                      <a:lnTo>
                                        <a:pt x="45720" y="67056"/>
                                      </a:lnTo>
                                      <a:lnTo>
                                        <a:pt x="3048" y="67056"/>
                                      </a:lnTo>
                                      <a:lnTo>
                                        <a:pt x="3048" y="62484"/>
                                      </a:lnTo>
                                      <a:lnTo>
                                        <a:pt x="9144" y="62484"/>
                                      </a:lnTo>
                                      <a:lnTo>
                                        <a:pt x="12192" y="62484"/>
                                      </a:lnTo>
                                      <a:lnTo>
                                        <a:pt x="15240" y="60960"/>
                                      </a:lnTo>
                                      <a:lnTo>
                                        <a:pt x="16764" y="60960"/>
                                      </a:lnTo>
                                      <a:lnTo>
                                        <a:pt x="18288" y="59436"/>
                                      </a:lnTo>
                                      <a:lnTo>
                                        <a:pt x="18288" y="57912"/>
                                      </a:lnTo>
                                      <a:lnTo>
                                        <a:pt x="19812" y="56388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19812" y="16764"/>
                                      </a:lnTo>
                                      <a:lnTo>
                                        <a:pt x="18288" y="1371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10668" y="13716"/>
                                      </a:lnTo>
                                      <a:lnTo>
                                        <a:pt x="3048" y="19812"/>
                                      </a:lnTo>
                                      <a:lnTo>
                                        <a:pt x="1524" y="16764"/>
                                      </a:lnTo>
                                      <a:lnTo>
                                        <a:pt x="0" y="13716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77" name="Shape 377"/>
                              <wps:cNvSpPr/>
                              <wps:spPr>
                                <a:xfrm>
                                  <a:off x="190500" y="0"/>
                                  <a:ext cx="45720" cy="1417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141732">
                                      <a:moveTo>
                                        <a:pt x="44196" y="0"/>
                                      </a:moveTo>
                                      <a:lnTo>
                                        <a:pt x="45720" y="6096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1336" y="28956"/>
                                      </a:lnTo>
                                      <a:lnTo>
                                        <a:pt x="13716" y="47244"/>
                                      </a:lnTo>
                                      <a:lnTo>
                                        <a:pt x="12192" y="70104"/>
                                      </a:lnTo>
                                      <a:lnTo>
                                        <a:pt x="13716" y="94488"/>
                                      </a:lnTo>
                                      <a:lnTo>
                                        <a:pt x="21336" y="112776"/>
                                      </a:lnTo>
                                      <a:lnTo>
                                        <a:pt x="30480" y="128016"/>
                                      </a:lnTo>
                                      <a:lnTo>
                                        <a:pt x="45720" y="135636"/>
                                      </a:lnTo>
                                      <a:lnTo>
                                        <a:pt x="44196" y="141732"/>
                                      </a:lnTo>
                                      <a:lnTo>
                                        <a:pt x="33528" y="138684"/>
                                      </a:lnTo>
                                      <a:lnTo>
                                        <a:pt x="25908" y="132588"/>
                                      </a:lnTo>
                                      <a:lnTo>
                                        <a:pt x="18288" y="126492"/>
                                      </a:lnTo>
                                      <a:lnTo>
                                        <a:pt x="10668" y="117348"/>
                                      </a:lnTo>
                                      <a:lnTo>
                                        <a:pt x="3048" y="96012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3048" y="45720"/>
                                      </a:lnTo>
                                      <a:lnTo>
                                        <a:pt x="10668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33528" y="457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78" name="Shape 378"/>
                              <wps:cNvSpPr/>
                              <wps:spPr>
                                <a:xfrm>
                                  <a:off x="242316" y="42672"/>
                                  <a:ext cx="70104" cy="716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0104" h="71628">
                                      <a:moveTo>
                                        <a:pt x="1524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3048"/>
                                      </a:lnTo>
                                      <a:lnTo>
                                        <a:pt x="25908" y="4572"/>
                                      </a:lnTo>
                                      <a:lnTo>
                                        <a:pt x="24384" y="762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8768" y="12192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48768" y="4572"/>
                                      </a:lnTo>
                                      <a:lnTo>
                                        <a:pt x="44196" y="3048"/>
                                      </a:lnTo>
                                      <a:lnTo>
                                        <a:pt x="44196" y="0"/>
                                      </a:lnTo>
                                      <a:lnTo>
                                        <a:pt x="68580" y="0"/>
                                      </a:lnTo>
                                      <a:lnTo>
                                        <a:pt x="68580" y="3048"/>
                                      </a:lnTo>
                                      <a:lnTo>
                                        <a:pt x="62484" y="6096"/>
                                      </a:lnTo>
                                      <a:lnTo>
                                        <a:pt x="56388" y="13716"/>
                                      </a:lnTo>
                                      <a:lnTo>
                                        <a:pt x="41148" y="33528"/>
                                      </a:lnTo>
                                      <a:lnTo>
                                        <a:pt x="57912" y="56388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70104" y="68580"/>
                                      </a:lnTo>
                                      <a:lnTo>
                                        <a:pt x="70104" y="71628"/>
                                      </a:lnTo>
                                      <a:lnTo>
                                        <a:pt x="39624" y="71628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44196" y="67056"/>
                                      </a:lnTo>
                                      <a:lnTo>
                                        <a:pt x="45720" y="64008"/>
                                      </a:lnTo>
                                      <a:lnTo>
                                        <a:pt x="45720" y="60960"/>
                                      </a:lnTo>
                                      <a:lnTo>
                                        <a:pt x="44196" y="57912"/>
                                      </a:lnTo>
                                      <a:lnTo>
                                        <a:pt x="33528" y="42672"/>
                                      </a:lnTo>
                                      <a:lnTo>
                                        <a:pt x="21336" y="57912"/>
                                      </a:lnTo>
                                      <a:lnTo>
                                        <a:pt x="19812" y="60960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9812" y="67056"/>
                                      </a:lnTo>
                                      <a:lnTo>
                                        <a:pt x="24384" y="68580"/>
                                      </a:lnTo>
                                      <a:lnTo>
                                        <a:pt x="24384" y="71628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0" y="68580"/>
                                      </a:lnTo>
                                      <a:lnTo>
                                        <a:pt x="4572" y="67056"/>
                                      </a:lnTo>
                                      <a:lnTo>
                                        <a:pt x="9144" y="62484"/>
                                      </a:lnTo>
                                      <a:lnTo>
                                        <a:pt x="13716" y="56388"/>
                                      </a:lnTo>
                                      <a:lnTo>
                                        <a:pt x="28956" y="36576"/>
                                      </a:lnTo>
                                      <a:lnTo>
                                        <a:pt x="13716" y="13716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4572" y="4572"/>
                                      </a:lnTo>
                                      <a:lnTo>
                                        <a:pt x="1524" y="3048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79" name="Shape 379"/>
                              <wps:cNvSpPr/>
                              <wps:spPr>
                                <a:xfrm>
                                  <a:off x="323088" y="77724"/>
                                  <a:ext cx="45720" cy="67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67056">
                                      <a:moveTo>
                                        <a:pt x="25908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28956" y="4572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8956" y="13716"/>
                                      </a:lnTo>
                                      <a:lnTo>
                                        <a:pt x="28956" y="53340"/>
                                      </a:lnTo>
                                      <a:lnTo>
                                        <a:pt x="28956" y="56388"/>
                                      </a:lnTo>
                                      <a:lnTo>
                                        <a:pt x="30480" y="57912"/>
                                      </a:lnTo>
                                      <a:lnTo>
                                        <a:pt x="30480" y="59436"/>
                                      </a:lnTo>
                                      <a:lnTo>
                                        <a:pt x="32004" y="60960"/>
                                      </a:lnTo>
                                      <a:lnTo>
                                        <a:pt x="33528" y="60960"/>
                                      </a:lnTo>
                                      <a:lnTo>
                                        <a:pt x="36576" y="62484"/>
                                      </a:lnTo>
                                      <a:lnTo>
                                        <a:pt x="39624" y="62484"/>
                                      </a:lnTo>
                                      <a:lnTo>
                                        <a:pt x="45720" y="62484"/>
                                      </a:lnTo>
                                      <a:lnTo>
                                        <a:pt x="45720" y="67056"/>
                                      </a:lnTo>
                                      <a:lnTo>
                                        <a:pt x="3048" y="67056"/>
                                      </a:lnTo>
                                      <a:lnTo>
                                        <a:pt x="3048" y="62484"/>
                                      </a:lnTo>
                                      <a:lnTo>
                                        <a:pt x="9144" y="62484"/>
                                      </a:lnTo>
                                      <a:lnTo>
                                        <a:pt x="12192" y="62484"/>
                                      </a:lnTo>
                                      <a:lnTo>
                                        <a:pt x="15240" y="60960"/>
                                      </a:lnTo>
                                      <a:lnTo>
                                        <a:pt x="16764" y="60960"/>
                                      </a:lnTo>
                                      <a:lnTo>
                                        <a:pt x="18288" y="59436"/>
                                      </a:lnTo>
                                      <a:lnTo>
                                        <a:pt x="18288" y="57912"/>
                                      </a:lnTo>
                                      <a:lnTo>
                                        <a:pt x="19812" y="56388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19812" y="16764"/>
                                      </a:lnTo>
                                      <a:lnTo>
                                        <a:pt x="18288" y="1371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10668" y="13716"/>
                                      </a:lnTo>
                                      <a:lnTo>
                                        <a:pt x="3048" y="19812"/>
                                      </a:lnTo>
                                      <a:lnTo>
                                        <a:pt x="1524" y="16764"/>
                                      </a:lnTo>
                                      <a:lnTo>
                                        <a:pt x="0" y="13716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0" name="Shape 380"/>
                              <wps:cNvSpPr/>
                              <wps:spPr>
                                <a:xfrm>
                                  <a:off x="384048" y="97536"/>
                                  <a:ext cx="22860" cy="38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0" h="38100">
                                      <a:moveTo>
                                        <a:pt x="9144" y="0"/>
                                      </a:moveTo>
                                      <a:lnTo>
                                        <a:pt x="21336" y="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15240" y="28956"/>
                                      </a:lnTo>
                                      <a:lnTo>
                                        <a:pt x="10668" y="33528"/>
                                      </a:lnTo>
                                      <a:lnTo>
                                        <a:pt x="4572" y="38100"/>
                                      </a:lnTo>
                                      <a:lnTo>
                                        <a:pt x="0" y="33528"/>
                                      </a:lnTo>
                                      <a:lnTo>
                                        <a:pt x="6096" y="27432"/>
                                      </a:lnTo>
                                      <a:lnTo>
                                        <a:pt x="9144" y="21336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91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1" name="Shape 381"/>
                              <wps:cNvSpPr/>
                              <wps:spPr>
                                <a:xfrm>
                                  <a:off x="438912" y="42672"/>
                                  <a:ext cx="76200" cy="1036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103632">
                                      <a:moveTo>
                                        <a:pt x="0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3048"/>
                                      </a:lnTo>
                                      <a:lnTo>
                                        <a:pt x="25908" y="4572"/>
                                      </a:lnTo>
                                      <a:lnTo>
                                        <a:pt x="22860" y="762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38100" y="57912"/>
                                      </a:lnTo>
                                      <a:lnTo>
                                        <a:pt x="53340" y="21336"/>
                                      </a:lnTo>
                                      <a:lnTo>
                                        <a:pt x="54864" y="1524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3340" y="6096"/>
                                      </a:lnTo>
                                      <a:lnTo>
                                        <a:pt x="47244" y="3048"/>
                                      </a:lnTo>
                                      <a:lnTo>
                                        <a:pt x="47244" y="0"/>
                                      </a:lnTo>
                                      <a:lnTo>
                                        <a:pt x="76200" y="0"/>
                                      </a:lnTo>
                                      <a:lnTo>
                                        <a:pt x="76200" y="3048"/>
                                      </a:lnTo>
                                      <a:lnTo>
                                        <a:pt x="71628" y="4572"/>
                                      </a:lnTo>
                                      <a:lnTo>
                                        <a:pt x="68580" y="9144"/>
                                      </a:lnTo>
                                      <a:lnTo>
                                        <a:pt x="64008" y="16764"/>
                                      </a:lnTo>
                                      <a:lnTo>
                                        <a:pt x="36576" y="77724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28956" y="92964"/>
                                      </a:lnTo>
                                      <a:lnTo>
                                        <a:pt x="19812" y="100584"/>
                                      </a:lnTo>
                                      <a:lnTo>
                                        <a:pt x="15240" y="103632"/>
                                      </a:lnTo>
                                      <a:lnTo>
                                        <a:pt x="9144" y="103632"/>
                                      </a:lnTo>
                                      <a:lnTo>
                                        <a:pt x="0" y="102108"/>
                                      </a:lnTo>
                                      <a:lnTo>
                                        <a:pt x="0" y="86868"/>
                                      </a:lnTo>
                                      <a:lnTo>
                                        <a:pt x="7620" y="86868"/>
                                      </a:lnTo>
                                      <a:lnTo>
                                        <a:pt x="9144" y="91440"/>
                                      </a:lnTo>
                                      <a:lnTo>
                                        <a:pt x="13716" y="92964"/>
                                      </a:lnTo>
                                      <a:lnTo>
                                        <a:pt x="16764" y="92964"/>
                                      </a:lnTo>
                                      <a:lnTo>
                                        <a:pt x="21336" y="89916"/>
                                      </a:lnTo>
                                      <a:lnTo>
                                        <a:pt x="25908" y="83820"/>
                                      </a:lnTo>
                                      <a:lnTo>
                                        <a:pt x="30480" y="73152"/>
                                      </a:lnTo>
                                      <a:lnTo>
                                        <a:pt x="1066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7620" y="7620"/>
                                      </a:lnTo>
                                      <a:lnTo>
                                        <a:pt x="4572" y="4572"/>
                                      </a:lnTo>
                                      <a:lnTo>
                                        <a:pt x="0" y="304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2" name="Shape 382"/>
                              <wps:cNvSpPr/>
                              <wps:spPr>
                                <a:xfrm>
                                  <a:off x="519684" y="77724"/>
                                  <a:ext cx="45720" cy="67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67056">
                                      <a:moveTo>
                                        <a:pt x="25908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28956" y="4572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8956" y="13716"/>
                                      </a:lnTo>
                                      <a:lnTo>
                                        <a:pt x="28956" y="53340"/>
                                      </a:lnTo>
                                      <a:lnTo>
                                        <a:pt x="28956" y="56388"/>
                                      </a:lnTo>
                                      <a:lnTo>
                                        <a:pt x="30480" y="57912"/>
                                      </a:lnTo>
                                      <a:lnTo>
                                        <a:pt x="30480" y="59436"/>
                                      </a:lnTo>
                                      <a:lnTo>
                                        <a:pt x="32004" y="60960"/>
                                      </a:lnTo>
                                      <a:lnTo>
                                        <a:pt x="33528" y="60960"/>
                                      </a:lnTo>
                                      <a:lnTo>
                                        <a:pt x="36576" y="62484"/>
                                      </a:lnTo>
                                      <a:lnTo>
                                        <a:pt x="39624" y="62484"/>
                                      </a:lnTo>
                                      <a:lnTo>
                                        <a:pt x="45720" y="62484"/>
                                      </a:lnTo>
                                      <a:lnTo>
                                        <a:pt x="45720" y="67056"/>
                                      </a:lnTo>
                                      <a:lnTo>
                                        <a:pt x="3048" y="67056"/>
                                      </a:lnTo>
                                      <a:lnTo>
                                        <a:pt x="3048" y="62484"/>
                                      </a:lnTo>
                                      <a:lnTo>
                                        <a:pt x="9144" y="62484"/>
                                      </a:lnTo>
                                      <a:lnTo>
                                        <a:pt x="12192" y="62484"/>
                                      </a:lnTo>
                                      <a:lnTo>
                                        <a:pt x="15240" y="60960"/>
                                      </a:lnTo>
                                      <a:lnTo>
                                        <a:pt x="16764" y="60960"/>
                                      </a:lnTo>
                                      <a:lnTo>
                                        <a:pt x="18288" y="59436"/>
                                      </a:lnTo>
                                      <a:lnTo>
                                        <a:pt x="18288" y="57912"/>
                                      </a:lnTo>
                                      <a:lnTo>
                                        <a:pt x="19812" y="56388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19812" y="16764"/>
                                      </a:lnTo>
                                      <a:lnTo>
                                        <a:pt x="18288" y="1371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10668" y="13716"/>
                                      </a:lnTo>
                                      <a:lnTo>
                                        <a:pt x="3048" y="19812"/>
                                      </a:lnTo>
                                      <a:lnTo>
                                        <a:pt x="1524" y="16764"/>
                                      </a:lnTo>
                                      <a:lnTo>
                                        <a:pt x="0" y="13716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3" name="Shape 383"/>
                              <wps:cNvSpPr/>
                              <wps:spPr>
                                <a:xfrm>
                                  <a:off x="583692" y="0"/>
                                  <a:ext cx="45720" cy="1417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141732">
                                      <a:moveTo>
                                        <a:pt x="1524" y="0"/>
                                      </a:moveTo>
                                      <a:lnTo>
                                        <a:pt x="12192" y="4572"/>
                                      </a:lnTo>
                                      <a:lnTo>
                                        <a:pt x="19812" y="9144"/>
                                      </a:lnTo>
                                      <a:lnTo>
                                        <a:pt x="27432" y="16764"/>
                                      </a:lnTo>
                                      <a:lnTo>
                                        <a:pt x="35052" y="24384"/>
                                      </a:lnTo>
                                      <a:lnTo>
                                        <a:pt x="42672" y="45720"/>
                                      </a:lnTo>
                                      <a:lnTo>
                                        <a:pt x="45720" y="71628"/>
                                      </a:lnTo>
                                      <a:lnTo>
                                        <a:pt x="42672" y="96012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28956" y="126492"/>
                                      </a:lnTo>
                                      <a:lnTo>
                                        <a:pt x="21336" y="132588"/>
                                      </a:lnTo>
                                      <a:lnTo>
                                        <a:pt x="12192" y="138684"/>
                                      </a:lnTo>
                                      <a:lnTo>
                                        <a:pt x="1524" y="141732"/>
                                      </a:lnTo>
                                      <a:lnTo>
                                        <a:pt x="0" y="135636"/>
                                      </a:lnTo>
                                      <a:lnTo>
                                        <a:pt x="15240" y="128016"/>
                                      </a:lnTo>
                                      <a:lnTo>
                                        <a:pt x="25908" y="112776"/>
                                      </a:lnTo>
                                      <a:lnTo>
                                        <a:pt x="32004" y="94488"/>
                                      </a:lnTo>
                                      <a:lnTo>
                                        <a:pt x="33528" y="70104"/>
                                      </a:lnTo>
                                      <a:lnTo>
                                        <a:pt x="32004" y="47244"/>
                                      </a:lnTo>
                                      <a:lnTo>
                                        <a:pt x="25908" y="28956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4" name="Shape 384"/>
                              <wps:cNvSpPr/>
                              <wps:spPr>
                                <a:xfrm>
                                  <a:off x="646176" y="97536"/>
                                  <a:ext cx="22860" cy="38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0" h="38100">
                                      <a:moveTo>
                                        <a:pt x="9144" y="0"/>
                                      </a:moveTo>
                                      <a:lnTo>
                                        <a:pt x="21336" y="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15240" y="28956"/>
                                      </a:lnTo>
                                      <a:lnTo>
                                        <a:pt x="10668" y="33528"/>
                                      </a:lnTo>
                                      <a:lnTo>
                                        <a:pt x="4572" y="38100"/>
                                      </a:lnTo>
                                      <a:lnTo>
                                        <a:pt x="0" y="33528"/>
                                      </a:lnTo>
                                      <a:lnTo>
                                        <a:pt x="6096" y="27432"/>
                                      </a:lnTo>
                                      <a:lnTo>
                                        <a:pt x="9144" y="21336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91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5" name="Shape 385"/>
                              <wps:cNvSpPr/>
                              <wps:spPr>
                                <a:xfrm>
                                  <a:off x="708660" y="12192"/>
                                  <a:ext cx="39814" cy="102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9814" h="102108">
                                      <a:moveTo>
                                        <a:pt x="0" y="0"/>
                                      </a:moveTo>
                                      <a:lnTo>
                                        <a:pt x="36957" y="0"/>
                                      </a:lnTo>
                                      <a:lnTo>
                                        <a:pt x="39814" y="286"/>
                                      </a:lnTo>
                                      <a:lnTo>
                                        <a:pt x="39814" y="7080"/>
                                      </a:lnTo>
                                      <a:lnTo>
                                        <a:pt x="33909" y="6096"/>
                                      </a:lnTo>
                                      <a:lnTo>
                                        <a:pt x="27813" y="6096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2860" y="51816"/>
                                      </a:lnTo>
                                      <a:lnTo>
                                        <a:pt x="32385" y="51816"/>
                                      </a:lnTo>
                                      <a:lnTo>
                                        <a:pt x="39814" y="50990"/>
                                      </a:lnTo>
                                      <a:lnTo>
                                        <a:pt x="39814" y="57474"/>
                                      </a:lnTo>
                                      <a:lnTo>
                                        <a:pt x="35433" y="57912"/>
                                      </a:lnTo>
                                      <a:lnTo>
                                        <a:pt x="29337" y="57912"/>
                                      </a:lnTo>
                                      <a:lnTo>
                                        <a:pt x="22860" y="57912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22860" y="91440"/>
                                      </a:lnTo>
                                      <a:lnTo>
                                        <a:pt x="24384" y="94488"/>
                                      </a:lnTo>
                                      <a:lnTo>
                                        <a:pt x="27813" y="97536"/>
                                      </a:lnTo>
                                      <a:lnTo>
                                        <a:pt x="33909" y="99060"/>
                                      </a:lnTo>
                                      <a:lnTo>
                                        <a:pt x="33909" y="102108"/>
                                      </a:lnTo>
                                      <a:lnTo>
                                        <a:pt x="0" y="102108"/>
                                      </a:lnTo>
                                      <a:lnTo>
                                        <a:pt x="0" y="99060"/>
                                      </a:lnTo>
                                      <a:lnTo>
                                        <a:pt x="4572" y="97536"/>
                                      </a:lnTo>
                                      <a:lnTo>
                                        <a:pt x="6096" y="96012"/>
                                      </a:lnTo>
                                      <a:lnTo>
                                        <a:pt x="9144" y="92964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9144" y="83820"/>
                                      </a:lnTo>
                                      <a:lnTo>
                                        <a:pt x="9144" y="18288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7620" y="7620"/>
                                      </a:lnTo>
                                      <a:lnTo>
                                        <a:pt x="4572" y="4572"/>
                                      </a:lnTo>
                                      <a:lnTo>
                                        <a:pt x="0" y="304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6" name="Shape 386"/>
                              <wps:cNvSpPr/>
                              <wps:spPr>
                                <a:xfrm>
                                  <a:off x="748475" y="12478"/>
                                  <a:ext cx="32195" cy="5718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195" h="57188">
                                      <a:moveTo>
                                        <a:pt x="0" y="0"/>
                                      </a:moveTo>
                                      <a:lnTo>
                                        <a:pt x="12383" y="1238"/>
                                      </a:lnTo>
                                      <a:lnTo>
                                        <a:pt x="23051" y="5810"/>
                                      </a:lnTo>
                                      <a:lnTo>
                                        <a:pt x="30670" y="14954"/>
                                      </a:lnTo>
                                      <a:lnTo>
                                        <a:pt x="32195" y="27146"/>
                                      </a:lnTo>
                                      <a:lnTo>
                                        <a:pt x="29146" y="40862"/>
                                      </a:lnTo>
                                      <a:lnTo>
                                        <a:pt x="21526" y="50006"/>
                                      </a:lnTo>
                                      <a:lnTo>
                                        <a:pt x="10858" y="56102"/>
                                      </a:lnTo>
                                      <a:lnTo>
                                        <a:pt x="0" y="57188"/>
                                      </a:lnTo>
                                      <a:lnTo>
                                        <a:pt x="0" y="50705"/>
                                      </a:lnTo>
                                      <a:lnTo>
                                        <a:pt x="6286" y="50006"/>
                                      </a:lnTo>
                                      <a:lnTo>
                                        <a:pt x="10858" y="46958"/>
                                      </a:lnTo>
                                      <a:lnTo>
                                        <a:pt x="13907" y="42386"/>
                                      </a:lnTo>
                                      <a:lnTo>
                                        <a:pt x="16955" y="36290"/>
                                      </a:lnTo>
                                      <a:lnTo>
                                        <a:pt x="16955" y="28670"/>
                                      </a:lnTo>
                                      <a:lnTo>
                                        <a:pt x="15430" y="18002"/>
                                      </a:lnTo>
                                      <a:lnTo>
                                        <a:pt x="10858" y="10382"/>
                                      </a:lnTo>
                                      <a:lnTo>
                                        <a:pt x="3239" y="7334"/>
                                      </a:lnTo>
                                      <a:lnTo>
                                        <a:pt x="0" y="679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7" name="Shape 387"/>
                              <wps:cNvSpPr/>
                              <wps:spPr>
                                <a:xfrm>
                                  <a:off x="774573" y="76200"/>
                                  <a:ext cx="45720" cy="685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68580">
                                      <a:moveTo>
                                        <a:pt x="24384" y="0"/>
                                      </a:moveTo>
                                      <a:lnTo>
                                        <a:pt x="33528" y="1524"/>
                                      </a:lnTo>
                                      <a:lnTo>
                                        <a:pt x="39624" y="4572"/>
                                      </a:lnTo>
                                      <a:lnTo>
                                        <a:pt x="42672" y="9144"/>
                                      </a:lnTo>
                                      <a:lnTo>
                                        <a:pt x="44196" y="16764"/>
                                      </a:lnTo>
                                      <a:lnTo>
                                        <a:pt x="44196" y="19812"/>
                                      </a:lnTo>
                                      <a:lnTo>
                                        <a:pt x="42672" y="22860"/>
                                      </a:lnTo>
                                      <a:lnTo>
                                        <a:pt x="41148" y="27432"/>
                                      </a:lnTo>
                                      <a:lnTo>
                                        <a:pt x="38100" y="30480"/>
                                      </a:lnTo>
                                      <a:lnTo>
                                        <a:pt x="35052" y="35052"/>
                                      </a:lnTo>
                                      <a:lnTo>
                                        <a:pt x="30480" y="39624"/>
                                      </a:lnTo>
                                      <a:lnTo>
                                        <a:pt x="24384" y="44196"/>
                                      </a:lnTo>
                                      <a:lnTo>
                                        <a:pt x="19812" y="50292"/>
                                      </a:lnTo>
                                      <a:lnTo>
                                        <a:pt x="15240" y="54864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30480" y="59436"/>
                                      </a:lnTo>
                                      <a:lnTo>
                                        <a:pt x="35052" y="59436"/>
                                      </a:lnTo>
                                      <a:lnTo>
                                        <a:pt x="36576" y="57912"/>
                                      </a:lnTo>
                                      <a:lnTo>
                                        <a:pt x="38100" y="56388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5720" y="53340"/>
                                      </a:lnTo>
                                      <a:lnTo>
                                        <a:pt x="44196" y="60960"/>
                                      </a:lnTo>
                                      <a:lnTo>
                                        <a:pt x="44196" y="68580"/>
                                      </a:lnTo>
                                      <a:lnTo>
                                        <a:pt x="0" y="68580"/>
                                      </a:lnTo>
                                      <a:lnTo>
                                        <a:pt x="0" y="65532"/>
                                      </a:lnTo>
                                      <a:lnTo>
                                        <a:pt x="3048" y="60960"/>
                                      </a:lnTo>
                                      <a:lnTo>
                                        <a:pt x="6096" y="54864"/>
                                      </a:lnTo>
                                      <a:lnTo>
                                        <a:pt x="10668" y="48768"/>
                                      </a:lnTo>
                                      <a:lnTo>
                                        <a:pt x="16764" y="42672"/>
                                      </a:lnTo>
                                      <a:lnTo>
                                        <a:pt x="25908" y="33528"/>
                                      </a:lnTo>
                                      <a:lnTo>
                                        <a:pt x="30480" y="27432"/>
                                      </a:lnTo>
                                      <a:lnTo>
                                        <a:pt x="32004" y="22860"/>
                                      </a:lnTo>
                                      <a:lnTo>
                                        <a:pt x="33528" y="16764"/>
                                      </a:lnTo>
                                      <a:lnTo>
                                        <a:pt x="32004" y="12192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5908" y="6096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7620" y="15240"/>
                                      </a:lnTo>
                                      <a:lnTo>
                                        <a:pt x="1524" y="15240"/>
                                      </a:lnTo>
                                      <a:lnTo>
                                        <a:pt x="1524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8" name="Shape 388"/>
                              <wps:cNvSpPr/>
                              <wps:spPr>
                                <a:xfrm>
                                  <a:off x="849249" y="0"/>
                                  <a:ext cx="45720" cy="1417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141732">
                                      <a:moveTo>
                                        <a:pt x="44196" y="0"/>
                                      </a:moveTo>
                                      <a:lnTo>
                                        <a:pt x="45720" y="6096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1336" y="28956"/>
                                      </a:lnTo>
                                      <a:lnTo>
                                        <a:pt x="13716" y="47244"/>
                                      </a:lnTo>
                                      <a:lnTo>
                                        <a:pt x="12192" y="70104"/>
                                      </a:lnTo>
                                      <a:lnTo>
                                        <a:pt x="13716" y="94488"/>
                                      </a:lnTo>
                                      <a:lnTo>
                                        <a:pt x="21336" y="112776"/>
                                      </a:lnTo>
                                      <a:lnTo>
                                        <a:pt x="30480" y="128016"/>
                                      </a:lnTo>
                                      <a:lnTo>
                                        <a:pt x="45720" y="135636"/>
                                      </a:lnTo>
                                      <a:lnTo>
                                        <a:pt x="44196" y="141732"/>
                                      </a:lnTo>
                                      <a:lnTo>
                                        <a:pt x="33528" y="138684"/>
                                      </a:lnTo>
                                      <a:lnTo>
                                        <a:pt x="25908" y="132588"/>
                                      </a:lnTo>
                                      <a:lnTo>
                                        <a:pt x="18288" y="126492"/>
                                      </a:lnTo>
                                      <a:lnTo>
                                        <a:pt x="10668" y="117348"/>
                                      </a:lnTo>
                                      <a:lnTo>
                                        <a:pt x="3048" y="96012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3048" y="45720"/>
                                      </a:lnTo>
                                      <a:lnTo>
                                        <a:pt x="10668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33528" y="457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89" name="Shape 389"/>
                              <wps:cNvSpPr/>
                              <wps:spPr>
                                <a:xfrm>
                                  <a:off x="901065" y="42672"/>
                                  <a:ext cx="70104" cy="716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0104" h="71628">
                                      <a:moveTo>
                                        <a:pt x="1524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3048"/>
                                      </a:lnTo>
                                      <a:lnTo>
                                        <a:pt x="25908" y="4572"/>
                                      </a:lnTo>
                                      <a:lnTo>
                                        <a:pt x="24384" y="762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8768" y="12192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48768" y="4572"/>
                                      </a:lnTo>
                                      <a:lnTo>
                                        <a:pt x="44196" y="3048"/>
                                      </a:lnTo>
                                      <a:lnTo>
                                        <a:pt x="44196" y="0"/>
                                      </a:lnTo>
                                      <a:lnTo>
                                        <a:pt x="68580" y="0"/>
                                      </a:lnTo>
                                      <a:lnTo>
                                        <a:pt x="68580" y="3048"/>
                                      </a:lnTo>
                                      <a:lnTo>
                                        <a:pt x="62484" y="6096"/>
                                      </a:lnTo>
                                      <a:lnTo>
                                        <a:pt x="56388" y="13716"/>
                                      </a:lnTo>
                                      <a:lnTo>
                                        <a:pt x="41148" y="33528"/>
                                      </a:lnTo>
                                      <a:lnTo>
                                        <a:pt x="57912" y="56388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70104" y="68580"/>
                                      </a:lnTo>
                                      <a:lnTo>
                                        <a:pt x="70104" y="71628"/>
                                      </a:lnTo>
                                      <a:lnTo>
                                        <a:pt x="39624" y="71628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44196" y="67056"/>
                                      </a:lnTo>
                                      <a:lnTo>
                                        <a:pt x="45720" y="64008"/>
                                      </a:lnTo>
                                      <a:lnTo>
                                        <a:pt x="45720" y="60960"/>
                                      </a:lnTo>
                                      <a:lnTo>
                                        <a:pt x="44196" y="57912"/>
                                      </a:lnTo>
                                      <a:lnTo>
                                        <a:pt x="33528" y="42672"/>
                                      </a:lnTo>
                                      <a:lnTo>
                                        <a:pt x="21336" y="57912"/>
                                      </a:lnTo>
                                      <a:lnTo>
                                        <a:pt x="19812" y="60960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9812" y="67056"/>
                                      </a:lnTo>
                                      <a:lnTo>
                                        <a:pt x="24384" y="68580"/>
                                      </a:lnTo>
                                      <a:lnTo>
                                        <a:pt x="24384" y="71628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0" y="68580"/>
                                      </a:lnTo>
                                      <a:lnTo>
                                        <a:pt x="4572" y="67056"/>
                                      </a:lnTo>
                                      <a:lnTo>
                                        <a:pt x="9144" y="62484"/>
                                      </a:lnTo>
                                      <a:lnTo>
                                        <a:pt x="13716" y="56388"/>
                                      </a:lnTo>
                                      <a:lnTo>
                                        <a:pt x="28956" y="36576"/>
                                      </a:lnTo>
                                      <a:lnTo>
                                        <a:pt x="13716" y="13716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4572" y="4572"/>
                                      </a:lnTo>
                                      <a:lnTo>
                                        <a:pt x="1524" y="3048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90" name="Shape 390"/>
                              <wps:cNvSpPr/>
                              <wps:spPr>
                                <a:xfrm>
                                  <a:off x="983361" y="76200"/>
                                  <a:ext cx="45720" cy="685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68580">
                                      <a:moveTo>
                                        <a:pt x="24384" y="0"/>
                                      </a:moveTo>
                                      <a:lnTo>
                                        <a:pt x="33528" y="1524"/>
                                      </a:lnTo>
                                      <a:lnTo>
                                        <a:pt x="39624" y="4572"/>
                                      </a:lnTo>
                                      <a:lnTo>
                                        <a:pt x="42672" y="9144"/>
                                      </a:lnTo>
                                      <a:lnTo>
                                        <a:pt x="44196" y="16764"/>
                                      </a:lnTo>
                                      <a:lnTo>
                                        <a:pt x="44196" y="19812"/>
                                      </a:lnTo>
                                      <a:lnTo>
                                        <a:pt x="42672" y="22860"/>
                                      </a:lnTo>
                                      <a:lnTo>
                                        <a:pt x="41148" y="27432"/>
                                      </a:lnTo>
                                      <a:lnTo>
                                        <a:pt x="38100" y="30480"/>
                                      </a:lnTo>
                                      <a:lnTo>
                                        <a:pt x="35052" y="35052"/>
                                      </a:lnTo>
                                      <a:lnTo>
                                        <a:pt x="30480" y="39624"/>
                                      </a:lnTo>
                                      <a:lnTo>
                                        <a:pt x="24384" y="44196"/>
                                      </a:lnTo>
                                      <a:lnTo>
                                        <a:pt x="19812" y="50292"/>
                                      </a:lnTo>
                                      <a:lnTo>
                                        <a:pt x="15240" y="54864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30480" y="59436"/>
                                      </a:lnTo>
                                      <a:lnTo>
                                        <a:pt x="35052" y="59436"/>
                                      </a:lnTo>
                                      <a:lnTo>
                                        <a:pt x="36576" y="57912"/>
                                      </a:lnTo>
                                      <a:lnTo>
                                        <a:pt x="38100" y="56388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5720" y="53340"/>
                                      </a:lnTo>
                                      <a:lnTo>
                                        <a:pt x="44196" y="60960"/>
                                      </a:lnTo>
                                      <a:lnTo>
                                        <a:pt x="44196" y="68580"/>
                                      </a:lnTo>
                                      <a:lnTo>
                                        <a:pt x="0" y="68580"/>
                                      </a:lnTo>
                                      <a:lnTo>
                                        <a:pt x="0" y="65532"/>
                                      </a:lnTo>
                                      <a:lnTo>
                                        <a:pt x="3048" y="60960"/>
                                      </a:lnTo>
                                      <a:lnTo>
                                        <a:pt x="6096" y="54864"/>
                                      </a:lnTo>
                                      <a:lnTo>
                                        <a:pt x="10668" y="48768"/>
                                      </a:lnTo>
                                      <a:lnTo>
                                        <a:pt x="16764" y="42672"/>
                                      </a:lnTo>
                                      <a:lnTo>
                                        <a:pt x="25908" y="33528"/>
                                      </a:lnTo>
                                      <a:lnTo>
                                        <a:pt x="30480" y="27432"/>
                                      </a:lnTo>
                                      <a:lnTo>
                                        <a:pt x="32004" y="22860"/>
                                      </a:lnTo>
                                      <a:lnTo>
                                        <a:pt x="33528" y="16764"/>
                                      </a:lnTo>
                                      <a:lnTo>
                                        <a:pt x="32004" y="12192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5908" y="6096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7620" y="15240"/>
                                      </a:lnTo>
                                      <a:lnTo>
                                        <a:pt x="1524" y="15240"/>
                                      </a:lnTo>
                                      <a:lnTo>
                                        <a:pt x="1524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91" name="Shape 391"/>
                              <wps:cNvSpPr/>
                              <wps:spPr>
                                <a:xfrm>
                                  <a:off x="1045845" y="97536"/>
                                  <a:ext cx="22860" cy="381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860" h="38100">
                                      <a:moveTo>
                                        <a:pt x="9144" y="0"/>
                                      </a:moveTo>
                                      <a:lnTo>
                                        <a:pt x="21336" y="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15240" y="28956"/>
                                      </a:lnTo>
                                      <a:lnTo>
                                        <a:pt x="10668" y="33528"/>
                                      </a:lnTo>
                                      <a:lnTo>
                                        <a:pt x="4572" y="38100"/>
                                      </a:lnTo>
                                      <a:lnTo>
                                        <a:pt x="0" y="33528"/>
                                      </a:lnTo>
                                      <a:lnTo>
                                        <a:pt x="6096" y="27432"/>
                                      </a:lnTo>
                                      <a:lnTo>
                                        <a:pt x="9144" y="21336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91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92" name="Shape 392"/>
                              <wps:cNvSpPr/>
                              <wps:spPr>
                                <a:xfrm>
                                  <a:off x="1102233" y="42672"/>
                                  <a:ext cx="76200" cy="1036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6200" h="103632">
                                      <a:moveTo>
                                        <a:pt x="0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3048"/>
                                      </a:lnTo>
                                      <a:lnTo>
                                        <a:pt x="25908" y="4572"/>
                                      </a:lnTo>
                                      <a:lnTo>
                                        <a:pt x="22860" y="762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38100" y="57912"/>
                                      </a:lnTo>
                                      <a:lnTo>
                                        <a:pt x="53340" y="21336"/>
                                      </a:lnTo>
                                      <a:lnTo>
                                        <a:pt x="54864" y="1524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3340" y="6096"/>
                                      </a:lnTo>
                                      <a:lnTo>
                                        <a:pt x="47244" y="3048"/>
                                      </a:lnTo>
                                      <a:lnTo>
                                        <a:pt x="47244" y="0"/>
                                      </a:lnTo>
                                      <a:lnTo>
                                        <a:pt x="76200" y="0"/>
                                      </a:lnTo>
                                      <a:lnTo>
                                        <a:pt x="76200" y="3048"/>
                                      </a:lnTo>
                                      <a:lnTo>
                                        <a:pt x="71628" y="4572"/>
                                      </a:lnTo>
                                      <a:lnTo>
                                        <a:pt x="68580" y="9144"/>
                                      </a:lnTo>
                                      <a:lnTo>
                                        <a:pt x="64008" y="16764"/>
                                      </a:lnTo>
                                      <a:lnTo>
                                        <a:pt x="36576" y="77724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28956" y="92964"/>
                                      </a:lnTo>
                                      <a:lnTo>
                                        <a:pt x="19812" y="100584"/>
                                      </a:lnTo>
                                      <a:lnTo>
                                        <a:pt x="15240" y="103632"/>
                                      </a:lnTo>
                                      <a:lnTo>
                                        <a:pt x="9144" y="103632"/>
                                      </a:lnTo>
                                      <a:lnTo>
                                        <a:pt x="0" y="102108"/>
                                      </a:lnTo>
                                      <a:lnTo>
                                        <a:pt x="0" y="86868"/>
                                      </a:lnTo>
                                      <a:lnTo>
                                        <a:pt x="7620" y="86868"/>
                                      </a:lnTo>
                                      <a:lnTo>
                                        <a:pt x="9144" y="91440"/>
                                      </a:lnTo>
                                      <a:lnTo>
                                        <a:pt x="13716" y="92964"/>
                                      </a:lnTo>
                                      <a:lnTo>
                                        <a:pt x="16764" y="92964"/>
                                      </a:lnTo>
                                      <a:lnTo>
                                        <a:pt x="21336" y="89916"/>
                                      </a:lnTo>
                                      <a:lnTo>
                                        <a:pt x="25908" y="83820"/>
                                      </a:lnTo>
                                      <a:lnTo>
                                        <a:pt x="30480" y="73152"/>
                                      </a:lnTo>
                                      <a:lnTo>
                                        <a:pt x="1066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7620" y="7620"/>
                                      </a:lnTo>
                                      <a:lnTo>
                                        <a:pt x="4572" y="4572"/>
                                      </a:lnTo>
                                      <a:lnTo>
                                        <a:pt x="0" y="304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93" name="Shape 393"/>
                              <wps:cNvSpPr/>
                              <wps:spPr>
                                <a:xfrm>
                                  <a:off x="1184529" y="76200"/>
                                  <a:ext cx="45720" cy="685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68580">
                                      <a:moveTo>
                                        <a:pt x="24384" y="0"/>
                                      </a:moveTo>
                                      <a:lnTo>
                                        <a:pt x="33528" y="1524"/>
                                      </a:lnTo>
                                      <a:lnTo>
                                        <a:pt x="39624" y="4572"/>
                                      </a:lnTo>
                                      <a:lnTo>
                                        <a:pt x="42672" y="9144"/>
                                      </a:lnTo>
                                      <a:lnTo>
                                        <a:pt x="44196" y="16764"/>
                                      </a:lnTo>
                                      <a:lnTo>
                                        <a:pt x="44196" y="19812"/>
                                      </a:lnTo>
                                      <a:lnTo>
                                        <a:pt x="42672" y="22860"/>
                                      </a:lnTo>
                                      <a:lnTo>
                                        <a:pt x="41148" y="27432"/>
                                      </a:lnTo>
                                      <a:lnTo>
                                        <a:pt x="38100" y="30480"/>
                                      </a:lnTo>
                                      <a:lnTo>
                                        <a:pt x="35052" y="35052"/>
                                      </a:lnTo>
                                      <a:lnTo>
                                        <a:pt x="30480" y="39624"/>
                                      </a:lnTo>
                                      <a:lnTo>
                                        <a:pt x="24384" y="44196"/>
                                      </a:lnTo>
                                      <a:lnTo>
                                        <a:pt x="19812" y="50292"/>
                                      </a:lnTo>
                                      <a:lnTo>
                                        <a:pt x="15240" y="54864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30480" y="59436"/>
                                      </a:lnTo>
                                      <a:lnTo>
                                        <a:pt x="35052" y="59436"/>
                                      </a:lnTo>
                                      <a:lnTo>
                                        <a:pt x="36576" y="57912"/>
                                      </a:lnTo>
                                      <a:lnTo>
                                        <a:pt x="38100" y="56388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5720" y="53340"/>
                                      </a:lnTo>
                                      <a:lnTo>
                                        <a:pt x="44196" y="60960"/>
                                      </a:lnTo>
                                      <a:lnTo>
                                        <a:pt x="44196" y="68580"/>
                                      </a:lnTo>
                                      <a:lnTo>
                                        <a:pt x="0" y="68580"/>
                                      </a:lnTo>
                                      <a:lnTo>
                                        <a:pt x="0" y="65532"/>
                                      </a:lnTo>
                                      <a:lnTo>
                                        <a:pt x="3048" y="60960"/>
                                      </a:lnTo>
                                      <a:lnTo>
                                        <a:pt x="6096" y="54864"/>
                                      </a:lnTo>
                                      <a:lnTo>
                                        <a:pt x="10668" y="48768"/>
                                      </a:lnTo>
                                      <a:lnTo>
                                        <a:pt x="16764" y="42672"/>
                                      </a:lnTo>
                                      <a:lnTo>
                                        <a:pt x="25908" y="33528"/>
                                      </a:lnTo>
                                      <a:lnTo>
                                        <a:pt x="30480" y="27432"/>
                                      </a:lnTo>
                                      <a:lnTo>
                                        <a:pt x="32004" y="22860"/>
                                      </a:lnTo>
                                      <a:lnTo>
                                        <a:pt x="33528" y="16764"/>
                                      </a:lnTo>
                                      <a:lnTo>
                                        <a:pt x="32004" y="12192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5908" y="6096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7620" y="15240"/>
                                      </a:lnTo>
                                      <a:lnTo>
                                        <a:pt x="1524" y="15240"/>
                                      </a:lnTo>
                                      <a:lnTo>
                                        <a:pt x="1524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94" name="Shape 394"/>
                              <wps:cNvSpPr/>
                              <wps:spPr>
                                <a:xfrm>
                                  <a:off x="1248537" y="0"/>
                                  <a:ext cx="45720" cy="14173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0" h="141732">
                                      <a:moveTo>
                                        <a:pt x="1524" y="0"/>
                                      </a:moveTo>
                                      <a:lnTo>
                                        <a:pt x="12192" y="4572"/>
                                      </a:lnTo>
                                      <a:lnTo>
                                        <a:pt x="19812" y="9144"/>
                                      </a:lnTo>
                                      <a:lnTo>
                                        <a:pt x="27432" y="16764"/>
                                      </a:lnTo>
                                      <a:lnTo>
                                        <a:pt x="35052" y="24384"/>
                                      </a:lnTo>
                                      <a:lnTo>
                                        <a:pt x="42672" y="45720"/>
                                      </a:lnTo>
                                      <a:lnTo>
                                        <a:pt x="45720" y="71628"/>
                                      </a:lnTo>
                                      <a:lnTo>
                                        <a:pt x="42672" y="96012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28956" y="126492"/>
                                      </a:lnTo>
                                      <a:lnTo>
                                        <a:pt x="21336" y="132588"/>
                                      </a:lnTo>
                                      <a:lnTo>
                                        <a:pt x="12192" y="138684"/>
                                      </a:lnTo>
                                      <a:lnTo>
                                        <a:pt x="1524" y="141732"/>
                                      </a:lnTo>
                                      <a:lnTo>
                                        <a:pt x="0" y="135636"/>
                                      </a:lnTo>
                                      <a:lnTo>
                                        <a:pt x="15240" y="128016"/>
                                      </a:lnTo>
                                      <a:lnTo>
                                        <a:pt x="25908" y="112776"/>
                                      </a:lnTo>
                                      <a:lnTo>
                                        <a:pt x="32004" y="94488"/>
                                      </a:lnTo>
                                      <a:lnTo>
                                        <a:pt x="33528" y="70104"/>
                                      </a:lnTo>
                                      <a:lnTo>
                                        <a:pt x="32004" y="47244"/>
                                      </a:lnTo>
                                      <a:lnTo>
                                        <a:pt x="25908" y="28956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27" name="Shape 41327"/>
                              <wps:cNvSpPr/>
                              <wps:spPr>
                                <a:xfrm>
                                  <a:off x="1321689" y="97536"/>
                                  <a:ext cx="15240" cy="167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5240" h="16764">
                                      <a:moveTo>
                                        <a:pt x="0" y="0"/>
                                      </a:moveTo>
                                      <a:lnTo>
                                        <a:pt x="15240" y="0"/>
                                      </a:lnTo>
                                      <a:lnTo>
                                        <a:pt x="15240" y="16764"/>
                                      </a:lnTo>
                                      <a:lnTo>
                                        <a:pt x="0" y="1676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28" name="Shape 41328"/>
                              <wps:cNvSpPr/>
                              <wps:spPr>
                                <a:xfrm>
                                  <a:off x="1321689" y="47244"/>
                                  <a:ext cx="15240" cy="167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5240" h="16764">
                                      <a:moveTo>
                                        <a:pt x="0" y="0"/>
                                      </a:moveTo>
                                      <a:lnTo>
                                        <a:pt x="15240" y="0"/>
                                      </a:lnTo>
                                      <a:lnTo>
                                        <a:pt x="15240" y="16764"/>
                                      </a:lnTo>
                                      <a:lnTo>
                                        <a:pt x="0" y="1676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398" name="Rectangle 398"/>
                              <wps:cNvSpPr/>
                              <wps:spPr>
                                <a:xfrm>
                                  <a:off x="455676" y="148384"/>
                                  <a:ext cx="37731" cy="151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5" w14:textId="77777777" w:rsidR="00626CA9" w:rsidRDefault="00626CA9" w:rsidP="00626CA9">
                                    <w:r>
                                      <w:rPr>
                                        <w:rFonts w:ascii="Arial" w:eastAsia="Arial" w:hAnsi="Arial" w:cs="Arial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399" name="Shape 399"/>
                              <wps:cNvSpPr/>
                              <wps:spPr>
                                <a:xfrm>
                                  <a:off x="0" y="423672"/>
                                  <a:ext cx="146304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46304" h="86868">
                                      <a:moveTo>
                                        <a:pt x="25908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5052" y="3048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38100" y="12192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6576" y="24384"/>
                                      </a:lnTo>
                                      <a:lnTo>
                                        <a:pt x="44196" y="13716"/>
                                      </a:lnTo>
                                      <a:lnTo>
                                        <a:pt x="53340" y="6096"/>
                                      </a:lnTo>
                                      <a:lnTo>
                                        <a:pt x="60960" y="1524"/>
                                      </a:lnTo>
                                      <a:lnTo>
                                        <a:pt x="68580" y="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80772" y="4572"/>
                                      </a:lnTo>
                                      <a:lnTo>
                                        <a:pt x="85344" y="10668"/>
                                      </a:lnTo>
                                      <a:lnTo>
                                        <a:pt x="85344" y="18288"/>
                                      </a:lnTo>
                                      <a:lnTo>
                                        <a:pt x="85344" y="19812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92964" y="12192"/>
                                      </a:lnTo>
                                      <a:lnTo>
                                        <a:pt x="100584" y="6096"/>
                                      </a:lnTo>
                                      <a:lnTo>
                                        <a:pt x="108204" y="1524"/>
                                      </a:lnTo>
                                      <a:lnTo>
                                        <a:pt x="115824" y="0"/>
                                      </a:lnTo>
                                      <a:lnTo>
                                        <a:pt x="123444" y="1524"/>
                                      </a:lnTo>
                                      <a:lnTo>
                                        <a:pt x="128016" y="4572"/>
                                      </a:lnTo>
                                      <a:lnTo>
                                        <a:pt x="131064" y="10668"/>
                                      </a:lnTo>
                                      <a:lnTo>
                                        <a:pt x="132588" y="18288"/>
                                      </a:lnTo>
                                      <a:lnTo>
                                        <a:pt x="132588" y="24384"/>
                                      </a:lnTo>
                                      <a:lnTo>
                                        <a:pt x="131064" y="33528"/>
                                      </a:lnTo>
                                      <a:lnTo>
                                        <a:pt x="124968" y="57912"/>
                                      </a:lnTo>
                                      <a:lnTo>
                                        <a:pt x="123444" y="65532"/>
                                      </a:lnTo>
                                      <a:lnTo>
                                        <a:pt x="121920" y="71628"/>
                                      </a:lnTo>
                                      <a:lnTo>
                                        <a:pt x="123444" y="76200"/>
                                      </a:lnTo>
                                      <a:lnTo>
                                        <a:pt x="126492" y="77724"/>
                                      </a:lnTo>
                                      <a:lnTo>
                                        <a:pt x="132588" y="76200"/>
                                      </a:lnTo>
                                      <a:lnTo>
                                        <a:pt x="135636" y="73152"/>
                                      </a:lnTo>
                                      <a:lnTo>
                                        <a:pt x="140208" y="67056"/>
                                      </a:lnTo>
                                      <a:lnTo>
                                        <a:pt x="146304" y="71628"/>
                                      </a:lnTo>
                                      <a:lnTo>
                                        <a:pt x="138684" y="79248"/>
                                      </a:lnTo>
                                      <a:lnTo>
                                        <a:pt x="132588" y="83820"/>
                                      </a:lnTo>
                                      <a:lnTo>
                                        <a:pt x="126492" y="85344"/>
                                      </a:lnTo>
                                      <a:lnTo>
                                        <a:pt x="120396" y="86868"/>
                                      </a:lnTo>
                                      <a:lnTo>
                                        <a:pt x="115824" y="85344"/>
                                      </a:lnTo>
                                      <a:lnTo>
                                        <a:pt x="111252" y="82296"/>
                                      </a:lnTo>
                                      <a:lnTo>
                                        <a:pt x="108204" y="77724"/>
                                      </a:lnTo>
                                      <a:lnTo>
                                        <a:pt x="108204" y="73152"/>
                                      </a:lnTo>
                                      <a:lnTo>
                                        <a:pt x="108204" y="65532"/>
                                      </a:lnTo>
                                      <a:lnTo>
                                        <a:pt x="111252" y="56388"/>
                                      </a:lnTo>
                                      <a:lnTo>
                                        <a:pt x="114300" y="41148"/>
                                      </a:lnTo>
                                      <a:lnTo>
                                        <a:pt x="115824" y="33528"/>
                                      </a:lnTo>
                                      <a:lnTo>
                                        <a:pt x="117348" y="28956"/>
                                      </a:lnTo>
                                      <a:lnTo>
                                        <a:pt x="117348" y="22860"/>
                                      </a:lnTo>
                                      <a:lnTo>
                                        <a:pt x="117348" y="16764"/>
                                      </a:lnTo>
                                      <a:lnTo>
                                        <a:pt x="115824" y="13716"/>
                                      </a:lnTo>
                                      <a:lnTo>
                                        <a:pt x="109728" y="10668"/>
                                      </a:lnTo>
                                      <a:lnTo>
                                        <a:pt x="102108" y="13716"/>
                                      </a:lnTo>
                                      <a:lnTo>
                                        <a:pt x="92964" y="22860"/>
                                      </a:lnTo>
                                      <a:lnTo>
                                        <a:pt x="85344" y="33528"/>
                                      </a:lnTo>
                                      <a:lnTo>
                                        <a:pt x="80772" y="47244"/>
                                      </a:lnTo>
                                      <a:lnTo>
                                        <a:pt x="73152" y="85344"/>
                                      </a:lnTo>
                                      <a:lnTo>
                                        <a:pt x="57912" y="85344"/>
                                      </a:lnTo>
                                      <a:lnTo>
                                        <a:pt x="67056" y="41148"/>
                                      </a:lnTo>
                                      <a:lnTo>
                                        <a:pt x="68580" y="33528"/>
                                      </a:lnTo>
                                      <a:lnTo>
                                        <a:pt x="70104" y="28956"/>
                                      </a:lnTo>
                                      <a:lnTo>
                                        <a:pt x="70104" y="22860"/>
                                      </a:lnTo>
                                      <a:lnTo>
                                        <a:pt x="70104" y="16764"/>
                                      </a:lnTo>
                                      <a:lnTo>
                                        <a:pt x="68580" y="13716"/>
                                      </a:lnTo>
                                      <a:lnTo>
                                        <a:pt x="60960" y="10668"/>
                                      </a:lnTo>
                                      <a:lnTo>
                                        <a:pt x="53340" y="13716"/>
                                      </a:lnTo>
                                      <a:lnTo>
                                        <a:pt x="50292" y="16764"/>
                                      </a:lnTo>
                                      <a:lnTo>
                                        <a:pt x="44196" y="22860"/>
                                      </a:lnTo>
                                      <a:lnTo>
                                        <a:pt x="38100" y="33528"/>
                                      </a:lnTo>
                                      <a:lnTo>
                                        <a:pt x="33528" y="47244"/>
                                      </a:lnTo>
                                      <a:lnTo>
                                        <a:pt x="24384" y="85344"/>
                                      </a:lnTo>
                                      <a:lnTo>
                                        <a:pt x="9144" y="85344"/>
                                      </a:lnTo>
                                      <a:lnTo>
                                        <a:pt x="22860" y="28956"/>
                                      </a:lnTo>
                                      <a:lnTo>
                                        <a:pt x="24384" y="21336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9144"/>
                                      </a:lnTo>
                                      <a:lnTo>
                                        <a:pt x="13716" y="12192"/>
                                      </a:lnTo>
                                      <a:lnTo>
                                        <a:pt x="10668" y="15240"/>
                                      </a:lnTo>
                                      <a:lnTo>
                                        <a:pt x="6096" y="19812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7620" y="9144"/>
                                      </a:lnTo>
                                      <a:lnTo>
                                        <a:pt x="13716" y="3048"/>
                                      </a:lnTo>
                                      <a:lnTo>
                                        <a:pt x="19812" y="1524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29" name="Shape 41329"/>
                              <wps:cNvSpPr/>
                              <wps:spPr>
                                <a:xfrm>
                                  <a:off x="213360" y="47091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0" name="Shape 41330"/>
                              <wps:cNvSpPr/>
                              <wps:spPr>
                                <a:xfrm>
                                  <a:off x="213360" y="43434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02" name="Shape 402"/>
                              <wps:cNvSpPr/>
                              <wps:spPr>
                                <a:xfrm>
                                  <a:off x="420624" y="288036"/>
                                  <a:ext cx="97536" cy="1234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123444">
                                      <a:moveTo>
                                        <a:pt x="28956" y="0"/>
                                      </a:moveTo>
                                      <a:lnTo>
                                        <a:pt x="35052" y="1524"/>
                                      </a:lnTo>
                                      <a:lnTo>
                                        <a:pt x="38100" y="3048"/>
                                      </a:lnTo>
                                      <a:lnTo>
                                        <a:pt x="41148" y="7620"/>
                                      </a:lnTo>
                                      <a:lnTo>
                                        <a:pt x="44196" y="15240"/>
                                      </a:lnTo>
                                      <a:lnTo>
                                        <a:pt x="44196" y="18288"/>
                                      </a:lnTo>
                                      <a:lnTo>
                                        <a:pt x="45720" y="24384"/>
                                      </a:lnTo>
                                      <a:lnTo>
                                        <a:pt x="50292" y="48768"/>
                                      </a:lnTo>
                                      <a:lnTo>
                                        <a:pt x="53340" y="71628"/>
                                      </a:lnTo>
                                      <a:lnTo>
                                        <a:pt x="67056" y="48768"/>
                                      </a:lnTo>
                                      <a:lnTo>
                                        <a:pt x="73152" y="36576"/>
                                      </a:lnTo>
                                      <a:lnTo>
                                        <a:pt x="76200" y="27432"/>
                                      </a:lnTo>
                                      <a:lnTo>
                                        <a:pt x="77724" y="19812"/>
                                      </a:lnTo>
                                      <a:lnTo>
                                        <a:pt x="79248" y="13716"/>
                                      </a:lnTo>
                                      <a:lnTo>
                                        <a:pt x="77724" y="7620"/>
                                      </a:lnTo>
                                      <a:lnTo>
                                        <a:pt x="71628" y="6096"/>
                                      </a:lnTo>
                                      <a:lnTo>
                                        <a:pt x="71628" y="1524"/>
                                      </a:lnTo>
                                      <a:lnTo>
                                        <a:pt x="94488" y="1524"/>
                                      </a:lnTo>
                                      <a:lnTo>
                                        <a:pt x="97536" y="6096"/>
                                      </a:lnTo>
                                      <a:lnTo>
                                        <a:pt x="89916" y="24384"/>
                                      </a:lnTo>
                                      <a:lnTo>
                                        <a:pt x="79248" y="45720"/>
                                      </a:lnTo>
                                      <a:lnTo>
                                        <a:pt x="67056" y="65532"/>
                                      </a:lnTo>
                                      <a:lnTo>
                                        <a:pt x="53340" y="85344"/>
                                      </a:lnTo>
                                      <a:lnTo>
                                        <a:pt x="41148" y="102108"/>
                                      </a:lnTo>
                                      <a:lnTo>
                                        <a:pt x="30480" y="112776"/>
                                      </a:lnTo>
                                      <a:lnTo>
                                        <a:pt x="24384" y="118872"/>
                                      </a:lnTo>
                                      <a:lnTo>
                                        <a:pt x="18288" y="121920"/>
                                      </a:lnTo>
                                      <a:lnTo>
                                        <a:pt x="9144" y="123444"/>
                                      </a:lnTo>
                                      <a:lnTo>
                                        <a:pt x="4572" y="123444"/>
                                      </a:lnTo>
                                      <a:lnTo>
                                        <a:pt x="0" y="121920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0668" y="105156"/>
                                      </a:lnTo>
                                      <a:lnTo>
                                        <a:pt x="12192" y="109728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21336" y="109728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33528" y="97536"/>
                                      </a:lnTo>
                                      <a:lnTo>
                                        <a:pt x="42672" y="8534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4876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8956"/>
                                      </a:lnTo>
                                      <a:lnTo>
                                        <a:pt x="30480" y="22860"/>
                                      </a:lnTo>
                                      <a:lnTo>
                                        <a:pt x="28956" y="18288"/>
                                      </a:lnTo>
                                      <a:lnTo>
                                        <a:pt x="27432" y="13716"/>
                                      </a:lnTo>
                                      <a:lnTo>
                                        <a:pt x="25908" y="10668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18288" y="12192"/>
                                      </a:lnTo>
                                      <a:lnTo>
                                        <a:pt x="15240" y="15240"/>
                                      </a:lnTo>
                                      <a:lnTo>
                                        <a:pt x="12192" y="19812"/>
                                      </a:lnTo>
                                      <a:lnTo>
                                        <a:pt x="6096" y="16764"/>
                                      </a:lnTo>
                                      <a:lnTo>
                                        <a:pt x="12192" y="9144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03" name="Shape 403"/>
                              <wps:cNvSpPr/>
                              <wps:spPr>
                                <a:xfrm>
                                  <a:off x="522732" y="330708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27432" y="0"/>
                                      </a:moveTo>
                                      <a:lnTo>
                                        <a:pt x="38100" y="1524"/>
                                      </a:lnTo>
                                      <a:lnTo>
                                        <a:pt x="45720" y="6096"/>
                                      </a:lnTo>
                                      <a:lnTo>
                                        <a:pt x="50292" y="10668"/>
                                      </a:lnTo>
                                      <a:lnTo>
                                        <a:pt x="51816" y="18288"/>
                                      </a:lnTo>
                                      <a:lnTo>
                                        <a:pt x="51816" y="22860"/>
                                      </a:lnTo>
                                      <a:lnTo>
                                        <a:pt x="50292" y="27432"/>
                                      </a:lnTo>
                                      <a:lnTo>
                                        <a:pt x="47244" y="30480"/>
                                      </a:lnTo>
                                      <a:lnTo>
                                        <a:pt x="44196" y="35052"/>
                                      </a:lnTo>
                                      <a:lnTo>
                                        <a:pt x="39624" y="39624"/>
                                      </a:lnTo>
                                      <a:lnTo>
                                        <a:pt x="35052" y="45720"/>
                                      </a:lnTo>
                                      <a:lnTo>
                                        <a:pt x="28956" y="51816"/>
                                      </a:lnTo>
                                      <a:lnTo>
                                        <a:pt x="22860" y="57912"/>
                                      </a:lnTo>
                                      <a:lnTo>
                                        <a:pt x="16764" y="64008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35052" y="68580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42672" y="67056"/>
                                      </a:lnTo>
                                      <a:lnTo>
                                        <a:pt x="45720" y="65532"/>
                                      </a:lnTo>
                                      <a:lnTo>
                                        <a:pt x="47244" y="60960"/>
                                      </a:lnTo>
                                      <a:lnTo>
                                        <a:pt x="53340" y="60960"/>
                                      </a:lnTo>
                                      <a:lnTo>
                                        <a:pt x="51816" y="70104"/>
                                      </a:lnTo>
                                      <a:lnTo>
                                        <a:pt x="51816" y="79248"/>
                                      </a:lnTo>
                                      <a:lnTo>
                                        <a:pt x="0" y="79248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7620" y="62484"/>
                                      </a:lnTo>
                                      <a:lnTo>
                                        <a:pt x="12192" y="56388"/>
                                      </a:lnTo>
                                      <a:lnTo>
                                        <a:pt x="19812" y="48768"/>
                                      </a:lnTo>
                                      <a:lnTo>
                                        <a:pt x="28956" y="39624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8100" y="25908"/>
                                      </a:lnTo>
                                      <a:lnTo>
                                        <a:pt x="38100" y="19812"/>
                                      </a:lnTo>
                                      <a:lnTo>
                                        <a:pt x="38100" y="15240"/>
                                      </a:lnTo>
                                      <a:lnTo>
                                        <a:pt x="35052" y="10668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4384" y="6096"/>
                                      </a:lnTo>
                                      <a:lnTo>
                                        <a:pt x="19812" y="7620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9144" y="18288"/>
                                      </a:lnTo>
                                      <a:lnTo>
                                        <a:pt x="1524" y="18288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5240" y="1524"/>
                                      </a:lnTo>
                                      <a:lnTo>
                                        <a:pt x="274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1" name="Shape 41331"/>
                              <wps:cNvSpPr/>
                              <wps:spPr>
                                <a:xfrm>
                                  <a:off x="598932" y="368808"/>
                                  <a:ext cx="71628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1628" h="9144">
                                      <a:moveTo>
                                        <a:pt x="0" y="0"/>
                                      </a:moveTo>
                                      <a:lnTo>
                                        <a:pt x="71628" y="0"/>
                                      </a:lnTo>
                                      <a:lnTo>
                                        <a:pt x="71628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05" name="Shape 405"/>
                              <wps:cNvSpPr/>
                              <wps:spPr>
                                <a:xfrm>
                                  <a:off x="716280" y="288036"/>
                                  <a:ext cx="97917" cy="1234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917" h="123444">
                                      <a:moveTo>
                                        <a:pt x="29337" y="0"/>
                                      </a:moveTo>
                                      <a:lnTo>
                                        <a:pt x="35433" y="1524"/>
                                      </a:lnTo>
                                      <a:lnTo>
                                        <a:pt x="38481" y="3048"/>
                                      </a:lnTo>
                                      <a:lnTo>
                                        <a:pt x="41529" y="7620"/>
                                      </a:lnTo>
                                      <a:lnTo>
                                        <a:pt x="44577" y="15240"/>
                                      </a:lnTo>
                                      <a:lnTo>
                                        <a:pt x="44577" y="18288"/>
                                      </a:lnTo>
                                      <a:lnTo>
                                        <a:pt x="46101" y="24384"/>
                                      </a:lnTo>
                                      <a:lnTo>
                                        <a:pt x="50673" y="48768"/>
                                      </a:lnTo>
                                      <a:lnTo>
                                        <a:pt x="53721" y="71628"/>
                                      </a:lnTo>
                                      <a:lnTo>
                                        <a:pt x="67437" y="48768"/>
                                      </a:lnTo>
                                      <a:lnTo>
                                        <a:pt x="73533" y="36576"/>
                                      </a:lnTo>
                                      <a:lnTo>
                                        <a:pt x="76581" y="27432"/>
                                      </a:lnTo>
                                      <a:lnTo>
                                        <a:pt x="78105" y="19812"/>
                                      </a:lnTo>
                                      <a:lnTo>
                                        <a:pt x="79629" y="13716"/>
                                      </a:lnTo>
                                      <a:lnTo>
                                        <a:pt x="78105" y="7620"/>
                                      </a:lnTo>
                                      <a:lnTo>
                                        <a:pt x="72009" y="6096"/>
                                      </a:lnTo>
                                      <a:lnTo>
                                        <a:pt x="72009" y="1524"/>
                                      </a:lnTo>
                                      <a:lnTo>
                                        <a:pt x="94869" y="1524"/>
                                      </a:lnTo>
                                      <a:lnTo>
                                        <a:pt x="97917" y="6096"/>
                                      </a:lnTo>
                                      <a:lnTo>
                                        <a:pt x="90297" y="24384"/>
                                      </a:lnTo>
                                      <a:lnTo>
                                        <a:pt x="79629" y="45720"/>
                                      </a:lnTo>
                                      <a:lnTo>
                                        <a:pt x="67437" y="65532"/>
                                      </a:lnTo>
                                      <a:lnTo>
                                        <a:pt x="53721" y="85344"/>
                                      </a:lnTo>
                                      <a:lnTo>
                                        <a:pt x="41529" y="102108"/>
                                      </a:lnTo>
                                      <a:lnTo>
                                        <a:pt x="30861" y="112776"/>
                                      </a:lnTo>
                                      <a:lnTo>
                                        <a:pt x="24765" y="118872"/>
                                      </a:lnTo>
                                      <a:lnTo>
                                        <a:pt x="18669" y="121920"/>
                                      </a:lnTo>
                                      <a:lnTo>
                                        <a:pt x="9144" y="123444"/>
                                      </a:lnTo>
                                      <a:lnTo>
                                        <a:pt x="4572" y="123444"/>
                                      </a:lnTo>
                                      <a:lnTo>
                                        <a:pt x="0" y="121920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0668" y="105156"/>
                                      </a:lnTo>
                                      <a:lnTo>
                                        <a:pt x="12192" y="109728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21717" y="109728"/>
                                      </a:lnTo>
                                      <a:lnTo>
                                        <a:pt x="27813" y="105156"/>
                                      </a:lnTo>
                                      <a:lnTo>
                                        <a:pt x="33909" y="97536"/>
                                      </a:lnTo>
                                      <a:lnTo>
                                        <a:pt x="43053" y="85344"/>
                                      </a:lnTo>
                                      <a:lnTo>
                                        <a:pt x="40005" y="68580"/>
                                      </a:lnTo>
                                      <a:lnTo>
                                        <a:pt x="35433" y="48768"/>
                                      </a:lnTo>
                                      <a:lnTo>
                                        <a:pt x="33909" y="38100"/>
                                      </a:lnTo>
                                      <a:lnTo>
                                        <a:pt x="32385" y="28956"/>
                                      </a:lnTo>
                                      <a:lnTo>
                                        <a:pt x="30861" y="22860"/>
                                      </a:lnTo>
                                      <a:lnTo>
                                        <a:pt x="29337" y="18288"/>
                                      </a:lnTo>
                                      <a:lnTo>
                                        <a:pt x="27813" y="13716"/>
                                      </a:lnTo>
                                      <a:lnTo>
                                        <a:pt x="26289" y="10668"/>
                                      </a:lnTo>
                                      <a:lnTo>
                                        <a:pt x="23241" y="9144"/>
                                      </a:lnTo>
                                      <a:lnTo>
                                        <a:pt x="18669" y="12192"/>
                                      </a:lnTo>
                                      <a:lnTo>
                                        <a:pt x="15240" y="15240"/>
                                      </a:lnTo>
                                      <a:lnTo>
                                        <a:pt x="12192" y="19812"/>
                                      </a:lnTo>
                                      <a:lnTo>
                                        <a:pt x="6096" y="16764"/>
                                      </a:lnTo>
                                      <a:lnTo>
                                        <a:pt x="12192" y="9144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3241" y="1524"/>
                                      </a:lnTo>
                                      <a:lnTo>
                                        <a:pt x="293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06" name="Shape 406"/>
                              <wps:cNvSpPr/>
                              <wps:spPr>
                                <a:xfrm>
                                  <a:off x="815721" y="330708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30480" y="0"/>
                                      </a:moveTo>
                                      <a:lnTo>
                                        <a:pt x="35052" y="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5052" y="12192"/>
                                      </a:lnTo>
                                      <a:lnTo>
                                        <a:pt x="35052" y="16764"/>
                                      </a:lnTo>
                                      <a:lnTo>
                                        <a:pt x="35052" y="64008"/>
                                      </a:lnTo>
                                      <a:lnTo>
                                        <a:pt x="35052" y="6705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35052" y="71628"/>
                                      </a:lnTo>
                                      <a:lnTo>
                                        <a:pt x="36576" y="71628"/>
                                      </a:lnTo>
                                      <a:lnTo>
                                        <a:pt x="38100" y="73152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4676"/>
                                      </a:lnTo>
                                      <a:lnTo>
                                        <a:pt x="53340" y="79248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4572" y="74676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5240" y="7467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9812" y="73152"/>
                                      </a:lnTo>
                                      <a:lnTo>
                                        <a:pt x="21336" y="71628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2860" y="67056"/>
                                      </a:lnTo>
                                      <a:lnTo>
                                        <a:pt x="22860" y="64008"/>
                                      </a:lnTo>
                                      <a:lnTo>
                                        <a:pt x="22860" y="19812"/>
                                      </a:lnTo>
                                      <a:lnTo>
                                        <a:pt x="21336" y="15240"/>
                                      </a:lnTo>
                                      <a:lnTo>
                                        <a:pt x="18288" y="15240"/>
                                      </a:lnTo>
                                      <a:lnTo>
                                        <a:pt x="13716" y="16764"/>
                                      </a:lnTo>
                                      <a:lnTo>
                                        <a:pt x="3048" y="22860"/>
                                      </a:lnTo>
                                      <a:lnTo>
                                        <a:pt x="1524" y="19812"/>
                                      </a:lnTo>
                                      <a:lnTo>
                                        <a:pt x="0" y="16764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07" name="Shape 407"/>
                              <wps:cNvSpPr/>
                              <wps:spPr>
                                <a:xfrm>
                                  <a:off x="425196" y="542544"/>
                                  <a:ext cx="89916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9916" h="86868">
                                      <a:moveTo>
                                        <a:pt x="32004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39624" y="3048"/>
                                      </a:lnTo>
                                      <a:lnTo>
                                        <a:pt x="42672" y="6096"/>
                                      </a:lnTo>
                                      <a:lnTo>
                                        <a:pt x="44196" y="12192"/>
                                      </a:lnTo>
                                      <a:lnTo>
                                        <a:pt x="47244" y="19812"/>
                                      </a:lnTo>
                                      <a:lnTo>
                                        <a:pt x="48768" y="32004"/>
                                      </a:lnTo>
                                      <a:lnTo>
                                        <a:pt x="50292" y="32004"/>
                                      </a:lnTo>
                                      <a:lnTo>
                                        <a:pt x="56388" y="21336"/>
                                      </a:lnTo>
                                      <a:lnTo>
                                        <a:pt x="62484" y="13716"/>
                                      </a:lnTo>
                                      <a:lnTo>
                                        <a:pt x="70104" y="4572"/>
                                      </a:lnTo>
                                      <a:lnTo>
                                        <a:pt x="74676" y="1524"/>
                                      </a:lnTo>
                                      <a:lnTo>
                                        <a:pt x="82296" y="0"/>
                                      </a:lnTo>
                                      <a:lnTo>
                                        <a:pt x="89916" y="1524"/>
                                      </a:lnTo>
                                      <a:lnTo>
                                        <a:pt x="85344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3716"/>
                                      </a:lnTo>
                                      <a:lnTo>
                                        <a:pt x="74676" y="13716"/>
                                      </a:lnTo>
                                      <a:lnTo>
                                        <a:pt x="73152" y="15240"/>
                                      </a:lnTo>
                                      <a:lnTo>
                                        <a:pt x="68580" y="18288"/>
                                      </a:lnTo>
                                      <a:lnTo>
                                        <a:pt x="64008" y="24384"/>
                                      </a:lnTo>
                                      <a:lnTo>
                                        <a:pt x="57912" y="33528"/>
                                      </a:lnTo>
                                      <a:lnTo>
                                        <a:pt x="51816" y="39624"/>
                                      </a:lnTo>
                                      <a:lnTo>
                                        <a:pt x="54864" y="54864"/>
                                      </a:lnTo>
                                      <a:lnTo>
                                        <a:pt x="56388" y="65532"/>
                                      </a:lnTo>
                                      <a:lnTo>
                                        <a:pt x="59436" y="71628"/>
                                      </a:lnTo>
                                      <a:lnTo>
                                        <a:pt x="60960" y="76200"/>
                                      </a:lnTo>
                                      <a:lnTo>
                                        <a:pt x="62484" y="77724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1628" y="73152"/>
                                      </a:lnTo>
                                      <a:lnTo>
                                        <a:pt x="76200" y="67056"/>
                                      </a:lnTo>
                                      <a:lnTo>
                                        <a:pt x="80772" y="71628"/>
                                      </a:lnTo>
                                      <a:lnTo>
                                        <a:pt x="76200" y="77724"/>
                                      </a:lnTo>
                                      <a:lnTo>
                                        <a:pt x="70104" y="83820"/>
                                      </a:lnTo>
                                      <a:lnTo>
                                        <a:pt x="65532" y="85344"/>
                                      </a:lnTo>
                                      <a:lnTo>
                                        <a:pt x="59436" y="86868"/>
                                      </a:lnTo>
                                      <a:lnTo>
                                        <a:pt x="51816" y="85344"/>
                                      </a:lnTo>
                                      <a:lnTo>
                                        <a:pt x="47244" y="80772"/>
                                      </a:lnTo>
                                      <a:lnTo>
                                        <a:pt x="45720" y="77724"/>
                                      </a:lnTo>
                                      <a:lnTo>
                                        <a:pt x="44196" y="71628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39624" y="53340"/>
                                      </a:lnTo>
                                      <a:lnTo>
                                        <a:pt x="32004" y="65532"/>
                                      </a:lnTo>
                                      <a:lnTo>
                                        <a:pt x="25908" y="73152"/>
                                      </a:lnTo>
                                      <a:lnTo>
                                        <a:pt x="22860" y="77724"/>
                                      </a:lnTo>
                                      <a:lnTo>
                                        <a:pt x="19812" y="82296"/>
                                      </a:lnTo>
                                      <a:lnTo>
                                        <a:pt x="13716" y="85344"/>
                                      </a:lnTo>
                                      <a:lnTo>
                                        <a:pt x="6096" y="86868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9144" y="7010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12192" y="73152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21336" y="65532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30480" y="54864"/>
                                      </a:lnTo>
                                      <a:lnTo>
                                        <a:pt x="38100" y="45720"/>
                                      </a:lnTo>
                                      <a:lnTo>
                                        <a:pt x="36576" y="32004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32004" y="15240"/>
                                      </a:lnTo>
                                      <a:lnTo>
                                        <a:pt x="30480" y="12192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9144" y="16764"/>
                                      </a:lnTo>
                                      <a:lnTo>
                                        <a:pt x="13716" y="9144"/>
                                      </a:lnTo>
                                      <a:lnTo>
                                        <a:pt x="19812" y="4572"/>
                                      </a:lnTo>
                                      <a:lnTo>
                                        <a:pt x="24384" y="1524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08" name="Shape 408"/>
                              <wps:cNvSpPr/>
                              <wps:spPr>
                                <a:xfrm>
                                  <a:off x="524256" y="585216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27432" y="0"/>
                                      </a:moveTo>
                                      <a:lnTo>
                                        <a:pt x="38100" y="1524"/>
                                      </a:lnTo>
                                      <a:lnTo>
                                        <a:pt x="45720" y="6096"/>
                                      </a:lnTo>
                                      <a:lnTo>
                                        <a:pt x="50292" y="10668"/>
                                      </a:lnTo>
                                      <a:lnTo>
                                        <a:pt x="51816" y="18288"/>
                                      </a:lnTo>
                                      <a:lnTo>
                                        <a:pt x="51816" y="22860"/>
                                      </a:lnTo>
                                      <a:lnTo>
                                        <a:pt x="50292" y="27432"/>
                                      </a:lnTo>
                                      <a:lnTo>
                                        <a:pt x="47244" y="30480"/>
                                      </a:lnTo>
                                      <a:lnTo>
                                        <a:pt x="44196" y="35052"/>
                                      </a:lnTo>
                                      <a:lnTo>
                                        <a:pt x="39624" y="39624"/>
                                      </a:lnTo>
                                      <a:lnTo>
                                        <a:pt x="35052" y="45720"/>
                                      </a:lnTo>
                                      <a:lnTo>
                                        <a:pt x="28956" y="51816"/>
                                      </a:lnTo>
                                      <a:lnTo>
                                        <a:pt x="22860" y="57912"/>
                                      </a:lnTo>
                                      <a:lnTo>
                                        <a:pt x="16764" y="64008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35052" y="68580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42672" y="67056"/>
                                      </a:lnTo>
                                      <a:lnTo>
                                        <a:pt x="45720" y="65532"/>
                                      </a:lnTo>
                                      <a:lnTo>
                                        <a:pt x="47244" y="60960"/>
                                      </a:lnTo>
                                      <a:lnTo>
                                        <a:pt x="53340" y="60960"/>
                                      </a:lnTo>
                                      <a:lnTo>
                                        <a:pt x="51816" y="70104"/>
                                      </a:lnTo>
                                      <a:lnTo>
                                        <a:pt x="51816" y="79248"/>
                                      </a:lnTo>
                                      <a:lnTo>
                                        <a:pt x="0" y="79248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7620" y="62484"/>
                                      </a:lnTo>
                                      <a:lnTo>
                                        <a:pt x="12192" y="56388"/>
                                      </a:lnTo>
                                      <a:lnTo>
                                        <a:pt x="19812" y="48768"/>
                                      </a:lnTo>
                                      <a:lnTo>
                                        <a:pt x="28956" y="39624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8100" y="25908"/>
                                      </a:lnTo>
                                      <a:lnTo>
                                        <a:pt x="38100" y="19812"/>
                                      </a:lnTo>
                                      <a:lnTo>
                                        <a:pt x="38100" y="15240"/>
                                      </a:lnTo>
                                      <a:lnTo>
                                        <a:pt x="35052" y="10668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4384" y="6096"/>
                                      </a:lnTo>
                                      <a:lnTo>
                                        <a:pt x="19812" y="7620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9144" y="18288"/>
                                      </a:lnTo>
                                      <a:lnTo>
                                        <a:pt x="1524" y="18288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5240" y="1524"/>
                                      </a:lnTo>
                                      <a:lnTo>
                                        <a:pt x="274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2" name="Shape 41332"/>
                              <wps:cNvSpPr/>
                              <wps:spPr>
                                <a:xfrm>
                                  <a:off x="598932" y="623316"/>
                                  <a:ext cx="71628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1628" h="9144">
                                      <a:moveTo>
                                        <a:pt x="0" y="0"/>
                                      </a:moveTo>
                                      <a:lnTo>
                                        <a:pt x="71628" y="0"/>
                                      </a:lnTo>
                                      <a:lnTo>
                                        <a:pt x="71628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0" name="Shape 410"/>
                              <wps:cNvSpPr/>
                              <wps:spPr>
                                <a:xfrm>
                                  <a:off x="719328" y="542544"/>
                                  <a:ext cx="90297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0297" h="86868">
                                      <a:moveTo>
                                        <a:pt x="32385" y="0"/>
                                      </a:moveTo>
                                      <a:lnTo>
                                        <a:pt x="36957" y="1524"/>
                                      </a:lnTo>
                                      <a:lnTo>
                                        <a:pt x="40005" y="3048"/>
                                      </a:lnTo>
                                      <a:lnTo>
                                        <a:pt x="43053" y="6096"/>
                                      </a:lnTo>
                                      <a:lnTo>
                                        <a:pt x="44577" y="12192"/>
                                      </a:lnTo>
                                      <a:lnTo>
                                        <a:pt x="47625" y="19812"/>
                                      </a:lnTo>
                                      <a:lnTo>
                                        <a:pt x="49149" y="32004"/>
                                      </a:lnTo>
                                      <a:lnTo>
                                        <a:pt x="50673" y="32004"/>
                                      </a:lnTo>
                                      <a:lnTo>
                                        <a:pt x="56769" y="21336"/>
                                      </a:lnTo>
                                      <a:lnTo>
                                        <a:pt x="62865" y="13716"/>
                                      </a:lnTo>
                                      <a:lnTo>
                                        <a:pt x="70485" y="4572"/>
                                      </a:lnTo>
                                      <a:lnTo>
                                        <a:pt x="75057" y="1524"/>
                                      </a:lnTo>
                                      <a:lnTo>
                                        <a:pt x="82677" y="0"/>
                                      </a:lnTo>
                                      <a:lnTo>
                                        <a:pt x="90297" y="1524"/>
                                      </a:lnTo>
                                      <a:lnTo>
                                        <a:pt x="85725" y="16764"/>
                                      </a:lnTo>
                                      <a:lnTo>
                                        <a:pt x="79629" y="16764"/>
                                      </a:lnTo>
                                      <a:lnTo>
                                        <a:pt x="76581" y="13716"/>
                                      </a:lnTo>
                                      <a:lnTo>
                                        <a:pt x="75057" y="13716"/>
                                      </a:lnTo>
                                      <a:lnTo>
                                        <a:pt x="73533" y="15240"/>
                                      </a:lnTo>
                                      <a:lnTo>
                                        <a:pt x="68961" y="18288"/>
                                      </a:lnTo>
                                      <a:lnTo>
                                        <a:pt x="64389" y="24384"/>
                                      </a:lnTo>
                                      <a:lnTo>
                                        <a:pt x="58293" y="33528"/>
                                      </a:lnTo>
                                      <a:lnTo>
                                        <a:pt x="52197" y="39624"/>
                                      </a:lnTo>
                                      <a:lnTo>
                                        <a:pt x="55245" y="54864"/>
                                      </a:lnTo>
                                      <a:lnTo>
                                        <a:pt x="56769" y="65532"/>
                                      </a:lnTo>
                                      <a:lnTo>
                                        <a:pt x="59817" y="71628"/>
                                      </a:lnTo>
                                      <a:lnTo>
                                        <a:pt x="61341" y="76200"/>
                                      </a:lnTo>
                                      <a:lnTo>
                                        <a:pt x="62865" y="77724"/>
                                      </a:lnTo>
                                      <a:lnTo>
                                        <a:pt x="65913" y="77724"/>
                                      </a:lnTo>
                                      <a:lnTo>
                                        <a:pt x="70485" y="76200"/>
                                      </a:lnTo>
                                      <a:lnTo>
                                        <a:pt x="72009" y="73152"/>
                                      </a:lnTo>
                                      <a:lnTo>
                                        <a:pt x="76581" y="67056"/>
                                      </a:lnTo>
                                      <a:lnTo>
                                        <a:pt x="81153" y="71628"/>
                                      </a:lnTo>
                                      <a:lnTo>
                                        <a:pt x="76581" y="77724"/>
                                      </a:lnTo>
                                      <a:lnTo>
                                        <a:pt x="70485" y="83820"/>
                                      </a:lnTo>
                                      <a:lnTo>
                                        <a:pt x="65913" y="85344"/>
                                      </a:lnTo>
                                      <a:lnTo>
                                        <a:pt x="59817" y="86868"/>
                                      </a:lnTo>
                                      <a:lnTo>
                                        <a:pt x="52197" y="85344"/>
                                      </a:lnTo>
                                      <a:lnTo>
                                        <a:pt x="47625" y="80772"/>
                                      </a:lnTo>
                                      <a:lnTo>
                                        <a:pt x="46101" y="77724"/>
                                      </a:lnTo>
                                      <a:lnTo>
                                        <a:pt x="44577" y="71628"/>
                                      </a:lnTo>
                                      <a:lnTo>
                                        <a:pt x="43053" y="60960"/>
                                      </a:lnTo>
                                      <a:lnTo>
                                        <a:pt x="41529" y="53340"/>
                                      </a:lnTo>
                                      <a:lnTo>
                                        <a:pt x="40005" y="53340"/>
                                      </a:lnTo>
                                      <a:lnTo>
                                        <a:pt x="32385" y="65532"/>
                                      </a:lnTo>
                                      <a:lnTo>
                                        <a:pt x="26289" y="73152"/>
                                      </a:lnTo>
                                      <a:lnTo>
                                        <a:pt x="23241" y="77724"/>
                                      </a:lnTo>
                                      <a:lnTo>
                                        <a:pt x="20193" y="82296"/>
                                      </a:lnTo>
                                      <a:lnTo>
                                        <a:pt x="13716" y="85344"/>
                                      </a:lnTo>
                                      <a:lnTo>
                                        <a:pt x="6096" y="86868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9144" y="7010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12192" y="73152"/>
                                      </a:lnTo>
                                      <a:lnTo>
                                        <a:pt x="15621" y="73152"/>
                                      </a:lnTo>
                                      <a:lnTo>
                                        <a:pt x="18669" y="70104"/>
                                      </a:lnTo>
                                      <a:lnTo>
                                        <a:pt x="21717" y="65532"/>
                                      </a:lnTo>
                                      <a:lnTo>
                                        <a:pt x="26289" y="60960"/>
                                      </a:lnTo>
                                      <a:lnTo>
                                        <a:pt x="30861" y="54864"/>
                                      </a:lnTo>
                                      <a:lnTo>
                                        <a:pt x="38481" y="45720"/>
                                      </a:lnTo>
                                      <a:lnTo>
                                        <a:pt x="36957" y="32004"/>
                                      </a:lnTo>
                                      <a:lnTo>
                                        <a:pt x="33909" y="19812"/>
                                      </a:lnTo>
                                      <a:lnTo>
                                        <a:pt x="32385" y="15240"/>
                                      </a:lnTo>
                                      <a:lnTo>
                                        <a:pt x="30861" y="12192"/>
                                      </a:lnTo>
                                      <a:lnTo>
                                        <a:pt x="29337" y="10668"/>
                                      </a:lnTo>
                                      <a:lnTo>
                                        <a:pt x="26289" y="9144"/>
                                      </a:lnTo>
                                      <a:lnTo>
                                        <a:pt x="23241" y="10668"/>
                                      </a:lnTo>
                                      <a:lnTo>
                                        <a:pt x="20193" y="13716"/>
                                      </a:lnTo>
                                      <a:lnTo>
                                        <a:pt x="15621" y="19812"/>
                                      </a:lnTo>
                                      <a:lnTo>
                                        <a:pt x="9144" y="16764"/>
                                      </a:lnTo>
                                      <a:lnTo>
                                        <a:pt x="13716" y="9144"/>
                                      </a:lnTo>
                                      <a:lnTo>
                                        <a:pt x="20193" y="4572"/>
                                      </a:lnTo>
                                      <a:lnTo>
                                        <a:pt x="24765" y="1524"/>
                                      </a:lnTo>
                                      <a:lnTo>
                                        <a:pt x="3238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1" name="Shape 411"/>
                              <wps:cNvSpPr/>
                              <wps:spPr>
                                <a:xfrm>
                                  <a:off x="815721" y="585216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30480" y="0"/>
                                      </a:moveTo>
                                      <a:lnTo>
                                        <a:pt x="35052" y="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5052" y="12192"/>
                                      </a:lnTo>
                                      <a:lnTo>
                                        <a:pt x="35052" y="16764"/>
                                      </a:lnTo>
                                      <a:lnTo>
                                        <a:pt x="35052" y="64008"/>
                                      </a:lnTo>
                                      <a:lnTo>
                                        <a:pt x="35052" y="6705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35052" y="71628"/>
                                      </a:lnTo>
                                      <a:lnTo>
                                        <a:pt x="36576" y="71628"/>
                                      </a:lnTo>
                                      <a:lnTo>
                                        <a:pt x="38100" y="73152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4676"/>
                                      </a:lnTo>
                                      <a:lnTo>
                                        <a:pt x="53340" y="79248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4572" y="74676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5240" y="7467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9812" y="73152"/>
                                      </a:lnTo>
                                      <a:lnTo>
                                        <a:pt x="21336" y="71628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2860" y="67056"/>
                                      </a:lnTo>
                                      <a:lnTo>
                                        <a:pt x="22860" y="64008"/>
                                      </a:lnTo>
                                      <a:lnTo>
                                        <a:pt x="22860" y="19812"/>
                                      </a:lnTo>
                                      <a:lnTo>
                                        <a:pt x="21336" y="15240"/>
                                      </a:lnTo>
                                      <a:lnTo>
                                        <a:pt x="18288" y="15240"/>
                                      </a:lnTo>
                                      <a:lnTo>
                                        <a:pt x="13716" y="16764"/>
                                      </a:lnTo>
                                      <a:lnTo>
                                        <a:pt x="3048" y="22860"/>
                                      </a:lnTo>
                                      <a:lnTo>
                                        <a:pt x="1524" y="19812"/>
                                      </a:lnTo>
                                      <a:lnTo>
                                        <a:pt x="0" y="16764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3" name="Shape 41333"/>
                              <wps:cNvSpPr/>
                              <wps:spPr>
                                <a:xfrm>
                                  <a:off x="420624" y="452628"/>
                                  <a:ext cx="494081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4081" h="12192">
                                      <a:moveTo>
                                        <a:pt x="0" y="0"/>
                                      </a:moveTo>
                                      <a:lnTo>
                                        <a:pt x="494081" y="0"/>
                                      </a:lnTo>
                                      <a:lnTo>
                                        <a:pt x="494081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" name="Rectangle 413"/>
                              <wps:cNvSpPr/>
                              <wps:spPr>
                                <a:xfrm>
                                  <a:off x="916305" y="347647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6" w14:textId="77777777" w:rsidR="00626CA9" w:rsidRDefault="00626CA9" w:rsidP="00626CA9">
                                    <w:r>
                                      <w:rPr>
                                        <w:rFonts w:ascii="Arial" w:eastAsia="Arial" w:hAnsi="Arial" w:cs="Arial"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AE4" id="Group 40261" o:spid="_x0000_s1146" style="width:105.25pt;height:39pt;mso-position-horizontal-relative:char;mso-position-vertical-relative:line" coordsize="13369,6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">
                      <v:shape id="Shape 374" o:spid="_x0000_s1147" style="position:absolute;left:533;top:121;width:396;height:1022;visibility:visible;mso-wrap-style:square;v-text-anchor:top" coordsize="39624,10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" path="m,l36576,r3048,305l39624,7112,33528,6096r-6096,l22860,6096r,45720l32004,51816r7620,-847l39624,57455r-4572,457l28956,57912r-6096,l22860,83820r,7620l24384,94488r3048,3048l33528,99060r,3048l,102108,,99060,4572,97536,6096,96012,9144,92964r,-4572l9144,83820r,-65532l9144,10668,7620,7620,4572,4572,,3048,,xe" fillcolor="black" stroked="f" strokeweight="0">
                        <v:stroke miterlimit="83231f" joinstyle="miter"/>
                        <v:path arrowok="t" textboxrect="0,0,39624,102108"/>
                      </v:shape>
                      <v:shape id="Shape 375" o:spid="_x0000_s1148" style="position:absolute;left:929;top:124;width:320;height:572;visibility:visible;mso-wrap-style:square;v-text-anchor:top" coordsize="32004,57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" path="m,l12192,1219,22860,5791r7620,9144l32004,27127,28956,40843r-7620,9144l10668,56083,,57150,,50665r6096,-678l10668,46939r3048,-4572l16764,36271r,-7620l15240,17983,10668,10363,3048,7315,,6807,,xe" fillcolor="black" stroked="f" strokeweight="0">
                        <v:stroke miterlimit="83231f" joinstyle="miter"/>
                        <v:path arrowok="t" textboxrect="0,0,32004,57150"/>
                      </v:shape>
                      <v:shape id="Shape 376" o:spid="_x0000_s1149" style="position:absolute;left:1173;top:777;width:457;height:670;visibility:visible;mso-wrap-style:square;v-text-anchor:top" coordsize="45720,67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" path="m25908,r4572,l28956,4572r,4572l28956,13716r,39624l28956,56388r1524,1524l30480,59436r1524,1524l33528,60960r3048,1524l39624,62484r6096,l45720,67056r-42672,l3048,62484r6096,l12192,62484r3048,-1524l16764,60960r1524,-1524l18288,57912r1524,-1524l19812,53340r,-36576l18288,13716,16764,12192r-6096,1524l3048,19812,1524,16764,,13716,13716,7620,25908,xe" fillcolor="black" stroked="f" strokeweight="0">
                        <v:stroke miterlimit="83231f" joinstyle="miter"/>
                        <v:path arrowok="t" textboxrect="0,0,45720,67056"/>
                      </v:shape>
                      <v:shape id="Shape 377" o:spid="_x0000_s1150" style="position:absolute;left:1905;width:457;height:1417;visibility:visible;mso-wrap-style:square;v-text-anchor:top" coordsize="45720,141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" path="m44196,r1524,6096l30480,13716,21336,28956,13716,47244,12192,70104r1524,24384l21336,112776r9144,15240l45720,135636r-1524,6096l33528,138684r-7620,-6096l18288,126492r-7620,-9144l3048,96012,,71628,3048,45720,10668,24384r7620,-7620l25908,9144,33528,4572,44196,xe" fillcolor="black" stroked="f" strokeweight="0">
                        <v:stroke miterlimit="83231f" joinstyle="miter"/>
                        <v:path arrowok="t" textboxrect="0,0,45720,141732"/>
                      </v:shape>
                      <v:shape id="Shape 378" o:spid="_x0000_s1151" style="position:absolute;left:2423;top:426;width:701;height:717;visibility:visible;mso-wrap-style:square;v-text-anchor:top" coordsize="70104,71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" path="m1524,l30480,r,3048l25908,4572,24384,7620r1524,4572l27432,15240r9144,13716l45720,15240r3048,-3048l50292,7620,48768,4572,44196,3048,44196,,68580,r,3048l62484,6096r-6096,7620l41148,33528,57912,56388r6096,9144l70104,68580r,3048l39624,71628r,-3048l44196,67056r1524,-3048l45720,60960,44196,57912,33528,42672,21336,57912r-1524,3048l19812,64008r,3048l24384,68580r,3048l,71628,,68580,4572,67056,9144,62484r4572,-6096l28956,36576,13716,13716,9144,7620,4572,4572,1524,3048,1524,xe" fillcolor="black" stroked="f" strokeweight="0">
                        <v:stroke miterlimit="83231f" joinstyle="miter"/>
                        <v:path arrowok="t" textboxrect="0,0,70104,71628"/>
                      </v:shape>
                      <v:shape id="Shape 379" o:spid="_x0000_s1152" style="position:absolute;left:3230;top:777;width:458;height:670;visibility:visible;mso-wrap-style:square;v-text-anchor:top" coordsize="45720,67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" path="m25908,r4572,l28956,4572r,4572l28956,13716r,39624l28956,56388r1524,1524l30480,59436r1524,1524l33528,60960r3048,1524l39624,62484r6096,l45720,67056r-42672,l3048,62484r6096,l12192,62484r3048,-1524l16764,60960r1524,-1524l18288,57912r1524,-1524l19812,53340r,-36576l18288,13716,16764,12192r-6096,1524l3048,19812,1524,16764,,13716,13716,7620,25908,xe" fillcolor="black" stroked="f" strokeweight="0">
                        <v:stroke miterlimit="83231f" joinstyle="miter"/>
                        <v:path arrowok="t" textboxrect="0,0,45720,67056"/>
                      </v:shape>
                      <v:shape id="Shape 380" o:spid="_x0000_s1153" style="position:absolute;left:3840;top:975;width:229;height:381;visibility:visible;mso-wrap-style:square;v-text-anchor:top" coordsize="22860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" path="m9144,l21336,r1524,10668l21336,19812r-6096,9144l10668,33528,4572,38100,,33528,6096,27432,9144,21336r,-10668l9144,xe" fillcolor="black" stroked="f" strokeweight="0">
                        <v:stroke miterlimit="83231f" joinstyle="miter"/>
                        <v:path arrowok="t" textboxrect="0,0,22860,38100"/>
                      </v:shape>
                      <v:shape id="Shape 381" o:spid="_x0000_s1154" style="position:absolute;left:4389;top:426;width:762;height:1037;visibility:visible;mso-wrap-style:square;v-text-anchor:top" coordsize="76200,103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" path="m,l30480,r,3048l25908,4572,22860,7620r,3048l22860,13716r1524,6096l38100,57912,53340,21336r1524,-6096l54864,10668,53340,6096,47244,3048,47244,,76200,r,3048l71628,4572,68580,9144r-4572,7620l36576,77724r-3048,9144l28956,92964r-9144,7620l15240,103632r-6096,l,102108,,86868r7620,l9144,91440r4572,1524l16764,92964r4572,-3048l25908,83820,30480,73152,10668,16764,9144,10668,7620,7620,4572,4572,,3048,,xe" fillcolor="black" stroked="f" strokeweight="0">
                        <v:stroke miterlimit="83231f" joinstyle="miter"/>
                        <v:path arrowok="t" textboxrect="0,0,76200,103632"/>
                      </v:shape>
                      <v:shape id="Shape 382" o:spid="_x0000_s1155" style="position:absolute;left:5196;top:777;width:458;height:670;visibility:visible;mso-wrap-style:square;v-text-anchor:top" coordsize="45720,67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" path="m25908,r4572,l28956,4572r,4572l28956,13716r,39624l28956,56388r1524,1524l30480,59436r1524,1524l33528,60960r3048,1524l39624,62484r6096,l45720,67056r-42672,l3048,62484r6096,l12192,62484r3048,-1524l16764,60960r1524,-1524l18288,57912r1524,-1524l19812,53340r,-36576l18288,13716,16764,12192r-6096,1524l3048,19812,1524,16764,,13716,13716,7620,25908,xe" fillcolor="black" stroked="f" strokeweight="0">
                        <v:stroke miterlimit="83231f" joinstyle="miter"/>
                        <v:path arrowok="t" textboxrect="0,0,45720,67056"/>
                      </v:shape>
                      <v:shape id="Shape 383" o:spid="_x0000_s1156" style="position:absolute;left:5836;width:458;height:1417;visibility:visible;mso-wrap-style:square;v-text-anchor:top" coordsize="45720,141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" path="m1524,l12192,4572r7620,4572l27432,16764r7620,7620l42672,45720r3048,25908l42672,96012r-7620,21336l28956,126492r-7620,6096l12192,138684,1524,141732,,135636r15240,-7620l25908,112776,32004,94488,33528,70104,32004,47244,25908,28956,15240,13716,,6096,1524,xe" fillcolor="black" stroked="f" strokeweight="0">
                        <v:stroke miterlimit="83231f" joinstyle="miter"/>
                        <v:path arrowok="t" textboxrect="0,0,45720,141732"/>
                      </v:shape>
                      <v:shape id="Shape 384" o:spid="_x0000_s1157" style="position:absolute;left:6461;top:975;width:229;height:381;visibility:visible;mso-wrap-style:square;v-text-anchor:top" coordsize="22860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" path="m9144,l21336,r1524,10668l21336,19812r-6096,9144l10668,33528,4572,38100,,33528,6096,27432,9144,21336r,-10668l9144,xe" fillcolor="black" stroked="f" strokeweight="0">
                        <v:stroke miterlimit="83231f" joinstyle="miter"/>
                        <v:path arrowok="t" textboxrect="0,0,22860,38100"/>
                      </v:shape>
                      <v:shape id="Shape 385" o:spid="_x0000_s1158" style="position:absolute;left:7086;top:121;width:398;height:1022;visibility:visible;mso-wrap-style:square;v-text-anchor:top" coordsize="39814,10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" path="m,l36957,r2857,286l39814,7080,33909,6096r-6096,l22860,6096r,45720l32385,51816r7429,-826l39814,57474r-4381,438l29337,57912r-6477,l22860,83820r,7620l24384,94488r3429,3048l33909,99060r,3048l,102108,,99060,4572,97536,6096,96012,9144,92964r,-4572l9144,83820r,-65532l9144,10668,7620,7620,4572,4572,,3048,,xe" fillcolor="black" stroked="f" strokeweight="0">
                        <v:stroke miterlimit="83231f" joinstyle="miter"/>
                        <v:path arrowok="t" textboxrect="0,0,39814,102108"/>
                      </v:shape>
                      <v:shape id="Shape 386" o:spid="_x0000_s1159" style="position:absolute;left:7484;top:124;width:322;height:572;visibility:visible;mso-wrap-style:square;v-text-anchor:top" coordsize="32195,57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" path="m,l12383,1238,23051,5810r7619,9144l32195,27146,29146,40862r-7620,9144l10858,56102,,57188,,50705r6286,-699l10858,46958r3049,-4572l16955,36290r,-7620l15430,18002,10858,10382,3239,7334,,6794,,xe" fillcolor="black" stroked="f" strokeweight="0">
                        <v:stroke miterlimit="83231f" joinstyle="miter"/>
                        <v:path arrowok="t" textboxrect="0,0,32195,57188"/>
                      </v:shape>
                      <v:shape id="Shape 387" o:spid="_x0000_s1160" style="position:absolute;left:7745;top:762;width:457;height:685;visibility:visible;mso-wrap-style:square;v-text-anchor:top" coordsize="45720,68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" path="m24384,r9144,1524l39624,4572r3048,4572l44196,16764r,3048l42672,22860r-1524,4572l38100,30480r-3048,4572l30480,39624r-6096,4572l19812,50292r-4572,4572l10668,59436r19812,l35052,59436r1524,-1524l38100,56388r3048,-3048l45720,53340r-1524,7620l44196,68580,,68580,,65532,3048,60960,6096,54864r4572,-6096l16764,42672r9144,-9144l30480,27432r1524,-4572l33528,16764,32004,12192,30480,7620,25908,6096,21336,4572,13716,7620,7620,15240r-6096,l1524,4572,13716,1524,24384,xe" fillcolor="black" stroked="f" strokeweight="0">
                        <v:stroke miterlimit="83231f" joinstyle="miter"/>
                        <v:path arrowok="t" textboxrect="0,0,45720,68580"/>
                      </v:shape>
                      <v:shape id="Shape 388" o:spid="_x0000_s1161" style="position:absolute;left:8492;width:457;height:1417;visibility:visible;mso-wrap-style:square;v-text-anchor:top" coordsize="45720,141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" path="m44196,r1524,6096l30480,13716,21336,28956,13716,47244,12192,70104r1524,24384l21336,112776r9144,15240l45720,135636r-1524,6096l33528,138684r-7620,-6096l18288,126492r-7620,-9144l3048,96012,,71628,3048,45720,10668,24384r7620,-7620l25908,9144,33528,4572,44196,xe" fillcolor="black" stroked="f" strokeweight="0">
                        <v:stroke miterlimit="83231f" joinstyle="miter"/>
                        <v:path arrowok="t" textboxrect="0,0,45720,141732"/>
                      </v:shape>
                      <v:shape id="Shape 389" o:spid="_x0000_s1162" style="position:absolute;left:9010;top:426;width:701;height:717;visibility:visible;mso-wrap-style:square;v-text-anchor:top" coordsize="70104,71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" path="m1524,l30480,r,3048l25908,4572,24384,7620r1524,4572l27432,15240r9144,13716l45720,15240r3048,-3048l50292,7620,48768,4572,44196,3048,44196,,68580,r,3048l62484,6096r-6096,7620l41148,33528,57912,56388r6096,9144l70104,68580r,3048l39624,71628r,-3048l44196,67056r1524,-3048l45720,60960,44196,57912,33528,42672,21336,57912r-1524,3048l19812,64008r,3048l24384,68580r,3048l,71628,,68580,4572,67056,9144,62484r4572,-6096l28956,36576,13716,13716,9144,7620,4572,4572,1524,3048,1524,xe" fillcolor="black" stroked="f" strokeweight="0">
                        <v:stroke miterlimit="83231f" joinstyle="miter"/>
                        <v:path arrowok="t" textboxrect="0,0,70104,71628"/>
                      </v:shape>
                      <v:shape id="Shape 390" o:spid="_x0000_s1163" style="position:absolute;left:9833;top:762;width:457;height:685;visibility:visible;mso-wrap-style:square;v-text-anchor:top" coordsize="45720,68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" path="m24384,r9144,1524l39624,4572r3048,4572l44196,16764r,3048l42672,22860r-1524,4572l38100,30480r-3048,4572l30480,39624r-6096,4572l19812,50292r-4572,4572l10668,59436r19812,l35052,59436r1524,-1524l38100,56388r3048,-3048l45720,53340r-1524,7620l44196,68580,,68580,,65532,3048,60960,6096,54864r4572,-6096l16764,42672r9144,-9144l30480,27432r1524,-4572l33528,16764,32004,12192,30480,7620,25908,6096,21336,4572,13716,7620,7620,15240r-6096,l1524,4572,13716,1524,24384,xe" fillcolor="black" stroked="f" strokeweight="0">
                        <v:stroke miterlimit="83231f" joinstyle="miter"/>
                        <v:path arrowok="t" textboxrect="0,0,45720,68580"/>
                      </v:shape>
                      <v:shape id="Shape 391" o:spid="_x0000_s1164" style="position:absolute;left:10458;top:975;width:229;height:381;visibility:visible;mso-wrap-style:square;v-text-anchor:top" coordsize="22860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" path="m9144,l21336,r1524,10668l21336,19812r-6096,9144l10668,33528,4572,38100,,33528,6096,27432,9144,21336r,-10668l9144,xe" fillcolor="black" stroked="f" strokeweight="0">
                        <v:stroke miterlimit="83231f" joinstyle="miter"/>
                        <v:path arrowok="t" textboxrect="0,0,22860,38100"/>
                      </v:shape>
                      <v:shape id="Shape 392" o:spid="_x0000_s1165" style="position:absolute;left:11022;top:426;width:762;height:1037;visibility:visible;mso-wrap-style:square;v-text-anchor:top" coordsize="76200,103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" path="m,l30480,r,3048l25908,4572,22860,7620r,3048l22860,13716r1524,6096l38100,57912,53340,21336r1524,-6096l54864,10668,53340,6096,47244,3048,47244,,76200,r,3048l71628,4572,68580,9144r-4572,7620l36576,77724r-3048,9144l28956,92964r-9144,7620l15240,103632r-6096,l,102108,,86868r7620,l9144,91440r4572,1524l16764,92964r4572,-3048l25908,83820,30480,73152,10668,16764,9144,10668,7620,7620,4572,4572,,3048,,xe" fillcolor="black" stroked="f" strokeweight="0">
                        <v:stroke miterlimit="83231f" joinstyle="miter"/>
                        <v:path arrowok="t" textboxrect="0,0,76200,103632"/>
                      </v:shape>
                      <v:shape id="Shape 393" o:spid="_x0000_s1166" style="position:absolute;left:11845;top:762;width:457;height:685;visibility:visible;mso-wrap-style:square;v-text-anchor:top" coordsize="45720,68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" path="m24384,r9144,1524l39624,4572r3048,4572l44196,16764r,3048l42672,22860r-1524,4572l38100,30480r-3048,4572l30480,39624r-6096,4572l19812,50292r-4572,4572l10668,59436r19812,l35052,59436r1524,-1524l38100,56388r3048,-3048l45720,53340r-1524,7620l44196,68580,,68580,,65532,3048,60960,6096,54864r4572,-6096l16764,42672r9144,-9144l30480,27432r1524,-4572l33528,16764,32004,12192,30480,7620,25908,6096,21336,4572,13716,7620,7620,15240r-6096,l1524,4572,13716,1524,24384,xe" fillcolor="black" stroked="f" strokeweight="0">
                        <v:stroke miterlimit="83231f" joinstyle="miter"/>
                        <v:path arrowok="t" textboxrect="0,0,45720,68580"/>
                      </v:shape>
                      <v:shape id="Shape 394" o:spid="_x0000_s1167" style="position:absolute;left:12485;width:457;height:1417;visibility:visible;mso-wrap-style:square;v-text-anchor:top" coordsize="45720,141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" path="m1524,l12192,4572r7620,4572l27432,16764r7620,7620l42672,45720r3048,25908l42672,96012r-7620,21336l28956,126492r-7620,6096l12192,138684,1524,141732,,135636r15240,-7620l25908,112776,32004,94488,33528,70104,32004,47244,25908,28956,15240,13716,,6096,1524,xe" fillcolor="black" stroked="f" strokeweight="0">
                        <v:stroke miterlimit="83231f" joinstyle="miter"/>
                        <v:path arrowok="t" textboxrect="0,0,45720,141732"/>
                      </v:shape>
                      <v:shape id="Shape 41327" o:spid="_x0000_s1168" style="position:absolute;left:13216;top:975;width:153;height:168;visibility:visible;mso-wrap-style:square;v-text-anchor:top" coordsize="15240,1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" path="m,l15240,r,16764l,16764,,e" fillcolor="black" stroked="f" strokeweight="0">
                        <v:stroke miterlimit="83231f" joinstyle="miter"/>
                        <v:path arrowok="t" textboxrect="0,0,15240,16764"/>
                      </v:shape>
                      <v:shape id="Shape 41328" o:spid="_x0000_s1169" style="position:absolute;left:13216;top:472;width:153;height:168;visibility:visible;mso-wrap-style:square;v-text-anchor:top" coordsize="15240,1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" path="m,l15240,r,16764l,16764,,e" fillcolor="black" stroked="f" strokeweight="0">
                        <v:stroke miterlimit="83231f" joinstyle="miter"/>
                        <v:path arrowok="t" textboxrect="0,0,15240,16764"/>
                      </v:shape>
                      <v:rect id="Rectangle 398" o:spid="_x0000_s1170" style="position:absolute;left:4556;top:1483;width:378;height:1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" filled="f" stroked="f">
                        <v:textbox inset="0,0,0,0">
                          <w:txbxContent>
                            <w:p w14:paraId="01526BF5" w14:textId="77777777" w:rsidR="00626CA9" w:rsidRDefault="00626CA9" w:rsidP="00626CA9">
                              <w:r>
                                <w:rPr>
                                  <w:rFonts w:ascii="Arial" w:eastAsia="Arial" w:hAnsi="Arial" w:cs="Arial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399" o:spid="_x0000_s1171" style="position:absolute;top:4236;width:1463;height:869;visibility:visible;mso-wrap-style:square;v-text-anchor:top" coordsize="146304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" path="m25908,r4572,1524l35052,3048r1524,4572l38100,12192,35052,22860r1524,1524l44196,13716,53340,6096,60960,1524,68580,r7620,1524l80772,4572r4572,6096l85344,18288r,1524l85344,21336r7620,-9144l100584,6096r7620,-4572l115824,r7620,1524l128016,4572r3048,6096l132588,18288r,6096l131064,33528r-6096,24384l123444,65532r-1524,6096l123444,76200r3048,1524l132588,76200r3048,-3048l140208,67056r6096,4572l138684,79248r-6096,4572l126492,85344r-6096,1524l115824,85344r-4572,-3048l108204,77724r,-4572l108204,65532r3048,-9144l114300,41148r1524,-7620l117348,28956r,-6096l117348,16764r-1524,-3048l109728,10668r-7620,3048l92964,22860,85344,33528,80772,47244,73152,85344r-15240,l67056,41148r1524,-7620l70104,28956r,-6096l70104,16764,68580,13716,60960,10668r-7620,3048l50292,16764r-6096,6096l38100,33528,33528,47244,24384,85344r-15240,l22860,28956r1524,-7620l24384,15240,22860,10668,19812,9144r-6096,3048l10668,15240,6096,19812,,15240,7620,9144,13716,3048,19812,1524,25908,xe" fillcolor="black" stroked="f" strokeweight="0">
                        <v:stroke miterlimit="83231f" joinstyle="miter"/>
                        <v:path arrowok="t" textboxrect="0,0,146304,86868"/>
                      </v:shape>
                      <v:shape id="Shape 41329" o:spid="_x0000_s1172" style="position:absolute;left:2133;top:4709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30" o:spid="_x0000_s1173" style="position:absolute;left:2133;top:4343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02" o:spid="_x0000_s1174" style="position:absolute;left:4206;top:2880;width:975;height:1234;visibility:visible;mso-wrap-style:square;v-text-anchor:top" coordsize="97536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" path="m28956,r6096,1524l38100,3048r3048,4572l44196,15240r,3048l45720,24384r4572,24384l53340,71628,67056,48768,73152,36576r3048,-9144l77724,19812r1524,-6096l77724,7620,71628,6096r,-4572l94488,1524r3048,4572l89916,24384,79248,45720,67056,65532,53340,85344,41148,102108,30480,112776r-6096,6096l18288,121920r-9144,1524l4572,123444,,121920,4572,105156r6096,l12192,109728r3048,1524l21336,109728r6096,-4572l33528,97536,42672,85344,39624,68580,35052,48768,33528,38100,32004,28956,30480,22860,28956,18288,27432,13716,25908,10668,22860,9144r-4572,3048l15240,15240r-3048,4572l6096,16764,12192,9144,16764,3048,22860,1524,28956,xe" fillcolor="black" stroked="f" strokeweight="0">
                        <v:stroke miterlimit="83231f" joinstyle="miter"/>
                        <v:path arrowok="t" textboxrect="0,0,97536,123444"/>
                      </v:shape>
                      <v:shape id="Shape 403" o:spid="_x0000_s1175" style="position:absolute;left:5227;top:3307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      <v:stroke miterlimit="83231f" joinstyle="miter"/>
                        <v:path arrowok="t" textboxrect="0,0,53340,79248"/>
                      </v:shape>
                      <v:shape id="Shape 41331" o:spid="_x0000_s1176" style="position:absolute;left:5989;top:3688;width:716;height:91;visibility:visible;mso-wrap-style:square;v-text-anchor:top" coordsize="71628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" path="m,l71628,r,9144l,9144,,e" fillcolor="black" stroked="f" strokeweight="0">
                        <v:stroke miterlimit="83231f" joinstyle="miter"/>
                        <v:path arrowok="t" textboxrect="0,0,71628,9144"/>
                      </v:shape>
                      <v:shape id="Shape 405" o:spid="_x0000_s1177" style="position:absolute;left:7162;top:2880;width:979;height:1234;visibility:visible;mso-wrap-style:square;v-text-anchor:top" coordsize="97917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" path="m29337,r6096,1524l38481,3048r3048,4572l44577,15240r,3048l46101,24384r4572,24384l53721,71628,67437,48768,73533,36576r3048,-9144l78105,19812r1524,-6096l78105,7620,72009,6096r,-4572l94869,1524r3048,4572l90297,24384,79629,45720,67437,65532,53721,85344,41529,102108,30861,112776r-6096,6096l18669,121920r-9525,1524l4572,123444,,121920,4572,105156r6096,l12192,109728r3048,1524l21717,109728r6096,-4572l33909,97536,43053,85344,40005,68580,35433,48768,33909,38100,32385,28956,30861,22860,29337,18288,27813,13716,26289,10668,23241,9144r-4572,3048l15240,15240r-3048,4572l6096,16764,12192,9144,16764,3048,23241,1524,29337,xe" fillcolor="black" stroked="f" strokeweight="0">
                        <v:stroke miterlimit="83231f" joinstyle="miter"/>
                        <v:path arrowok="t" textboxrect="0,0,97917,123444"/>
                      </v:shape>
                      <v:shape id="Shape 406" o:spid="_x0000_s1178" style="position:absolute;left:8157;top:3307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      <v:stroke miterlimit="83231f" joinstyle="miter"/>
                        <v:path arrowok="t" textboxrect="0,0,53340,79248"/>
                      </v:shape>
                      <v:shape id="Shape 407" o:spid="_x0000_s1179" style="position:absolute;left:4251;top:5425;width:900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" path="m32004,r4572,1524l39624,3048r3048,3048l44196,12192r3048,7620l48768,32004r1524,l56388,21336r6096,-7620l70104,4572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2,45720,77724,44196,71628,42672,60960,41148,53340r-1524,l32004,65532r-6096,7620l22860,77724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2,24384,1524,32004,xe" fillcolor="black" stroked="f" strokeweight="0">
                        <v:stroke miterlimit="83231f" joinstyle="miter"/>
                        <v:path arrowok="t" textboxrect="0,0,89916,86868"/>
                      </v:shape>
                      <v:shape id="Shape 408" o:spid="_x0000_s1180" style="position:absolute;left:5242;top:5852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      <v:stroke miterlimit="83231f" joinstyle="miter"/>
                        <v:path arrowok="t" textboxrect="0,0,53340,79248"/>
                      </v:shape>
                      <v:shape id="Shape 41332" o:spid="_x0000_s1181" style="position:absolute;left:5989;top:6233;width:716;height:91;visibility:visible;mso-wrap-style:square;v-text-anchor:top" coordsize="71628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" path="m,l71628,r,9144l,9144,,e" fillcolor="black" stroked="f" strokeweight="0">
                        <v:stroke miterlimit="83231f" joinstyle="miter"/>
                        <v:path arrowok="t" textboxrect="0,0,71628,9144"/>
                      </v:shape>
                      <v:shape id="Shape 410" o:spid="_x0000_s1182" style="position:absolute;left:7193;top:5425;width:903;height:869;visibility:visible;mso-wrap-style:square;v-text-anchor:top" coordsize="90297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" path="m32385,r4572,1524l40005,3048r3048,3048l44577,12192r3048,7620l49149,32004r1524,l56769,21336r6096,-7620l70485,4572,75057,1524,82677,r7620,1524l85725,16764r-6096,l76581,13716r-1524,l73533,15240r-4572,3048l64389,24384r-6096,9144l52197,39624r3048,15240l56769,65532r3048,6096l61341,76200r1524,1524l65913,77724r4572,-1524l72009,73152r4572,-6096l81153,71628r-4572,6096l70485,83820r-4572,1524l59817,86868,52197,85344,47625,80772,46101,77724,44577,71628,43053,60960,41529,53340r-1524,l32385,65532r-6096,7620l23241,77724r-3048,4572l13716,85344,6096,86868,,85344,3048,70104r6096,l10668,73152r1524,l15621,73152r3048,-3048l21717,65532r4572,-4572l30861,54864r7620,-9144l36957,32004,33909,19812,32385,15240,30861,12192,29337,10668,26289,9144r-3048,1524l20193,13716r-4572,6096l9144,16764,13716,9144,20193,4572,24765,1524,32385,xe" fillcolor="black" stroked="f" strokeweight="0">
                        <v:stroke miterlimit="83231f" joinstyle="miter"/>
                        <v:path arrowok="t" textboxrect="0,0,90297,86868"/>
                      </v:shape>
                      <v:shape id="Shape 411" o:spid="_x0000_s1183" style="position:absolute;left:8157;top:5852;width:533;height:792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      <v:stroke miterlimit="83231f" joinstyle="miter"/>
                        <v:path arrowok="t" textboxrect="0,0,53340,79248"/>
                      </v:shape>
                      <v:shape id="Shape 41333" o:spid="_x0000_s1184" style="position:absolute;left:4206;top:4526;width:4941;height:122;visibility:visible;mso-wrap-style:square;v-text-anchor:top" coordsize="494081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" path="m,l494081,r,12192l,12192,,e" fillcolor="black" stroked="f" strokeweight="0">
                        <v:stroke miterlimit="83231f" joinstyle="miter"/>
                        <v:path arrowok="t" textboxrect="0,0,494081,12192"/>
                      </v:shape>
                      <v:rect id="Rectangle 413" o:spid="_x0000_s1185" style="position:absolute;left:9163;top:3476;width:658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" filled="f" stroked="f">
                        <v:textbox inset="0,0,0,0">
                          <w:txbxContent>
                            <w:p w14:paraId="01526BF6" w14:textId="77777777" w:rsidR="00626CA9" w:rsidRDefault="00626CA9" w:rsidP="00626CA9">
                              <w:r>
                                <w:rPr>
                                  <w:rFonts w:ascii="Arial" w:eastAsia="Arial" w:hAnsi="Arial" w:cs="Arial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5F" w14:textId="77777777" w:rsidR="00D61563" w:rsidRPr="00780D29" w:rsidRDefault="0020089D">
            <w:pPr>
              <w:spacing w:line="234" w:lineRule="auto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>En el caso de dos rectas perpendiculares sus pendientes cumplirán la igualdad:</w:t>
            </w:r>
            <w:r w:rsidRPr="00780D29">
              <w:rPr>
                <w:rFonts w:ascii="Arial" w:eastAsia="Arial" w:hAnsi="Arial" w:cs="Arial"/>
                <w:b/>
                <w:sz w:val="24"/>
              </w:rPr>
              <w:t xml:space="preserve"> </w:t>
            </w:r>
          </w:p>
          <w:p w14:paraId="01526960" w14:textId="77777777" w:rsidR="00D61563" w:rsidRPr="00780D29" w:rsidRDefault="0020089D">
            <w:pPr>
              <w:spacing w:after="92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sz w:val="16"/>
              </w:rPr>
              <w:t xml:space="preserve"> </w:t>
            </w:r>
          </w:p>
          <w:p w14:paraId="01526961" w14:textId="77777777" w:rsidR="00D61563" w:rsidRPr="00780D29" w:rsidRDefault="0020089D">
            <w:pPr>
              <w:ind w:left="62"/>
              <w:jc w:val="center"/>
              <w:rPr>
                <w:b/>
              </w:rPr>
            </w:pPr>
            <w:r w:rsidRPr="00780D29">
              <w:rPr>
                <w:b/>
                <w:noProof/>
              </w:rPr>
              <mc:AlternateContent>
                <mc:Choice Requires="wpg">
                  <w:drawing>
                    <wp:inline distT="0" distB="0" distL="0" distR="0" wp14:anchorId="01526AE6" wp14:editId="01526AE7">
                      <wp:extent cx="847344" cy="245728"/>
                      <wp:effectExtent l="0" t="0" r="0" b="2540"/>
                      <wp:docPr id="40290" name="Group 402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47344" cy="245728"/>
                                <a:chOff x="0" y="0"/>
                                <a:chExt cx="847344" cy="411480"/>
                              </a:xfrm>
                            </wpg:grpSpPr>
                            <wps:wsp>
                              <wps:cNvPr id="419" name="Shape 419"/>
                              <wps:cNvSpPr/>
                              <wps:spPr>
                                <a:xfrm>
                                  <a:off x="0" y="170688"/>
                                  <a:ext cx="146304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46304" h="86868">
                                      <a:moveTo>
                                        <a:pt x="25908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5052" y="3048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38100" y="12192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6576" y="24384"/>
                                      </a:lnTo>
                                      <a:lnTo>
                                        <a:pt x="44196" y="13716"/>
                                      </a:lnTo>
                                      <a:lnTo>
                                        <a:pt x="53340" y="6096"/>
                                      </a:lnTo>
                                      <a:lnTo>
                                        <a:pt x="60960" y="1524"/>
                                      </a:lnTo>
                                      <a:lnTo>
                                        <a:pt x="68580" y="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80772" y="4572"/>
                                      </a:lnTo>
                                      <a:lnTo>
                                        <a:pt x="85344" y="10668"/>
                                      </a:lnTo>
                                      <a:lnTo>
                                        <a:pt x="85344" y="18288"/>
                                      </a:lnTo>
                                      <a:lnTo>
                                        <a:pt x="85344" y="19812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92964" y="12192"/>
                                      </a:lnTo>
                                      <a:lnTo>
                                        <a:pt x="100584" y="6096"/>
                                      </a:lnTo>
                                      <a:lnTo>
                                        <a:pt x="108204" y="1524"/>
                                      </a:lnTo>
                                      <a:lnTo>
                                        <a:pt x="115824" y="0"/>
                                      </a:lnTo>
                                      <a:lnTo>
                                        <a:pt x="123444" y="1524"/>
                                      </a:lnTo>
                                      <a:lnTo>
                                        <a:pt x="128016" y="4572"/>
                                      </a:lnTo>
                                      <a:lnTo>
                                        <a:pt x="131064" y="10668"/>
                                      </a:lnTo>
                                      <a:lnTo>
                                        <a:pt x="132588" y="18288"/>
                                      </a:lnTo>
                                      <a:lnTo>
                                        <a:pt x="132588" y="24384"/>
                                      </a:lnTo>
                                      <a:lnTo>
                                        <a:pt x="131064" y="33528"/>
                                      </a:lnTo>
                                      <a:lnTo>
                                        <a:pt x="124968" y="57912"/>
                                      </a:lnTo>
                                      <a:lnTo>
                                        <a:pt x="123444" y="65532"/>
                                      </a:lnTo>
                                      <a:lnTo>
                                        <a:pt x="121920" y="71628"/>
                                      </a:lnTo>
                                      <a:lnTo>
                                        <a:pt x="123444" y="76200"/>
                                      </a:lnTo>
                                      <a:lnTo>
                                        <a:pt x="126492" y="77724"/>
                                      </a:lnTo>
                                      <a:lnTo>
                                        <a:pt x="132588" y="76200"/>
                                      </a:lnTo>
                                      <a:lnTo>
                                        <a:pt x="135636" y="73152"/>
                                      </a:lnTo>
                                      <a:lnTo>
                                        <a:pt x="140208" y="67056"/>
                                      </a:lnTo>
                                      <a:lnTo>
                                        <a:pt x="146304" y="71628"/>
                                      </a:lnTo>
                                      <a:lnTo>
                                        <a:pt x="138684" y="79248"/>
                                      </a:lnTo>
                                      <a:lnTo>
                                        <a:pt x="132588" y="83820"/>
                                      </a:lnTo>
                                      <a:lnTo>
                                        <a:pt x="126492" y="85344"/>
                                      </a:lnTo>
                                      <a:lnTo>
                                        <a:pt x="120396" y="86868"/>
                                      </a:lnTo>
                                      <a:lnTo>
                                        <a:pt x="115824" y="85344"/>
                                      </a:lnTo>
                                      <a:lnTo>
                                        <a:pt x="111252" y="82296"/>
                                      </a:lnTo>
                                      <a:lnTo>
                                        <a:pt x="108204" y="77724"/>
                                      </a:lnTo>
                                      <a:lnTo>
                                        <a:pt x="108204" y="73152"/>
                                      </a:lnTo>
                                      <a:lnTo>
                                        <a:pt x="108204" y="65532"/>
                                      </a:lnTo>
                                      <a:lnTo>
                                        <a:pt x="111252" y="56388"/>
                                      </a:lnTo>
                                      <a:lnTo>
                                        <a:pt x="114300" y="41148"/>
                                      </a:lnTo>
                                      <a:lnTo>
                                        <a:pt x="115824" y="33528"/>
                                      </a:lnTo>
                                      <a:lnTo>
                                        <a:pt x="117348" y="28956"/>
                                      </a:lnTo>
                                      <a:lnTo>
                                        <a:pt x="117348" y="22860"/>
                                      </a:lnTo>
                                      <a:lnTo>
                                        <a:pt x="117348" y="16764"/>
                                      </a:lnTo>
                                      <a:lnTo>
                                        <a:pt x="115824" y="13716"/>
                                      </a:lnTo>
                                      <a:lnTo>
                                        <a:pt x="109728" y="10668"/>
                                      </a:lnTo>
                                      <a:lnTo>
                                        <a:pt x="102108" y="13716"/>
                                      </a:lnTo>
                                      <a:lnTo>
                                        <a:pt x="92964" y="22860"/>
                                      </a:lnTo>
                                      <a:lnTo>
                                        <a:pt x="85344" y="33528"/>
                                      </a:lnTo>
                                      <a:lnTo>
                                        <a:pt x="80772" y="47244"/>
                                      </a:lnTo>
                                      <a:lnTo>
                                        <a:pt x="73152" y="85344"/>
                                      </a:lnTo>
                                      <a:lnTo>
                                        <a:pt x="57912" y="85344"/>
                                      </a:lnTo>
                                      <a:lnTo>
                                        <a:pt x="67056" y="41148"/>
                                      </a:lnTo>
                                      <a:lnTo>
                                        <a:pt x="68580" y="33528"/>
                                      </a:lnTo>
                                      <a:lnTo>
                                        <a:pt x="70104" y="28956"/>
                                      </a:lnTo>
                                      <a:lnTo>
                                        <a:pt x="70104" y="22860"/>
                                      </a:lnTo>
                                      <a:lnTo>
                                        <a:pt x="70104" y="16764"/>
                                      </a:lnTo>
                                      <a:lnTo>
                                        <a:pt x="68580" y="13716"/>
                                      </a:lnTo>
                                      <a:lnTo>
                                        <a:pt x="60960" y="10668"/>
                                      </a:lnTo>
                                      <a:lnTo>
                                        <a:pt x="53340" y="13716"/>
                                      </a:lnTo>
                                      <a:lnTo>
                                        <a:pt x="50292" y="16764"/>
                                      </a:lnTo>
                                      <a:lnTo>
                                        <a:pt x="44196" y="22860"/>
                                      </a:lnTo>
                                      <a:lnTo>
                                        <a:pt x="38100" y="33528"/>
                                      </a:lnTo>
                                      <a:lnTo>
                                        <a:pt x="33528" y="47244"/>
                                      </a:lnTo>
                                      <a:lnTo>
                                        <a:pt x="24384" y="85344"/>
                                      </a:lnTo>
                                      <a:lnTo>
                                        <a:pt x="9144" y="85344"/>
                                      </a:lnTo>
                                      <a:lnTo>
                                        <a:pt x="22860" y="28956"/>
                                      </a:lnTo>
                                      <a:lnTo>
                                        <a:pt x="24384" y="21336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9144"/>
                                      </a:lnTo>
                                      <a:lnTo>
                                        <a:pt x="13716" y="12192"/>
                                      </a:lnTo>
                                      <a:lnTo>
                                        <a:pt x="10668" y="15240"/>
                                      </a:lnTo>
                                      <a:lnTo>
                                        <a:pt x="6096" y="19812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7620" y="9144"/>
                                      </a:lnTo>
                                      <a:lnTo>
                                        <a:pt x="13716" y="3048"/>
                                      </a:lnTo>
                                      <a:lnTo>
                                        <a:pt x="19812" y="1524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20" name="Shape 420"/>
                              <wps:cNvSpPr/>
                              <wps:spPr>
                                <a:xfrm>
                                  <a:off x="153924" y="213360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30480" y="0"/>
                                      </a:moveTo>
                                      <a:lnTo>
                                        <a:pt x="35052" y="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5052" y="12192"/>
                                      </a:lnTo>
                                      <a:lnTo>
                                        <a:pt x="35052" y="16764"/>
                                      </a:lnTo>
                                      <a:lnTo>
                                        <a:pt x="35052" y="64008"/>
                                      </a:lnTo>
                                      <a:lnTo>
                                        <a:pt x="35052" y="6705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35052" y="71628"/>
                                      </a:lnTo>
                                      <a:lnTo>
                                        <a:pt x="36576" y="71628"/>
                                      </a:lnTo>
                                      <a:lnTo>
                                        <a:pt x="38100" y="73152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4676"/>
                                      </a:lnTo>
                                      <a:lnTo>
                                        <a:pt x="53340" y="79248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4572" y="74676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5240" y="7467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9812" y="73152"/>
                                      </a:lnTo>
                                      <a:lnTo>
                                        <a:pt x="21336" y="71628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2860" y="67056"/>
                                      </a:lnTo>
                                      <a:lnTo>
                                        <a:pt x="22860" y="64008"/>
                                      </a:lnTo>
                                      <a:lnTo>
                                        <a:pt x="22860" y="19812"/>
                                      </a:lnTo>
                                      <a:lnTo>
                                        <a:pt x="21336" y="15240"/>
                                      </a:lnTo>
                                      <a:lnTo>
                                        <a:pt x="18288" y="15240"/>
                                      </a:lnTo>
                                      <a:lnTo>
                                        <a:pt x="13716" y="16764"/>
                                      </a:lnTo>
                                      <a:lnTo>
                                        <a:pt x="3048" y="22860"/>
                                      </a:lnTo>
                                      <a:lnTo>
                                        <a:pt x="1524" y="19812"/>
                                      </a:lnTo>
                                      <a:lnTo>
                                        <a:pt x="0" y="16764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4" name="Shape 41334"/>
                              <wps:cNvSpPr/>
                              <wps:spPr>
                                <a:xfrm>
                                  <a:off x="286512" y="21793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5" name="Shape 41335"/>
                              <wps:cNvSpPr/>
                              <wps:spPr>
                                <a:xfrm>
                                  <a:off x="286512" y="18135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6" name="Shape 41336"/>
                              <wps:cNvSpPr/>
                              <wps:spPr>
                                <a:xfrm>
                                  <a:off x="469392" y="19812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24" name="Shape 424"/>
                              <wps:cNvSpPr/>
                              <wps:spPr>
                                <a:xfrm>
                                  <a:off x="697992" y="0"/>
                                  <a:ext cx="68580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8580" h="120396">
                                      <a:moveTo>
                                        <a:pt x="39624" y="0"/>
                                      </a:moveTo>
                                      <a:lnTo>
                                        <a:pt x="44196" y="0"/>
                                      </a:lnTo>
                                      <a:lnTo>
                                        <a:pt x="44196" y="10668"/>
                                      </a:lnTo>
                                      <a:lnTo>
                                        <a:pt x="44196" y="22860"/>
                                      </a:lnTo>
                                      <a:lnTo>
                                        <a:pt x="44196" y="97536"/>
                                      </a:lnTo>
                                      <a:lnTo>
                                        <a:pt x="44196" y="105156"/>
                                      </a:lnTo>
                                      <a:lnTo>
                                        <a:pt x="47244" y="109728"/>
                                      </a:lnTo>
                                      <a:lnTo>
                                        <a:pt x="50292" y="112776"/>
                                      </a:lnTo>
                                      <a:lnTo>
                                        <a:pt x="57912" y="114300"/>
                                      </a:lnTo>
                                      <a:lnTo>
                                        <a:pt x="68580" y="114300"/>
                                      </a:lnTo>
                                      <a:lnTo>
                                        <a:pt x="68580" y="120396"/>
                                      </a:lnTo>
                                      <a:lnTo>
                                        <a:pt x="4572" y="120396"/>
                                      </a:lnTo>
                                      <a:lnTo>
                                        <a:pt x="4572" y="114300"/>
                                      </a:lnTo>
                                      <a:lnTo>
                                        <a:pt x="12192" y="114300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4384" y="111252"/>
                                      </a:lnTo>
                                      <a:lnTo>
                                        <a:pt x="27432" y="106680"/>
                                      </a:lnTo>
                                      <a:lnTo>
                                        <a:pt x="28956" y="103632"/>
                                      </a:lnTo>
                                      <a:lnTo>
                                        <a:pt x="28956" y="97536"/>
                                      </a:lnTo>
                                      <a:lnTo>
                                        <a:pt x="28956" y="27432"/>
                                      </a:lnTo>
                                      <a:lnTo>
                                        <a:pt x="27432" y="21336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16764" y="22860"/>
                                      </a:lnTo>
                                      <a:lnTo>
                                        <a:pt x="3048" y="30480"/>
                                      </a:lnTo>
                                      <a:lnTo>
                                        <a:pt x="0" y="24384"/>
                                      </a:lnTo>
                                      <a:lnTo>
                                        <a:pt x="396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25" name="Shape 425"/>
                              <wps:cNvSpPr/>
                              <wps:spPr>
                                <a:xfrm>
                                  <a:off x="618744" y="289560"/>
                                  <a:ext cx="146304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46304" h="86868">
                                      <a:moveTo>
                                        <a:pt x="25908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5052" y="3048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38100" y="12192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6576" y="24384"/>
                                      </a:lnTo>
                                      <a:lnTo>
                                        <a:pt x="44196" y="13716"/>
                                      </a:lnTo>
                                      <a:lnTo>
                                        <a:pt x="53340" y="6096"/>
                                      </a:lnTo>
                                      <a:lnTo>
                                        <a:pt x="60960" y="1524"/>
                                      </a:lnTo>
                                      <a:lnTo>
                                        <a:pt x="68580" y="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80772" y="4572"/>
                                      </a:lnTo>
                                      <a:lnTo>
                                        <a:pt x="85344" y="10668"/>
                                      </a:lnTo>
                                      <a:lnTo>
                                        <a:pt x="85344" y="18288"/>
                                      </a:lnTo>
                                      <a:lnTo>
                                        <a:pt x="85344" y="19812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92964" y="12192"/>
                                      </a:lnTo>
                                      <a:lnTo>
                                        <a:pt x="100584" y="6096"/>
                                      </a:lnTo>
                                      <a:lnTo>
                                        <a:pt x="108204" y="1524"/>
                                      </a:lnTo>
                                      <a:lnTo>
                                        <a:pt x="115824" y="0"/>
                                      </a:lnTo>
                                      <a:lnTo>
                                        <a:pt x="123444" y="1524"/>
                                      </a:lnTo>
                                      <a:lnTo>
                                        <a:pt x="128016" y="4572"/>
                                      </a:lnTo>
                                      <a:lnTo>
                                        <a:pt x="131064" y="10668"/>
                                      </a:lnTo>
                                      <a:lnTo>
                                        <a:pt x="132588" y="18288"/>
                                      </a:lnTo>
                                      <a:lnTo>
                                        <a:pt x="132588" y="24384"/>
                                      </a:lnTo>
                                      <a:lnTo>
                                        <a:pt x="131064" y="33528"/>
                                      </a:lnTo>
                                      <a:lnTo>
                                        <a:pt x="124968" y="57912"/>
                                      </a:lnTo>
                                      <a:lnTo>
                                        <a:pt x="123444" y="65532"/>
                                      </a:lnTo>
                                      <a:lnTo>
                                        <a:pt x="121920" y="71628"/>
                                      </a:lnTo>
                                      <a:lnTo>
                                        <a:pt x="123444" y="76200"/>
                                      </a:lnTo>
                                      <a:lnTo>
                                        <a:pt x="126492" y="77724"/>
                                      </a:lnTo>
                                      <a:lnTo>
                                        <a:pt x="132588" y="76200"/>
                                      </a:lnTo>
                                      <a:lnTo>
                                        <a:pt x="135636" y="73152"/>
                                      </a:lnTo>
                                      <a:lnTo>
                                        <a:pt x="140208" y="67056"/>
                                      </a:lnTo>
                                      <a:lnTo>
                                        <a:pt x="146304" y="71628"/>
                                      </a:lnTo>
                                      <a:lnTo>
                                        <a:pt x="138684" y="79248"/>
                                      </a:lnTo>
                                      <a:lnTo>
                                        <a:pt x="132588" y="83820"/>
                                      </a:lnTo>
                                      <a:lnTo>
                                        <a:pt x="126492" y="85344"/>
                                      </a:lnTo>
                                      <a:lnTo>
                                        <a:pt x="120396" y="86868"/>
                                      </a:lnTo>
                                      <a:lnTo>
                                        <a:pt x="115824" y="85344"/>
                                      </a:lnTo>
                                      <a:lnTo>
                                        <a:pt x="111252" y="82296"/>
                                      </a:lnTo>
                                      <a:lnTo>
                                        <a:pt x="108204" y="77724"/>
                                      </a:lnTo>
                                      <a:lnTo>
                                        <a:pt x="108204" y="73152"/>
                                      </a:lnTo>
                                      <a:lnTo>
                                        <a:pt x="108204" y="65532"/>
                                      </a:lnTo>
                                      <a:lnTo>
                                        <a:pt x="111252" y="56388"/>
                                      </a:lnTo>
                                      <a:lnTo>
                                        <a:pt x="114300" y="41148"/>
                                      </a:lnTo>
                                      <a:lnTo>
                                        <a:pt x="115824" y="33528"/>
                                      </a:lnTo>
                                      <a:lnTo>
                                        <a:pt x="117348" y="28956"/>
                                      </a:lnTo>
                                      <a:lnTo>
                                        <a:pt x="117348" y="22860"/>
                                      </a:lnTo>
                                      <a:lnTo>
                                        <a:pt x="117348" y="16764"/>
                                      </a:lnTo>
                                      <a:lnTo>
                                        <a:pt x="115824" y="13716"/>
                                      </a:lnTo>
                                      <a:lnTo>
                                        <a:pt x="109728" y="10668"/>
                                      </a:lnTo>
                                      <a:lnTo>
                                        <a:pt x="102108" y="13716"/>
                                      </a:lnTo>
                                      <a:lnTo>
                                        <a:pt x="92964" y="22860"/>
                                      </a:lnTo>
                                      <a:lnTo>
                                        <a:pt x="85344" y="33528"/>
                                      </a:lnTo>
                                      <a:lnTo>
                                        <a:pt x="80772" y="47244"/>
                                      </a:lnTo>
                                      <a:lnTo>
                                        <a:pt x="73152" y="85344"/>
                                      </a:lnTo>
                                      <a:lnTo>
                                        <a:pt x="57912" y="85344"/>
                                      </a:lnTo>
                                      <a:lnTo>
                                        <a:pt x="67056" y="41148"/>
                                      </a:lnTo>
                                      <a:lnTo>
                                        <a:pt x="68580" y="33528"/>
                                      </a:lnTo>
                                      <a:lnTo>
                                        <a:pt x="70104" y="28956"/>
                                      </a:lnTo>
                                      <a:lnTo>
                                        <a:pt x="70104" y="22860"/>
                                      </a:lnTo>
                                      <a:lnTo>
                                        <a:pt x="70104" y="16764"/>
                                      </a:lnTo>
                                      <a:lnTo>
                                        <a:pt x="68580" y="13716"/>
                                      </a:lnTo>
                                      <a:lnTo>
                                        <a:pt x="60960" y="10668"/>
                                      </a:lnTo>
                                      <a:lnTo>
                                        <a:pt x="53340" y="13716"/>
                                      </a:lnTo>
                                      <a:lnTo>
                                        <a:pt x="50292" y="16764"/>
                                      </a:lnTo>
                                      <a:lnTo>
                                        <a:pt x="44196" y="22860"/>
                                      </a:lnTo>
                                      <a:lnTo>
                                        <a:pt x="38100" y="33528"/>
                                      </a:lnTo>
                                      <a:lnTo>
                                        <a:pt x="33528" y="47244"/>
                                      </a:lnTo>
                                      <a:lnTo>
                                        <a:pt x="24384" y="85344"/>
                                      </a:lnTo>
                                      <a:lnTo>
                                        <a:pt x="9144" y="85344"/>
                                      </a:lnTo>
                                      <a:lnTo>
                                        <a:pt x="22860" y="28956"/>
                                      </a:lnTo>
                                      <a:lnTo>
                                        <a:pt x="24384" y="21336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9144"/>
                                      </a:lnTo>
                                      <a:lnTo>
                                        <a:pt x="13716" y="12192"/>
                                      </a:lnTo>
                                      <a:lnTo>
                                        <a:pt x="10668" y="15240"/>
                                      </a:lnTo>
                                      <a:lnTo>
                                        <a:pt x="6096" y="19812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7620" y="9144"/>
                                      </a:lnTo>
                                      <a:lnTo>
                                        <a:pt x="13716" y="3048"/>
                                      </a:lnTo>
                                      <a:lnTo>
                                        <a:pt x="19812" y="1524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26" name="Shape 426"/>
                              <wps:cNvSpPr/>
                              <wps:spPr>
                                <a:xfrm>
                                  <a:off x="775716" y="332232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27432" y="0"/>
                                      </a:moveTo>
                                      <a:lnTo>
                                        <a:pt x="38100" y="1524"/>
                                      </a:lnTo>
                                      <a:lnTo>
                                        <a:pt x="45720" y="6096"/>
                                      </a:lnTo>
                                      <a:lnTo>
                                        <a:pt x="50292" y="10668"/>
                                      </a:lnTo>
                                      <a:lnTo>
                                        <a:pt x="51816" y="18288"/>
                                      </a:lnTo>
                                      <a:lnTo>
                                        <a:pt x="51816" y="22860"/>
                                      </a:lnTo>
                                      <a:lnTo>
                                        <a:pt x="50292" y="27432"/>
                                      </a:lnTo>
                                      <a:lnTo>
                                        <a:pt x="47244" y="30480"/>
                                      </a:lnTo>
                                      <a:lnTo>
                                        <a:pt x="44196" y="35052"/>
                                      </a:lnTo>
                                      <a:lnTo>
                                        <a:pt x="39624" y="39624"/>
                                      </a:lnTo>
                                      <a:lnTo>
                                        <a:pt x="35052" y="45720"/>
                                      </a:lnTo>
                                      <a:lnTo>
                                        <a:pt x="28956" y="51816"/>
                                      </a:lnTo>
                                      <a:lnTo>
                                        <a:pt x="22860" y="57912"/>
                                      </a:lnTo>
                                      <a:lnTo>
                                        <a:pt x="16764" y="64008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35052" y="68580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42672" y="67056"/>
                                      </a:lnTo>
                                      <a:lnTo>
                                        <a:pt x="45720" y="65532"/>
                                      </a:lnTo>
                                      <a:lnTo>
                                        <a:pt x="47244" y="60960"/>
                                      </a:lnTo>
                                      <a:lnTo>
                                        <a:pt x="53340" y="60960"/>
                                      </a:lnTo>
                                      <a:lnTo>
                                        <a:pt x="51816" y="70104"/>
                                      </a:lnTo>
                                      <a:lnTo>
                                        <a:pt x="51816" y="79248"/>
                                      </a:lnTo>
                                      <a:lnTo>
                                        <a:pt x="0" y="79248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7620" y="62484"/>
                                      </a:lnTo>
                                      <a:lnTo>
                                        <a:pt x="12192" y="56388"/>
                                      </a:lnTo>
                                      <a:lnTo>
                                        <a:pt x="19812" y="48768"/>
                                      </a:lnTo>
                                      <a:lnTo>
                                        <a:pt x="28956" y="39624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8100" y="25908"/>
                                      </a:lnTo>
                                      <a:lnTo>
                                        <a:pt x="38100" y="19812"/>
                                      </a:lnTo>
                                      <a:lnTo>
                                        <a:pt x="38100" y="15240"/>
                                      </a:lnTo>
                                      <a:lnTo>
                                        <a:pt x="35052" y="10668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4384" y="6096"/>
                                      </a:lnTo>
                                      <a:lnTo>
                                        <a:pt x="19812" y="7620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9144" y="18288"/>
                                      </a:lnTo>
                                      <a:lnTo>
                                        <a:pt x="1524" y="18288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5240" y="1524"/>
                                      </a:lnTo>
                                      <a:lnTo>
                                        <a:pt x="274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7" name="Shape 41337"/>
                              <wps:cNvSpPr/>
                              <wps:spPr>
                                <a:xfrm>
                                  <a:off x="617220" y="199644"/>
                                  <a:ext cx="230124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30124" h="12192">
                                      <a:moveTo>
                                        <a:pt x="0" y="0"/>
                                      </a:moveTo>
                                      <a:lnTo>
                                        <a:pt x="230124" y="0"/>
                                      </a:lnTo>
                                      <a:lnTo>
                                        <a:pt x="230124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0B90572" id="Group 40290" o:spid="_x0000_s1026" style="width:66.7pt;height:19.35pt;mso-position-horizontal-relative:char;mso-position-vertical-relative:line" coordsize="8473,4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">
                      <v:shape id="Shape 419" o:spid="_x0000_s1027" style="position:absolute;top:1706;width:1463;height:869;visibility:visible;mso-wrap-style:square;v-text-anchor:top" coordsize="146304,86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/GTcYA&#10;AADcAAAADwAAAGRycy9kb3ducmV2LnhtbESPS2sCQRCE74H8h6EDuQSd1Yjo6ig+SAx48oFem512&#10;d5Od7mVnopt/nwkEPBZV9RU1nbeuUldqfClsoNdNQBFnYkvODRwPb50RKB+QLVbCZOCHPMxnjw9T&#10;TK3ceEfXfchVhLBP0UARQp1q7bOCHPqu1MTRu0jjMETZ5No2eItwV+l+kgy1w5LjQoE1rQrKvvbf&#10;zsD2dBkOXtbyvv2sEtnI8rzehFdjnp/axQRUoDbcw//tD2tg0BvD35l4BP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2/GTcYAAADcAAAADwAAAAAAAAAAAAAAAACYAgAAZHJz&#10;L2Rvd25yZXYueG1sUEsFBgAAAAAEAAQA9QAAAIsDAAAAAA==&#10;" path="m25908,r4572,1524l35052,3048r1524,4572l38100,12192,35052,22860r1524,1524l44196,13716,53340,6096,60960,1524,68580,r7620,1524l80772,4572r4572,6096l85344,18288r,1524l85344,21336r7620,-9144l100584,6096r7620,-4572l115824,r7620,1524l128016,4572r3048,6096l132588,18288r,6096l131064,33528r-6096,24384l123444,65532r-1524,6096l123444,76200r3048,1524l132588,76200r3048,-3048l140208,67056r6096,4572l138684,79248r-6096,4572l126492,85344r-6096,1524l115824,85344r-4572,-3048l108204,77724r,-4572l108204,65532r3048,-9144l114300,41148r1524,-7620l117348,28956r,-6096l117348,16764r-1524,-3048l109728,10668r-7620,3048l92964,22860,85344,33528,80772,47244,73152,85344r-15240,l67056,41148r1524,-7620l70104,28956r,-6096l70104,16764,68580,13716,60960,10668r-7620,3048l50292,16764r-6096,6096l38100,33528,33528,47244,24384,85344r-15240,l22860,28956r1524,-7620l24384,15240,22860,10668,19812,9144r-6096,3048l10668,15240,6096,19812,,15240,7620,9144,13716,3048,19812,1524,25908,xe" fillcolor="black" stroked="f" strokeweight="0">
                        <v:stroke miterlimit="83231f" joinstyle="miter"/>
                        <v:path arrowok="t" textboxrect="0,0,146304,86868"/>
                      </v:shape>
                      <v:shape id="Shape 420" o:spid="_x0000_s1028" style="position:absolute;left:1539;top:2133;width:533;height:793;visibility:visible;mso-wrap-style:square;v-text-anchor:top" coordsize="53340,79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D3RcAA&#10;AADcAAAADwAAAGRycy9kb3ducmV2LnhtbERPTYvCMBC9C/6HMII3TRUVqUYRQfSwIlbB69CMbXeb&#10;SWmiZv+9OQgeH+97uQ6mFk9qXWVZwWiYgCDOra64UHC97AZzEM4ja6wtk4J/crBedTtLTLV98Zme&#10;mS9EDGGXooLS+yaV0uUlGXRD2xBH7m5bgz7CtpC6xVcMN7UcJ8lMGqw4NpTY0Lak/C97GAUad9Nw&#10;3R5/9vPTJNxGxv7eLwel+r2wWYDwFPxX/HEftILJOM6PZ+IRkK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D3RcAAAADcAAAADwAAAAAAAAAAAAAAAACYAgAAZHJzL2Rvd25y&#10;ZXYueG1sUEsFBgAAAAAEAAQA9QAAAIUDAAAAAA==&#10;" path="m30480,r4572,l35052,6096r,6096l35052,16764r,47244l35052,67056r,3048l35052,71628r1524,l38100,73152r4572,1524l47244,74676r6096,l53340,79248r-48768,l4572,74676r6096,l15240,74676r1524,-1524l19812,73152r1524,-1524l21336,70104r1524,-3048l22860,64008r,-44196l21336,15240r-3048,l13716,16764,3048,22860,1524,19812,,16764,15240,9144,30480,xe" fillcolor="black" stroked="f" strokeweight="0">
                        <v:stroke miterlimit="83231f" joinstyle="miter"/>
                        <v:path arrowok="t" textboxrect="0,0,53340,79248"/>
                      </v:shape>
                      <v:shape id="Shape 41334" o:spid="_x0000_s1029" style="position:absolute;left:2865;top:2179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nfmsUA&#10;AADeAAAADwAAAGRycy9kb3ducmV2LnhtbESPQWvCQBSE7wX/w/IEb3VjTUVSVxGh4kVKjRdvj+xr&#10;kjb7NuyuJvrru4LgcZj5ZpjFqjeNuJDztWUFk3ECgriwuuZSwTH/fJ2D8AFZY2OZFFzJw2o5eFlg&#10;pm3H33Q5hFLEEvYZKqhCaDMpfVGRQT+2LXH0fqwzGKJ0pdQOu1huGvmWJDNpsOa4UGFLm4qKv8PZ&#10;KEi/bO1/8/3plm9dI997e6UuVWo07NcfIAL14Rl+0Dsducl0msL9TrwC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d+a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35" o:spid="_x0000_s1030" style="position:absolute;left:2865;top:1813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V6AcYA&#10;AADeAAAADwAAAGRycy9kb3ducmV2LnhtbESPT4vCMBTE7wt+h/AEb2vq+gepRpEFZS+LrPXi7dE8&#10;22rzUpJo6376jbDgcZj5zTDLdWdqcSfnK8sKRsMEBHFudcWFgmO2fZ+D8AFZY22ZFDzIw3rVe1ti&#10;qm3LP3Q/hELEEvYpKihDaFIpfV6SQT+0DXH0ztYZDFG6QmqHbSw3tfxIkpk0WHFcKLGhz5Ly6+Fm&#10;FEz2tvKX7Pv0m+1cLaedfVA7UWrQ7zYLEIG68Ar/0186cqPxeArPO/EK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V6A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36" o:spid="_x0000_s1031" style="position:absolute;left:4693;top:1981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fkdsYA&#10;AADeAAAADwAAAGRycy9kb3ducmV2LnhtbESPQWvCQBSE74L/YXmCN92k2lCiGxGhxYuUml56e2Sf&#10;Sdrs27C7NdFf3y0UehxmvhlmuxtNJ67kfGtZQbpMQBBXVrdcK3gvnxdPIHxA1thZJgU38rArppMt&#10;5toO/EbXc6hFLGGfo4ImhD6X0lcNGfRL2xNH72KdwRClq6V2OMRy08mHJMmkwZbjQoM9HRqqvs7f&#10;RsH61bb+szx93MsX18nH0d5oWCs1n437DYhAY/gP/9FHHbl0tcrg9068ArL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lfkd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24" o:spid="_x0000_s1032" style="position:absolute;left:6979;width:686;height:1203;visibility:visible;mso-wrap-style:square;v-text-anchor:top" coordsize="68580,1203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aYnMYA&#10;AADcAAAADwAAAGRycy9kb3ducmV2LnhtbESPQWvCQBSE74X+h+UVehHdVERqdBUR2ioIJYkXb4/s&#10;Mwlm34bdbZL++26h0OMwM98wm91oWtGT841lBS+zBARxaXXDlYJL8TZ9BeEDssbWMin4Jg+77ePD&#10;BlNtB86oz0MlIoR9igrqELpUSl/WZNDPbEccvZt1BkOUrpLa4RDhppXzJFlKgw3HhRo7OtRU3vMv&#10;o+DzdD7e3GTofZYU/eS9OOUfq6tSz0/jfg0i0Bj+w3/to1awmC/g90w8AnL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aYnMYAAADcAAAADwAAAAAAAAAAAAAAAACYAgAAZHJz&#10;L2Rvd25yZXYueG1sUEsFBgAAAAAEAAQA9QAAAIsDAAAAAA==&#10;" path="m39624,r4572,l44196,10668r,12192l44196,97536r,7620l47244,109728r3048,3048l57912,114300r10668,l68580,120396r-64008,l4572,114300r7620,l18288,112776r6096,-1524l27432,106680r1524,-3048l28956,97536r,-70104l27432,21336,24384,19812r-7620,3048l3048,30480,,24384,39624,xe" fillcolor="black" stroked="f" strokeweight="0">
                        <v:stroke miterlimit="83231f" joinstyle="miter"/>
                        <v:path arrowok="t" textboxrect="0,0,68580,120396"/>
                      </v:shape>
                      <v:shape id="Shape 425" o:spid="_x0000_s1033" style="position:absolute;left:6187;top:2895;width:1463;height:869;visibility:visible;mso-wrap-style:square;v-text-anchor:top" coordsize="146304,86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4G9cYA&#10;AADcAAAADwAAAGRycy9kb3ducmV2LnhtbESPQWvCQBSE74X+h+UJvRTd1FqR6Cq20lrwVBW9PrLP&#10;JDX7XshuNf57VxB6HGbmG2Yya12lTtT4UtjASy8BRZyJLTk3sN18dkegfEC2WAmTgQt5mE0fHyaY&#10;WjnzD53WIVcRwj5FA0UIdaq1zwpy6HtSE0fvII3DEGWTa9vgOcJdpftJMtQOS44LBdb0UVB2XP85&#10;A6vdYTh4XsjX6rdKZCnv+8UyvBrz1GnnY1CB2vAfvre/rYFB/w1uZ+IR0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4G9cYAAADcAAAADwAAAAAAAAAAAAAAAACYAgAAZHJz&#10;L2Rvd25yZXYueG1sUEsFBgAAAAAEAAQA9QAAAIsDAAAAAA==&#10;" path="m25908,r4572,1524l35052,3048r1524,4572l38100,12192,35052,22860r1524,1524l44196,13716,53340,6096,60960,1524,68580,r7620,1524l80772,4572r4572,6096l85344,18288r,1524l85344,21336r7620,-9144l100584,6096r7620,-4572l115824,r7620,1524l128016,4572r3048,6096l132588,18288r,6096l131064,33528r-6096,24384l123444,65532r-1524,6096l123444,76200r3048,1524l132588,76200r3048,-3048l140208,67056r6096,4572l138684,79248r-6096,4572l126492,85344r-6096,1524l115824,85344r-4572,-3048l108204,77724r,-4572l108204,65532r3048,-9144l114300,41148r1524,-7620l117348,28956r,-6096l117348,16764r-1524,-3048l109728,10668r-7620,3048l92964,22860,85344,33528,80772,47244,73152,85344r-15240,l67056,41148r1524,-7620l70104,28956r,-6096l70104,16764,68580,13716,60960,10668r-7620,3048l50292,16764r-6096,6096l38100,33528,33528,47244,24384,85344r-15240,l22860,28956r1524,-7620l24384,15240,22860,10668,19812,9144r-6096,3048l10668,15240,6096,19812,,15240,7620,9144,13716,3048,19812,1524,25908,xe" fillcolor="black" stroked="f" strokeweight="0">
                        <v:stroke miterlimit="83231f" joinstyle="miter"/>
                        <v:path arrowok="t" textboxrect="0,0,146304,86868"/>
                      </v:shape>
                      <v:shape id="Shape 426" o:spid="_x0000_s1034" style="position:absolute;left:7757;top:3322;width:533;height:792;visibility:visible;mso-wrap-style:square;v-text-anchor:top" coordsize="53340,79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XKqsMA&#10;AADcAAAADwAAAGRycy9kb3ducmV2LnhtbESPzarCMBSE94LvEI7gTlNFRXqNIoLowov4A3d7aI5t&#10;tTkpTdT49jeC4HKYmW+Y2SKYSjyocaVlBYN+AoI4s7rkXMH5tO5NQTiPrLGyTApe5GAxb7dmmGr7&#10;5AM9jj4XEcIuRQWF93UqpcsKMuj6tiaO3sU2Bn2UTS51g88IN5UcJslEGiw5LhRY06qg7Ha8GwUa&#10;1+NwXv3uNtP9KPwNjL1eTlulup2w/AHhKfhv+NPeagWj4QTeZ+IR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XKqsMAAADcAAAADwAAAAAAAAAAAAAAAACYAgAAZHJzL2Rv&#10;d25yZXYueG1sUEsFBgAAAAAEAAQA9QAAAIgDAAAAAA==&#10;" path="m27432,l38100,1524r7620,4572l50292,10668r1524,7620l51816,22860r-1524,4572l47244,30480r-3048,4572l39624,39624r-4572,6096l28956,51816r-6096,6096l16764,64008r-4572,4572l35052,68580r4572,l42672,67056r3048,-1524l47244,60960r6096,l51816,70104r,9144l,79248,,76200,3048,70104,7620,62484r4572,-6096l19812,48768r9144,-9144l35052,32004r3048,-6096l38100,19812r,-4572l35052,10668,30480,7620,24384,6096,19812,7620,15240,9144,9144,18288r-7620,l1524,6096,15240,1524,27432,xe" fillcolor="black" stroked="f" strokeweight="0">
                        <v:stroke miterlimit="83231f" joinstyle="miter"/>
                        <v:path arrowok="t" textboxrect="0,0,53340,79248"/>
                      </v:shape>
                      <v:shape id="Shape 41337" o:spid="_x0000_s1035" style="position:absolute;left:6172;top:1996;width:2301;height:122;visibility:visible;mso-wrap-style:square;v-text-anchor:top" coordsize="230124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XDMcgA&#10;AADeAAAADwAAAGRycy9kb3ducmV2LnhtbESPT2vCQBTE7wW/w/KEXopurEUlukoUCoWe4j/I7Zl9&#10;JsHs25DdxrSfvlsQehxm5jfMatObWnTUusqygsk4AkGcW11xoeB4eB8tQDiPrLG2TAq+ycFmPXha&#10;YaztnVPq9r4QAcIuRgWl900spctLMujGtiEO3tW2Bn2QbSF1i/cAN7V8jaKZNFhxWCixoV1J+W3/&#10;ZRSkL59Zcum2LklSszvLU7ZNfzKlnod9sgThqff/4Uf7Qyt4m0ync/i7E66AXP8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ApcMxyAAAAN4AAAAPAAAAAAAAAAAAAAAAAJgCAABk&#10;cnMvZG93bnJldi54bWxQSwUGAAAAAAQABAD1AAAAjQMAAAAA&#10;" path="m,l230124,r,12192l,12192,,e" fillcolor="black" stroked="f" strokeweight="0">
                        <v:stroke miterlimit="83231f" joinstyle="miter"/>
                        <v:path arrowok="t" textboxrect="0,0,230124,12192"/>
                      </v:shape>
                      <w10:anchorlock/>
                    </v:group>
                  </w:pict>
                </mc:Fallback>
              </mc:AlternateContent>
            </w:r>
            <w:r w:rsidRPr="00780D29">
              <w:rPr>
                <w:rFonts w:ascii="Arial" w:eastAsia="Arial" w:hAnsi="Arial" w:cs="Arial"/>
                <w:b/>
                <w:i/>
                <w:sz w:val="24"/>
              </w:rPr>
              <w:t xml:space="preserve"> </w:t>
            </w:r>
          </w:p>
          <w:p w14:paraId="01526962" w14:textId="77777777" w:rsidR="00D61563" w:rsidRPr="00780D29" w:rsidRDefault="0020089D">
            <w:pPr>
              <w:ind w:left="33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sz w:val="16"/>
              </w:rPr>
              <w:t xml:space="preserve"> </w:t>
            </w:r>
          </w:p>
        </w:tc>
      </w:tr>
    </w:tbl>
    <w:p w14:paraId="01526964" w14:textId="77777777" w:rsidR="00D61563" w:rsidRPr="0045113C" w:rsidRDefault="0020089D">
      <w:pPr>
        <w:spacing w:after="57"/>
        <w:ind w:left="-674" w:right="-1276"/>
        <w:jc w:val="center"/>
      </w:pPr>
      <w:r w:rsidRPr="0045113C">
        <w:rPr>
          <w:noProof/>
        </w:rPr>
        <mc:AlternateContent>
          <mc:Choice Requires="wpg">
            <w:drawing>
              <wp:inline distT="0" distB="0" distL="0" distR="0" wp14:anchorId="01526AE8" wp14:editId="01526AE9">
                <wp:extent cx="6981825" cy="635"/>
                <wp:effectExtent l="0" t="0" r="0" b="0"/>
                <wp:docPr id="40316" name="Group 40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1825" cy="635"/>
                          <a:chOff x="0" y="0"/>
                          <a:chExt cx="6981825" cy="635"/>
                        </a:xfrm>
                      </wpg:grpSpPr>
                      <wps:wsp>
                        <wps:cNvPr id="619" name="Shape 619"/>
                        <wps:cNvSpPr/>
                        <wps:spPr>
                          <a:xfrm>
                            <a:off x="0" y="0"/>
                            <a:ext cx="6981825" cy="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81825" h="635">
                                <a:moveTo>
                                  <a:pt x="0" y="0"/>
                                </a:moveTo>
                                <a:lnTo>
                                  <a:pt x="6981825" y="635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FA531DC" id="Group 40316" o:spid="_x0000_s1026" style="width:549.75pt;height:.05pt;mso-position-horizontal-relative:char;mso-position-vertical-relative:line" coordsize="69818,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">
                <v:shape id="Shape 619" o:spid="_x0000_s1027" style="position:absolute;width:69818;height:6;visibility:visible;mso-wrap-style:square;v-text-anchor:top" coordsize="69818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l1M8MA&#10;AADcAAAADwAAAGRycy9kb3ducmV2LnhtbESPwW7CMBBE75X4B2uRuBWHHlAbMAhBkSLRS4EPWOIl&#10;DsTrEJtg/r6uVKnH0cy80cyX0Taip87XjhVMxhkI4tLpmisFx8P29R2ED8gaG8ek4EkelovByxxz&#10;7R78Tf0+VCJB2OeowITQ5lL60pBFP3YtcfLOrrMYkuwqqTt8JLht5FuWTaXFmtOCwZbWhsrr/m4V&#10;3C5Gx+up6ON5s/vSNrrmc1soNRrG1QxEoBj+w3/tQiuYTj7g90w6AnL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l1M8MAAADcAAAADwAAAAAAAAAAAAAAAACYAgAAZHJzL2Rv&#10;d25yZXYueG1sUEsFBgAAAAAEAAQA9QAAAIgDAAAAAA==&#10;" path="m,l6981825,635e" filled="f" strokeweight="1.5pt">
                  <v:path arrowok="t" textboxrect="0,0,6981825,635"/>
                </v:shape>
                <w10:anchorlock/>
              </v:group>
            </w:pict>
          </mc:Fallback>
        </mc:AlternateContent>
      </w:r>
      <w:r w:rsidRPr="0045113C">
        <w:rPr>
          <w:rFonts w:ascii="Arial" w:eastAsia="Arial" w:hAnsi="Arial" w:cs="Arial"/>
          <w:i/>
          <w:sz w:val="16"/>
        </w:rPr>
        <w:t xml:space="preserve"> </w:t>
      </w:r>
    </w:p>
    <w:p w14:paraId="01526965" w14:textId="77777777" w:rsidR="00D61563" w:rsidRPr="00780D29" w:rsidRDefault="0020089D">
      <w:pPr>
        <w:pStyle w:val="Ttulo1"/>
        <w:ind w:left="741"/>
      </w:pPr>
      <w:r w:rsidRPr="00780D29">
        <w:t xml:space="preserve">ECUACIONES DE LA RECTA </w:t>
      </w:r>
    </w:p>
    <w:tbl>
      <w:tblPr>
        <w:tblStyle w:val="TableGrid"/>
        <w:tblW w:w="9914" w:type="dxa"/>
        <w:tblInd w:w="-108" w:type="dxa"/>
        <w:tblCellMar>
          <w:top w:w="7" w:type="dxa"/>
          <w:left w:w="139" w:type="dxa"/>
          <w:right w:w="83" w:type="dxa"/>
        </w:tblCellMar>
        <w:tblLook w:val="04A0" w:firstRow="1" w:lastRow="0" w:firstColumn="1" w:lastColumn="0" w:noHBand="0" w:noVBand="1"/>
      </w:tblPr>
      <w:tblGrid>
        <w:gridCol w:w="3306"/>
        <w:gridCol w:w="1197"/>
        <w:gridCol w:w="2106"/>
        <w:gridCol w:w="3305"/>
      </w:tblGrid>
      <w:tr w:rsidR="00D61563" w:rsidRPr="0045113C" w14:paraId="0152696C" w14:textId="77777777">
        <w:trPr>
          <w:trHeight w:val="845"/>
        </w:trPr>
        <w:tc>
          <w:tcPr>
            <w:tcW w:w="33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66" w14:textId="77777777" w:rsidR="00D61563" w:rsidRPr="00780D29" w:rsidRDefault="0020089D">
            <w:pPr>
              <w:spacing w:after="41"/>
              <w:ind w:right="63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Forma general </w:t>
            </w:r>
          </w:p>
          <w:p w14:paraId="01526967" w14:textId="77777777" w:rsidR="00D61563" w:rsidRPr="0045113C" w:rsidRDefault="0020089D">
            <w:pPr>
              <w:ind w:right="456"/>
              <w:jc w:val="right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EA" wp14:editId="01526AEB">
                      <wp:extent cx="1318209" cy="158876"/>
                      <wp:effectExtent l="0" t="0" r="0" b="0"/>
                      <wp:docPr id="39867" name="Group 398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18209" cy="158876"/>
                                <a:chOff x="0" y="0"/>
                                <a:chExt cx="1318209" cy="158876"/>
                              </a:xfrm>
                            </wpg:grpSpPr>
                            <wps:wsp>
                              <wps:cNvPr id="452" name="Shape 452"/>
                              <wps:cNvSpPr/>
                              <wps:spPr>
                                <a:xfrm>
                                  <a:off x="0" y="21606"/>
                                  <a:ext cx="60198" cy="991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0198" h="99171">
                                      <a:moveTo>
                                        <a:pt x="60198" y="0"/>
                                      </a:moveTo>
                                      <a:lnTo>
                                        <a:pt x="60198" y="25384"/>
                                      </a:lnTo>
                                      <a:lnTo>
                                        <a:pt x="45720" y="51927"/>
                                      </a:lnTo>
                                      <a:lnTo>
                                        <a:pt x="60198" y="51927"/>
                                      </a:lnTo>
                                      <a:lnTo>
                                        <a:pt x="60198" y="62595"/>
                                      </a:lnTo>
                                      <a:lnTo>
                                        <a:pt x="39624" y="62595"/>
                                      </a:lnTo>
                                      <a:lnTo>
                                        <a:pt x="39624" y="64119"/>
                                      </a:lnTo>
                                      <a:lnTo>
                                        <a:pt x="35052" y="73263"/>
                                      </a:lnTo>
                                      <a:lnTo>
                                        <a:pt x="32004" y="77835"/>
                                      </a:lnTo>
                                      <a:lnTo>
                                        <a:pt x="30480" y="86979"/>
                                      </a:lnTo>
                                      <a:lnTo>
                                        <a:pt x="33528" y="91551"/>
                                      </a:lnTo>
                                      <a:lnTo>
                                        <a:pt x="38100" y="93075"/>
                                      </a:lnTo>
                                      <a:lnTo>
                                        <a:pt x="36576" y="99171"/>
                                      </a:lnTo>
                                      <a:lnTo>
                                        <a:pt x="0" y="99171"/>
                                      </a:lnTo>
                                      <a:lnTo>
                                        <a:pt x="1524" y="93075"/>
                                      </a:lnTo>
                                      <a:lnTo>
                                        <a:pt x="7620" y="91551"/>
                                      </a:lnTo>
                                      <a:lnTo>
                                        <a:pt x="12192" y="86979"/>
                                      </a:lnTo>
                                      <a:lnTo>
                                        <a:pt x="13716" y="82407"/>
                                      </a:lnTo>
                                      <a:lnTo>
                                        <a:pt x="16764" y="76311"/>
                                      </a:lnTo>
                                      <a:lnTo>
                                        <a:pt x="601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3" name="Shape 453"/>
                              <wps:cNvSpPr/>
                              <wps:spPr>
                                <a:xfrm>
                                  <a:off x="121869" y="32384"/>
                                  <a:ext cx="97536" cy="899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7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5"/>
                                      </a:lnTo>
                                      <a:lnTo>
                                        <a:pt x="51816" y="4573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5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9"/>
                                      </a:lnTo>
                                      <a:lnTo>
                                        <a:pt x="68580" y="12193"/>
                                      </a:lnTo>
                                      <a:lnTo>
                                        <a:pt x="76200" y="4573"/>
                                      </a:lnTo>
                                      <a:lnTo>
                                        <a:pt x="82296" y="1525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5"/>
                                      </a:lnTo>
                                      <a:lnTo>
                                        <a:pt x="92964" y="21337"/>
                                      </a:lnTo>
                                      <a:lnTo>
                                        <a:pt x="85344" y="21337"/>
                                      </a:lnTo>
                                      <a:lnTo>
                                        <a:pt x="83820" y="18289"/>
                                      </a:lnTo>
                                      <a:lnTo>
                                        <a:pt x="82296" y="16765"/>
                                      </a:lnTo>
                                      <a:lnTo>
                                        <a:pt x="79248" y="16765"/>
                                      </a:lnTo>
                                      <a:lnTo>
                                        <a:pt x="76200" y="19813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5"/>
                                      </a:lnTo>
                                      <a:lnTo>
                                        <a:pt x="64008" y="54865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1"/>
                                      </a:lnTo>
                                      <a:lnTo>
                                        <a:pt x="73152" y="77725"/>
                                      </a:lnTo>
                                      <a:lnTo>
                                        <a:pt x="76200" y="76201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3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7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7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7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1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7"/>
                                      </a:lnTo>
                                      <a:lnTo>
                                        <a:pt x="3048" y="89917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9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1"/>
                                      </a:lnTo>
                                      <a:lnTo>
                                        <a:pt x="33528" y="18289"/>
                                      </a:lnTo>
                                      <a:lnTo>
                                        <a:pt x="30480" y="13717"/>
                                      </a:lnTo>
                                      <a:lnTo>
                                        <a:pt x="27432" y="12193"/>
                                      </a:lnTo>
                                      <a:lnTo>
                                        <a:pt x="24384" y="13717"/>
                                      </a:lnTo>
                                      <a:lnTo>
                                        <a:pt x="22860" y="16765"/>
                                      </a:lnTo>
                                      <a:lnTo>
                                        <a:pt x="19812" y="21337"/>
                                      </a:lnTo>
                                      <a:lnTo>
                                        <a:pt x="10668" y="18289"/>
                                      </a:lnTo>
                                      <a:lnTo>
                                        <a:pt x="16764" y="10669"/>
                                      </a:lnTo>
                                      <a:lnTo>
                                        <a:pt x="22860" y="4573"/>
                                      </a:lnTo>
                                      <a:lnTo>
                                        <a:pt x="28956" y="1525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4" name="Shape 454"/>
                              <wps:cNvSpPr/>
                              <wps:spPr>
                                <a:xfrm>
                                  <a:off x="60198" y="1524"/>
                                  <a:ext cx="49479" cy="11925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479" h="119252">
                                      <a:moveTo>
                                        <a:pt x="11430" y="0"/>
                                      </a:moveTo>
                                      <a:lnTo>
                                        <a:pt x="35814" y="0"/>
                                      </a:lnTo>
                                      <a:lnTo>
                                        <a:pt x="40386" y="93345"/>
                                      </a:lnTo>
                                      <a:lnTo>
                                        <a:pt x="40386" y="102488"/>
                                      </a:lnTo>
                                      <a:lnTo>
                                        <a:pt x="41910" y="108585"/>
                                      </a:lnTo>
                                      <a:lnTo>
                                        <a:pt x="44958" y="111633"/>
                                      </a:lnTo>
                                      <a:lnTo>
                                        <a:pt x="49479" y="113157"/>
                                      </a:lnTo>
                                      <a:lnTo>
                                        <a:pt x="47955" y="119252"/>
                                      </a:lnTo>
                                      <a:lnTo>
                                        <a:pt x="3810" y="119252"/>
                                      </a:lnTo>
                                      <a:lnTo>
                                        <a:pt x="3810" y="113157"/>
                                      </a:lnTo>
                                      <a:lnTo>
                                        <a:pt x="9906" y="111633"/>
                                      </a:lnTo>
                                      <a:lnTo>
                                        <a:pt x="12954" y="107061"/>
                                      </a:lnTo>
                                      <a:lnTo>
                                        <a:pt x="14478" y="99440"/>
                                      </a:lnTo>
                                      <a:lnTo>
                                        <a:pt x="14478" y="91821"/>
                                      </a:lnTo>
                                      <a:lnTo>
                                        <a:pt x="14478" y="82677"/>
                                      </a:lnTo>
                                      <a:lnTo>
                                        <a:pt x="0" y="82677"/>
                                      </a:lnTo>
                                      <a:lnTo>
                                        <a:pt x="0" y="72009"/>
                                      </a:lnTo>
                                      <a:lnTo>
                                        <a:pt x="14478" y="72009"/>
                                      </a:lnTo>
                                      <a:lnTo>
                                        <a:pt x="12954" y="50673"/>
                                      </a:lnTo>
                                      <a:lnTo>
                                        <a:pt x="12954" y="41529"/>
                                      </a:lnTo>
                                      <a:lnTo>
                                        <a:pt x="12954" y="32385"/>
                                      </a:lnTo>
                                      <a:lnTo>
                                        <a:pt x="12954" y="21717"/>
                                      </a:lnTo>
                                      <a:lnTo>
                                        <a:pt x="0" y="45465"/>
                                      </a:lnTo>
                                      <a:lnTo>
                                        <a:pt x="0" y="20082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5" name="Shape 455"/>
                              <wps:cNvSpPr/>
                              <wps:spPr>
                                <a:xfrm>
                                  <a:off x="274269" y="12192"/>
                                  <a:ext cx="106680" cy="1131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3157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673"/>
                                      </a:lnTo>
                                      <a:lnTo>
                                        <a:pt x="106680" y="50673"/>
                                      </a:lnTo>
                                      <a:lnTo>
                                        <a:pt x="106680" y="62865"/>
                                      </a:lnTo>
                                      <a:lnTo>
                                        <a:pt x="59436" y="62865"/>
                                      </a:lnTo>
                                      <a:lnTo>
                                        <a:pt x="59436" y="113157"/>
                                      </a:lnTo>
                                      <a:lnTo>
                                        <a:pt x="47244" y="113157"/>
                                      </a:lnTo>
                                      <a:lnTo>
                                        <a:pt x="47244" y="62865"/>
                                      </a:lnTo>
                                      <a:lnTo>
                                        <a:pt x="0" y="62865"/>
                                      </a:lnTo>
                                      <a:lnTo>
                                        <a:pt x="0" y="50673"/>
                                      </a:lnTo>
                                      <a:lnTo>
                                        <a:pt x="47244" y="50673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6" name="Shape 456"/>
                              <wps:cNvSpPr/>
                              <wps:spPr>
                                <a:xfrm>
                                  <a:off x="437337" y="1524"/>
                                  <a:ext cx="57150" cy="11925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9252">
                                      <a:moveTo>
                                        <a:pt x="24384" y="0"/>
                                      </a:moveTo>
                                      <a:lnTo>
                                        <a:pt x="57150" y="0"/>
                                      </a:lnTo>
                                      <a:lnTo>
                                        <a:pt x="57150" y="14129"/>
                                      </a:lnTo>
                                      <a:lnTo>
                                        <a:pt x="48768" y="52197"/>
                                      </a:lnTo>
                                      <a:lnTo>
                                        <a:pt x="57150" y="52197"/>
                                      </a:lnTo>
                                      <a:lnTo>
                                        <a:pt x="57150" y="62864"/>
                                      </a:lnTo>
                                      <a:lnTo>
                                        <a:pt x="47244" y="62864"/>
                                      </a:lnTo>
                                      <a:lnTo>
                                        <a:pt x="36576" y="108585"/>
                                      </a:lnTo>
                                      <a:lnTo>
                                        <a:pt x="41148" y="108585"/>
                                      </a:lnTo>
                                      <a:lnTo>
                                        <a:pt x="47244" y="108585"/>
                                      </a:lnTo>
                                      <a:lnTo>
                                        <a:pt x="57150" y="107169"/>
                                      </a:lnTo>
                                      <a:lnTo>
                                        <a:pt x="57150" y="118545"/>
                                      </a:lnTo>
                                      <a:lnTo>
                                        <a:pt x="47244" y="119252"/>
                                      </a:lnTo>
                                      <a:lnTo>
                                        <a:pt x="0" y="119252"/>
                                      </a:lnTo>
                                      <a:lnTo>
                                        <a:pt x="1524" y="113157"/>
                                      </a:lnTo>
                                      <a:lnTo>
                                        <a:pt x="9144" y="108585"/>
                                      </a:lnTo>
                                      <a:lnTo>
                                        <a:pt x="10668" y="104012"/>
                                      </a:lnTo>
                                      <a:lnTo>
                                        <a:pt x="13716" y="96393"/>
                                      </a:lnTo>
                                      <a:lnTo>
                                        <a:pt x="28956" y="23240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7" name="Shape 457"/>
                              <wps:cNvSpPr/>
                              <wps:spPr>
                                <a:xfrm>
                                  <a:off x="562305" y="323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5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5"/>
                                      </a:lnTo>
                                      <a:lnTo>
                                        <a:pt x="56388" y="22861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7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1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5"/>
                                      </a:lnTo>
                                      <a:lnTo>
                                        <a:pt x="100584" y="1525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7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3"/>
                                      </a:lnTo>
                                      <a:lnTo>
                                        <a:pt x="65532" y="77725"/>
                                      </a:lnTo>
                                      <a:lnTo>
                                        <a:pt x="54864" y="92965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1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7"/>
                                      </a:lnTo>
                                      <a:lnTo>
                                        <a:pt x="22860" y="112777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7"/>
                                      </a:lnTo>
                                      <a:lnTo>
                                        <a:pt x="42672" y="77725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7"/>
                                      </a:lnTo>
                                      <a:lnTo>
                                        <a:pt x="27432" y="15241"/>
                                      </a:lnTo>
                                      <a:lnTo>
                                        <a:pt x="25908" y="12193"/>
                                      </a:lnTo>
                                      <a:lnTo>
                                        <a:pt x="24384" y="12193"/>
                                      </a:lnTo>
                                      <a:lnTo>
                                        <a:pt x="19812" y="13717"/>
                                      </a:lnTo>
                                      <a:lnTo>
                                        <a:pt x="18288" y="16765"/>
                                      </a:lnTo>
                                      <a:lnTo>
                                        <a:pt x="15240" y="21337"/>
                                      </a:lnTo>
                                      <a:lnTo>
                                        <a:pt x="7620" y="18289"/>
                                      </a:lnTo>
                                      <a:lnTo>
                                        <a:pt x="12192" y="10669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5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8" name="Shape 458"/>
                              <wps:cNvSpPr/>
                              <wps:spPr>
                                <a:xfrm>
                                  <a:off x="494487" y="1524"/>
                                  <a:ext cx="57150" cy="11854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545">
                                      <a:moveTo>
                                        <a:pt x="0" y="0"/>
                                      </a:moveTo>
                                      <a:lnTo>
                                        <a:pt x="17526" y="0"/>
                                      </a:lnTo>
                                      <a:lnTo>
                                        <a:pt x="31242" y="1524"/>
                                      </a:lnTo>
                                      <a:lnTo>
                                        <a:pt x="40386" y="3048"/>
                                      </a:lnTo>
                                      <a:lnTo>
                                        <a:pt x="48006" y="6096"/>
                                      </a:lnTo>
                                      <a:lnTo>
                                        <a:pt x="54102" y="10668"/>
                                      </a:lnTo>
                                      <a:lnTo>
                                        <a:pt x="55626" y="16763"/>
                                      </a:lnTo>
                                      <a:lnTo>
                                        <a:pt x="57150" y="24764"/>
                                      </a:lnTo>
                                      <a:lnTo>
                                        <a:pt x="55626" y="35433"/>
                                      </a:lnTo>
                                      <a:lnTo>
                                        <a:pt x="51054" y="44577"/>
                                      </a:lnTo>
                                      <a:lnTo>
                                        <a:pt x="41910" y="52197"/>
                                      </a:lnTo>
                                      <a:lnTo>
                                        <a:pt x="29718" y="58293"/>
                                      </a:lnTo>
                                      <a:lnTo>
                                        <a:pt x="29718" y="59817"/>
                                      </a:lnTo>
                                      <a:lnTo>
                                        <a:pt x="35814" y="62864"/>
                                      </a:lnTo>
                                      <a:lnTo>
                                        <a:pt x="41910" y="68960"/>
                                      </a:lnTo>
                                      <a:lnTo>
                                        <a:pt x="44958" y="75057"/>
                                      </a:lnTo>
                                      <a:lnTo>
                                        <a:pt x="46482" y="82677"/>
                                      </a:lnTo>
                                      <a:lnTo>
                                        <a:pt x="44958" y="91821"/>
                                      </a:lnTo>
                                      <a:lnTo>
                                        <a:pt x="40386" y="100964"/>
                                      </a:lnTo>
                                      <a:lnTo>
                                        <a:pt x="34290" y="108585"/>
                                      </a:lnTo>
                                      <a:lnTo>
                                        <a:pt x="25146" y="114681"/>
                                      </a:lnTo>
                                      <a:lnTo>
                                        <a:pt x="11430" y="117728"/>
                                      </a:lnTo>
                                      <a:lnTo>
                                        <a:pt x="0" y="118545"/>
                                      </a:lnTo>
                                      <a:lnTo>
                                        <a:pt x="0" y="107169"/>
                                      </a:lnTo>
                                      <a:lnTo>
                                        <a:pt x="762" y="107061"/>
                                      </a:lnTo>
                                      <a:lnTo>
                                        <a:pt x="6858" y="105537"/>
                                      </a:lnTo>
                                      <a:lnTo>
                                        <a:pt x="12954" y="99440"/>
                                      </a:lnTo>
                                      <a:lnTo>
                                        <a:pt x="17526" y="93345"/>
                                      </a:lnTo>
                                      <a:lnTo>
                                        <a:pt x="19050" y="87249"/>
                                      </a:lnTo>
                                      <a:lnTo>
                                        <a:pt x="20574" y="79629"/>
                                      </a:lnTo>
                                      <a:lnTo>
                                        <a:pt x="19050" y="72009"/>
                                      </a:lnTo>
                                      <a:lnTo>
                                        <a:pt x="16002" y="67436"/>
                                      </a:lnTo>
                                      <a:lnTo>
                                        <a:pt x="9906" y="64388"/>
                                      </a:lnTo>
                                      <a:lnTo>
                                        <a:pt x="762" y="62864"/>
                                      </a:lnTo>
                                      <a:lnTo>
                                        <a:pt x="0" y="62864"/>
                                      </a:lnTo>
                                      <a:lnTo>
                                        <a:pt x="0" y="52197"/>
                                      </a:lnTo>
                                      <a:lnTo>
                                        <a:pt x="5334" y="52197"/>
                                      </a:lnTo>
                                      <a:lnTo>
                                        <a:pt x="12954" y="52197"/>
                                      </a:lnTo>
                                      <a:lnTo>
                                        <a:pt x="19050" y="49149"/>
                                      </a:lnTo>
                                      <a:lnTo>
                                        <a:pt x="26670" y="40005"/>
                                      </a:lnTo>
                                      <a:lnTo>
                                        <a:pt x="29718" y="33909"/>
                                      </a:lnTo>
                                      <a:lnTo>
                                        <a:pt x="29718" y="26288"/>
                                      </a:lnTo>
                                      <a:lnTo>
                                        <a:pt x="29718" y="20193"/>
                                      </a:lnTo>
                                      <a:lnTo>
                                        <a:pt x="25146" y="13715"/>
                                      </a:lnTo>
                                      <a:lnTo>
                                        <a:pt x="19050" y="12192"/>
                                      </a:lnTo>
                                      <a:lnTo>
                                        <a:pt x="11430" y="10668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412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59" name="Shape 459"/>
                              <wps:cNvSpPr/>
                              <wps:spPr>
                                <a:xfrm>
                                  <a:off x="720801" y="12192"/>
                                  <a:ext cx="106680" cy="1131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3157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673"/>
                                      </a:lnTo>
                                      <a:lnTo>
                                        <a:pt x="106680" y="50673"/>
                                      </a:lnTo>
                                      <a:lnTo>
                                        <a:pt x="106680" y="62865"/>
                                      </a:lnTo>
                                      <a:lnTo>
                                        <a:pt x="59436" y="62865"/>
                                      </a:lnTo>
                                      <a:lnTo>
                                        <a:pt x="59436" y="113157"/>
                                      </a:lnTo>
                                      <a:lnTo>
                                        <a:pt x="47244" y="113157"/>
                                      </a:lnTo>
                                      <a:lnTo>
                                        <a:pt x="47244" y="62865"/>
                                      </a:lnTo>
                                      <a:lnTo>
                                        <a:pt x="0" y="62865"/>
                                      </a:lnTo>
                                      <a:lnTo>
                                        <a:pt x="0" y="50673"/>
                                      </a:lnTo>
                                      <a:lnTo>
                                        <a:pt x="47244" y="50673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60" name="Shape 460"/>
                              <wps:cNvSpPr/>
                              <wps:spPr>
                                <a:xfrm>
                                  <a:off x="891489" y="0"/>
                                  <a:ext cx="97536" cy="12230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122301">
                                      <a:moveTo>
                                        <a:pt x="68580" y="0"/>
                                      </a:moveTo>
                                      <a:lnTo>
                                        <a:pt x="82296" y="1524"/>
                                      </a:lnTo>
                                      <a:lnTo>
                                        <a:pt x="97536" y="4572"/>
                                      </a:lnTo>
                                      <a:lnTo>
                                        <a:pt x="91440" y="30860"/>
                                      </a:lnTo>
                                      <a:lnTo>
                                        <a:pt x="80772" y="30860"/>
                                      </a:lnTo>
                                      <a:lnTo>
                                        <a:pt x="79248" y="24764"/>
                                      </a:lnTo>
                                      <a:lnTo>
                                        <a:pt x="79248" y="18287"/>
                                      </a:lnTo>
                                      <a:lnTo>
                                        <a:pt x="74676" y="12192"/>
                                      </a:lnTo>
                                      <a:lnTo>
                                        <a:pt x="67056" y="10668"/>
                                      </a:lnTo>
                                      <a:lnTo>
                                        <a:pt x="59436" y="12192"/>
                                      </a:lnTo>
                                      <a:lnTo>
                                        <a:pt x="51816" y="16763"/>
                                      </a:lnTo>
                                      <a:lnTo>
                                        <a:pt x="45720" y="24764"/>
                                      </a:lnTo>
                                      <a:lnTo>
                                        <a:pt x="39624" y="33909"/>
                                      </a:lnTo>
                                      <a:lnTo>
                                        <a:pt x="33528" y="46101"/>
                                      </a:lnTo>
                                      <a:lnTo>
                                        <a:pt x="28956" y="61340"/>
                                      </a:lnTo>
                                      <a:lnTo>
                                        <a:pt x="27432" y="76581"/>
                                      </a:lnTo>
                                      <a:lnTo>
                                        <a:pt x="25908" y="90297"/>
                                      </a:lnTo>
                                      <a:lnTo>
                                        <a:pt x="27432" y="102488"/>
                                      </a:lnTo>
                                      <a:lnTo>
                                        <a:pt x="32004" y="108585"/>
                                      </a:lnTo>
                                      <a:lnTo>
                                        <a:pt x="41148" y="111633"/>
                                      </a:lnTo>
                                      <a:lnTo>
                                        <a:pt x="48768" y="110109"/>
                                      </a:lnTo>
                                      <a:lnTo>
                                        <a:pt x="56388" y="107061"/>
                                      </a:lnTo>
                                      <a:lnTo>
                                        <a:pt x="62484" y="100964"/>
                                      </a:lnTo>
                                      <a:lnTo>
                                        <a:pt x="67056" y="91821"/>
                                      </a:lnTo>
                                      <a:lnTo>
                                        <a:pt x="77724" y="91821"/>
                                      </a:lnTo>
                                      <a:lnTo>
                                        <a:pt x="73152" y="117728"/>
                                      </a:lnTo>
                                      <a:lnTo>
                                        <a:pt x="56388" y="120776"/>
                                      </a:lnTo>
                                      <a:lnTo>
                                        <a:pt x="38100" y="122301"/>
                                      </a:lnTo>
                                      <a:lnTo>
                                        <a:pt x="21336" y="119252"/>
                                      </a:lnTo>
                                      <a:lnTo>
                                        <a:pt x="9144" y="111633"/>
                                      </a:lnTo>
                                      <a:lnTo>
                                        <a:pt x="1524" y="99440"/>
                                      </a:lnTo>
                                      <a:lnTo>
                                        <a:pt x="0" y="82677"/>
                                      </a:lnTo>
                                      <a:lnTo>
                                        <a:pt x="1524" y="65912"/>
                                      </a:lnTo>
                                      <a:lnTo>
                                        <a:pt x="4572" y="52197"/>
                                      </a:lnTo>
                                      <a:lnTo>
                                        <a:pt x="9144" y="38481"/>
                                      </a:lnTo>
                                      <a:lnTo>
                                        <a:pt x="16764" y="27812"/>
                                      </a:lnTo>
                                      <a:lnTo>
                                        <a:pt x="24384" y="16763"/>
                                      </a:lnTo>
                                      <a:lnTo>
                                        <a:pt x="33528" y="9144"/>
                                      </a:lnTo>
                                      <a:lnTo>
                                        <a:pt x="44196" y="4572"/>
                                      </a:lnTo>
                                      <a:lnTo>
                                        <a:pt x="54864" y="1524"/>
                                      </a:lnTo>
                                      <a:lnTo>
                                        <a:pt x="685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8" name="Shape 41338"/>
                              <wps:cNvSpPr/>
                              <wps:spPr>
                                <a:xfrm>
                                  <a:off x="1054557" y="8267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39" name="Shape 41339"/>
                              <wps:cNvSpPr/>
                              <wps:spPr>
                                <a:xfrm>
                                  <a:off x="1054557" y="46101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63" name="Shape 463"/>
                              <wps:cNvSpPr/>
                              <wps:spPr>
                                <a:xfrm>
                                  <a:off x="1232865" y="0"/>
                                  <a:ext cx="42672" cy="12230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122301">
                                      <a:moveTo>
                                        <a:pt x="42672" y="0"/>
                                      </a:moveTo>
                                      <a:lnTo>
                                        <a:pt x="42672" y="9144"/>
                                      </a:lnTo>
                                      <a:lnTo>
                                        <a:pt x="36576" y="10668"/>
                                      </a:lnTo>
                                      <a:lnTo>
                                        <a:pt x="32004" y="15239"/>
                                      </a:lnTo>
                                      <a:lnTo>
                                        <a:pt x="28956" y="21717"/>
                                      </a:lnTo>
                                      <a:lnTo>
                                        <a:pt x="27432" y="30860"/>
                                      </a:lnTo>
                                      <a:lnTo>
                                        <a:pt x="25908" y="44577"/>
                                      </a:lnTo>
                                      <a:lnTo>
                                        <a:pt x="25908" y="59817"/>
                                      </a:lnTo>
                                      <a:lnTo>
                                        <a:pt x="25908" y="78105"/>
                                      </a:lnTo>
                                      <a:lnTo>
                                        <a:pt x="27432" y="90297"/>
                                      </a:lnTo>
                                      <a:lnTo>
                                        <a:pt x="30480" y="100964"/>
                                      </a:lnTo>
                                      <a:lnTo>
                                        <a:pt x="33528" y="108585"/>
                                      </a:lnTo>
                                      <a:lnTo>
                                        <a:pt x="38100" y="111633"/>
                                      </a:lnTo>
                                      <a:lnTo>
                                        <a:pt x="42672" y="113157"/>
                                      </a:lnTo>
                                      <a:lnTo>
                                        <a:pt x="42672" y="122083"/>
                                      </a:lnTo>
                                      <a:lnTo>
                                        <a:pt x="41148" y="122301"/>
                                      </a:lnTo>
                                      <a:lnTo>
                                        <a:pt x="32004" y="120776"/>
                                      </a:lnTo>
                                      <a:lnTo>
                                        <a:pt x="22860" y="119252"/>
                                      </a:lnTo>
                                      <a:lnTo>
                                        <a:pt x="16764" y="114681"/>
                                      </a:lnTo>
                                      <a:lnTo>
                                        <a:pt x="10668" y="107061"/>
                                      </a:lnTo>
                                      <a:lnTo>
                                        <a:pt x="6096" y="99440"/>
                                      </a:lnTo>
                                      <a:lnTo>
                                        <a:pt x="3048" y="88773"/>
                                      </a:lnTo>
                                      <a:lnTo>
                                        <a:pt x="0" y="76581"/>
                                      </a:lnTo>
                                      <a:lnTo>
                                        <a:pt x="0" y="62864"/>
                                      </a:lnTo>
                                      <a:lnTo>
                                        <a:pt x="0" y="49149"/>
                                      </a:lnTo>
                                      <a:lnTo>
                                        <a:pt x="3048" y="35433"/>
                                      </a:lnTo>
                                      <a:lnTo>
                                        <a:pt x="6096" y="24764"/>
                                      </a:lnTo>
                                      <a:lnTo>
                                        <a:pt x="10668" y="16763"/>
                                      </a:lnTo>
                                      <a:lnTo>
                                        <a:pt x="18288" y="9144"/>
                                      </a:lnTo>
                                      <a:lnTo>
                                        <a:pt x="24384" y="4572"/>
                                      </a:lnTo>
                                      <a:lnTo>
                                        <a:pt x="33528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64" name="Shape 464"/>
                              <wps:cNvSpPr/>
                              <wps:spPr>
                                <a:xfrm>
                                  <a:off x="1275537" y="0"/>
                                  <a:ext cx="42672" cy="12208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122083">
                                      <a:moveTo>
                                        <a:pt x="0" y="0"/>
                                      </a:moveTo>
                                      <a:lnTo>
                                        <a:pt x="10668" y="1524"/>
                                      </a:lnTo>
                                      <a:lnTo>
                                        <a:pt x="19812" y="3048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32004" y="15239"/>
                                      </a:lnTo>
                                      <a:lnTo>
                                        <a:pt x="36576" y="23240"/>
                                      </a:lnTo>
                                      <a:lnTo>
                                        <a:pt x="39624" y="33909"/>
                                      </a:lnTo>
                                      <a:lnTo>
                                        <a:pt x="42672" y="46101"/>
                                      </a:lnTo>
                                      <a:lnTo>
                                        <a:pt x="42672" y="59817"/>
                                      </a:lnTo>
                                      <a:lnTo>
                                        <a:pt x="42672" y="75057"/>
                                      </a:lnTo>
                                      <a:lnTo>
                                        <a:pt x="39624" y="87249"/>
                                      </a:lnTo>
                                      <a:lnTo>
                                        <a:pt x="36576" y="97917"/>
                                      </a:lnTo>
                                      <a:lnTo>
                                        <a:pt x="32004" y="107061"/>
                                      </a:lnTo>
                                      <a:lnTo>
                                        <a:pt x="25908" y="113157"/>
                                      </a:lnTo>
                                      <a:lnTo>
                                        <a:pt x="18288" y="117728"/>
                                      </a:lnTo>
                                      <a:lnTo>
                                        <a:pt x="9144" y="120776"/>
                                      </a:lnTo>
                                      <a:lnTo>
                                        <a:pt x="0" y="122083"/>
                                      </a:lnTo>
                                      <a:lnTo>
                                        <a:pt x="0" y="113157"/>
                                      </a:lnTo>
                                      <a:lnTo>
                                        <a:pt x="0" y="113157"/>
                                      </a:lnTo>
                                      <a:lnTo>
                                        <a:pt x="6096" y="111633"/>
                                      </a:lnTo>
                                      <a:lnTo>
                                        <a:pt x="10668" y="107061"/>
                                      </a:lnTo>
                                      <a:lnTo>
                                        <a:pt x="13716" y="97917"/>
                                      </a:lnTo>
                                      <a:lnTo>
                                        <a:pt x="15240" y="90297"/>
                                      </a:lnTo>
                                      <a:lnTo>
                                        <a:pt x="16764" y="82677"/>
                                      </a:lnTo>
                                      <a:lnTo>
                                        <a:pt x="16764" y="62864"/>
                                      </a:lnTo>
                                      <a:lnTo>
                                        <a:pt x="16764" y="49149"/>
                                      </a:lnTo>
                                      <a:lnTo>
                                        <a:pt x="15240" y="36957"/>
                                      </a:lnTo>
                                      <a:lnTo>
                                        <a:pt x="13716" y="27812"/>
                                      </a:lnTo>
                                      <a:lnTo>
                                        <a:pt x="12192" y="19811"/>
                                      </a:lnTo>
                                      <a:lnTo>
                                        <a:pt x="9144" y="15239"/>
                                      </a:lnTo>
                                      <a:lnTo>
                                        <a:pt x="7620" y="12192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D04B467" id="Group 39867" o:spid="_x0000_s1026" style="width:103.8pt;height:12.5pt;mso-position-horizontal-relative:char;mso-position-vertical-relative:line" coordsize="13182,15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">
                      <v:shape id="Shape 452" o:spid="_x0000_s1027" style="position:absolute;top:216;width:601;height:991;visibility:visible;mso-wrap-style:square;v-text-anchor:top" coordsize="60198,99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W72sQA&#10;AADcAAAADwAAAGRycy9kb3ducmV2LnhtbESPQWvCQBSE7wX/w/KE3uquoQ0luoqIgkKhNPXi7ZF9&#10;JsHs2yW7xvjvu4VCj8PMfMMs16PtxEB9aB1rmM8UCOLKmZZrDafv/cs7iBCRDXaOScODAqxXk6cl&#10;Fsbd+YuGMtYiQTgUqKGJ0RdShqohi2HmPHHyLq63GJPsa2l6vCe47WSmVC4ttpwWGvS0bai6ljer&#10;QXmf7fOr2n2czUD8mZ+3Y3nU+nk6bhYgIo3xP/zXPhgNr28Z/J5JR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Vu9rEAAAA3AAAAA8AAAAAAAAAAAAAAAAAmAIAAGRycy9k&#10;b3ducmV2LnhtbFBLBQYAAAAABAAEAPUAAACJAwAAAAA=&#10;" path="m60198,r,25384l45720,51927r14478,l60198,62595r-20574,l39624,64119r-4572,9144l32004,77835r-1524,9144l33528,91551r4572,1524l36576,99171,,99171,1524,93075,7620,91551r4572,-4572l13716,82407r3048,-6096l60198,xe" fillcolor="black" stroked="f" strokeweight="0">
                        <v:stroke miterlimit="83231f" joinstyle="miter"/>
                        <v:path arrowok="t" textboxrect="0,0,60198,99171"/>
                      </v:shape>
                      <v:shape id="Shape 453" o:spid="_x0000_s1028" style="position:absolute;left:1218;top:323;width:976;height:900;visibility:visible;mso-wrap-style:square;v-text-anchor:top" coordsize="97536,89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G1tcMA&#10;AADcAAAADwAAAGRycy9kb3ducmV2LnhtbESP0WoCMRRE3wv+Q7iCL6VmtbXI1igqKH0qGP2A281t&#10;snRzs2yirn/fFAQfh5k5wyxWvW/EhbpYB1YwGRcgiKtgarYKTsfdyxxETMgGm8Ck4EYRVsvB0wJL&#10;E658oItOVmQIxxIVuJTaUspYOfIYx6Elzt5P6DymLDsrTYfXDPeNnBbFu/RYc15w2NLWUfWrz15B&#10;49rvL7vdaNTaWJ4f95vn3V6p0bBff4BI1KdH+N7+NAreZq/wfyYf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G1tcMAAADcAAAADwAAAAAAAAAAAAAAAACYAgAAZHJzL2Rv&#10;d25yZXYueG1sUEsFBgAAAAAEAAQA9QAAAIgDAAAAAA==&#10;" path="m36576,r6096,l47244,1525r4572,3048l53340,9144r3048,7621l57912,25908r1524,l65532,18289r3048,-6096l76200,4573,82296,1525,88392,r9144,1525l92964,21337r-7620,l83820,18289,82296,16765r-3048,l76200,19813r-6096,7619l65532,32004r-4572,7621l64008,54865r1524,10667l67056,73152r3048,3049l73152,77725r3048,-1524l79248,73152r1524,-4572l89916,71628r-6096,9145l77724,85344r-6096,3048l62484,89917,54864,88392,48768,83820,45720,74677,42672,68580,41148,59437,35052,70104r-6096,6097l21336,85344r-6096,3048l7620,89917r-4572,l,88392,3048,68580r9144,l12192,71628r3048,1524l16764,73152r4572,-3048l27432,62485r4572,-6096l39624,47244,36576,28956,35052,22861,33528,18289,30480,13717,27432,12193r-3048,1524l22860,16765r-3048,4572l10668,18289r6096,-7620l22860,4573,28956,1525,36576,xe" fillcolor="black" stroked="f" strokeweight="0">
                        <v:stroke miterlimit="83231f" joinstyle="miter"/>
                        <v:path arrowok="t" textboxrect="0,0,97536,89917"/>
                      </v:shape>
                      <v:shape id="Shape 454" o:spid="_x0000_s1029" style="position:absolute;left:601;top:15;width:495;height:1192;visibility:visible;mso-wrap-style:square;v-text-anchor:top" coordsize="49479,119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3DXMMA&#10;AADcAAAADwAAAGRycy9kb3ducmV2LnhtbESPQWvCQBSE7wX/w/KE3uqmwcaSukoQhFxNi14f2Wc2&#10;Nvs27K6a/nu3UOhxmJlvmPV2soO4kQ+9YwWviwwEcet0z52Cr8/9yzuIEJE1Do5JwQ8F2G5mT2ss&#10;tbvzgW5N7ESCcChRgYlxLKUMrSGLYeFG4uSdnbcYk/Sd1B7vCW4HmWdZIS32nBYMjrQz1H43V6vg&#10;ZEbfFFVj8n19bi/uYlcnOir1PJ+qDxCRpvgf/mvXWsHybQm/Z9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3DXMMAAADcAAAADwAAAAAAAAAAAAAAAACYAgAAZHJzL2Rv&#10;d25yZXYueG1sUEsFBgAAAAAEAAQA9QAAAIgDAAAAAA==&#10;" path="m11430,l35814,r4572,93345l40386,102488r1524,6097l44958,111633r4521,1524l47955,119252r-44145,l3810,113157r6096,-1524l12954,107061r1524,-7621l14478,91821r,-9144l,82677,,72009r14478,l12954,50673r,-9144l12954,32385r,-10668l,45465,,20082,11430,xe" fillcolor="black" stroked="f" strokeweight="0">
                        <v:stroke miterlimit="83231f" joinstyle="miter"/>
                        <v:path arrowok="t" textboxrect="0,0,49479,119252"/>
                      </v:shape>
                      <v:shape id="Shape 455" o:spid="_x0000_s1030" style="position:absolute;left:2742;top:121;width:1067;height:1132;visibility:visible;mso-wrap-style:square;v-text-anchor:top" coordsize="106680,113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q6GMEA&#10;AADcAAAADwAAAGRycy9kb3ducmV2LnhtbESPzYrCMBSF9wO+Q7iCuzFVrGg1iojCgCt1YLbX5NoU&#10;m5vSRO28vRkYcHk4Px9nue5cLR7UhsqzgtEwA0Gsvam4VPB93n/OQISIbLD2TAp+KcB61ftYYmH8&#10;k4/0OMVSpBEOBSqwMTaFlEFbchiGviFO3tW3DmOSbSlNi8807mo5zrKpdFhxIlhsaGtJ3053l7j6&#10;Zx4udqfxnjfezM52f5hapQb9brMAEamL7/B/+8somOQ5/J1JR0C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quhjBAAAA3AAAAA8AAAAAAAAAAAAAAAAAmAIAAGRycy9kb3du&#10;cmV2LnhtbFBLBQYAAAAABAAEAPUAAACGAwAAAAA=&#10;" path="m47244,l59436,r,50673l106680,50673r,12192l59436,62865r,50292l47244,113157r,-50292l,62865,,50673r47244,l47244,xe" fillcolor="black" stroked="f" strokeweight="0">
                        <v:stroke miterlimit="83231f" joinstyle="miter"/>
                        <v:path arrowok="t" textboxrect="0,0,106680,113157"/>
                      </v:shape>
                      <v:shape id="Shape 456" o:spid="_x0000_s1031" style="position:absolute;left:4373;top:15;width:571;height:1192;visibility:visible;mso-wrap-style:square;v-text-anchor:top" coordsize="57150,119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5TvcUA&#10;AADcAAAADwAAAGRycy9kb3ducmV2LnhtbESP0WrCQBRE34X+w3ILfZG6MVqR6CYUacG3qvUDbrPX&#10;bGj2bsyuSfr33ULBx2FmzjDbYrSN6KnztWMF81kCgrh0uuZKwfnz/XkNwgdkjY1jUvBDHor8YbLF&#10;TLuBj9SfQiUihH2GCkwIbSalLw1Z9DPXEkfv4jqLIcqukrrDIcJtI9MkWUmLNccFgy3tDJXfp5tV&#10;8NEnU+fG1Bx317C4yvbt63A5K/X0OL5uQAQawz38395rBcuXFfydi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XlO9xQAAANwAAAAPAAAAAAAAAAAAAAAAAJgCAABkcnMv&#10;ZG93bnJldi54bWxQSwUGAAAAAAQABAD1AAAAigMAAAAA&#10;" path="m24384,l57150,r,14129l48768,52197r8382,l57150,62864r-9906,l36576,108585r4572,l47244,108585r9906,-1416l57150,118545r-9906,707l,119252r1524,-6095l9144,108585r1524,-4573l13716,96393,28956,23240r1524,-9525l28956,7620,22860,6096,24384,xe" fillcolor="black" stroked="f" strokeweight="0">
                        <v:stroke miterlimit="83231f" joinstyle="miter"/>
                        <v:path arrowok="t" textboxrect="0,0,57150,119252"/>
                      </v:shape>
                      <v:shape id="Shape 457" o:spid="_x0000_s1032" style="position:absolute;left:5623;top:323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PoacQA&#10;AADcAAAADwAAAGRycy9kb3ducmV2LnhtbESPQWsCMRSE70L/Q3iFXkSzFa2yGqUUpD1WW9TjY/Oa&#10;3Xbz3pJE3f77plDocZiZb5jVpvetulCIjbCB+3EBirgS27Az8P62HS1AxYRssRUmA98UYbO+Gayw&#10;tHLlHV32yakM4ViigTqlrtQ6VjV5jGPpiLP3IcFjyjI4bQNeM9y3elIUD9pjw3mhxo6eaqq+9mdv&#10;YBiep8dPdicXX88yK4ZSHeZizN1t/7gElahP/+G/9os1MJ3N4fdMPgJ6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z6GnEAAAA3AAAAA8AAAAAAAAAAAAAAAAAmAIAAGRycy9k&#10;b3ducmV2LnhtbFBLBQYAAAAABAAEAPUAAACJAwAAAAA=&#10;" path="m33528,l44196,1525r6096,6095l54864,16765r1524,6096l57912,32004r4572,33528l70104,51817,77724,38100,80772,25908,82296,15241,80772,9144,74676,7620,76200,1525r24384,l103632,7620,99060,21337,92964,35052,83820,50293,65532,77725,54864,92965r-9144,12191l38100,114301r-6096,6096l22860,124968r-10668,1524l,124968,4572,105156r9144,l15240,111252r3048,1525l22860,112777r4572,-3049l30480,106680r4572,-4571l44196,89917,42672,77725,39624,64008,33528,38100,32004,27432,30480,21337,27432,15241,25908,12193r-1524,l19812,13717r-1524,3048l15240,21337,7620,18289r4572,-7620l18288,4573,25908,1525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58" o:spid="_x0000_s1033" style="position:absolute;left:4944;top:15;width:572;height:1185;visibility:visible;mso-wrap-style:square;v-text-anchor:top" coordsize="57150,118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wmbcEA&#10;AADcAAAADwAAAGRycy9kb3ducmV2LnhtbERPyU7DMBC9I/EP1iBxI07oqlCnqihVuVSoywcM8ZBE&#10;xOModtv07zsHJI5Pb18sB9eqC/Wh8WwgS1JQxKW3DVcGTsfNyxxUiMgWW89k4EYBlsXjwwJz66+8&#10;p8shVkpCOORooI6xy7UOZU0OQ+I7YuF+fO8wCuwrbXu8Srhr9WuaTrXDhqWhxo7eayp/D2cnvbMM&#10;17z69ju7+6i+xpMRnbdszPPTsHoDFWmI/+I/96c1MJ7IWjkjR0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8Jm3BAAAA3AAAAA8AAAAAAAAAAAAAAAAAmAIAAGRycy9kb3du&#10;cmV2LnhtbFBLBQYAAAAABAAEAPUAAACGAwAAAAA=&#10;" path="m,l17526,,31242,1524r9144,1524l48006,6096r6096,4572l55626,16763r1524,8001l55626,35433r-4572,9144l41910,52197,29718,58293r,1524l35814,62864r6096,6096l44958,75057r1524,7620l44958,91821r-4572,9143l34290,108585r-9144,6096l11430,117728,,118545,,107169r762,-108l6858,105537r6096,-6097l17526,93345r1524,-6096l20574,79629,19050,72009,16002,67436,9906,64388,762,62864r-762,l,52197r5334,l12954,52197r6096,-3048l26670,40005r3048,-6096l29718,26288r,-6095l25146,13715,19050,12192,11430,10668r-10668,l,14129,,xe" fillcolor="black" stroked="f" strokeweight="0">
                        <v:stroke miterlimit="83231f" joinstyle="miter"/>
                        <v:path arrowok="t" textboxrect="0,0,57150,118545"/>
                      </v:shape>
                      <v:shape id="Shape 459" o:spid="_x0000_s1034" style="position:absolute;left:7208;top:121;width:1066;height:1132;visibility:visible;mso-wrap-style:square;v-text-anchor:top" coordsize="106680,113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wHcMA&#10;AADcAAAADwAAAGRycy9kb3ducmV2LnhtbESPX2vCMBTF34V9h3AHe9N0YxWtRhljgrCntcJe75Jr&#10;U9bclCat9dsvgrDHw/nz42z3k2vFSH1oPCt4XmQgiLU3DdcKTtVhvgIRIrLB1jMpuFKA/e5htsXC&#10;+At/0VjGWqQRDgUqsDF2hZRBW3IYFr4jTt7Z9w5jkn0tTY+XNO5a+ZJlS+mw4USw2NG7Jf1bDi5x&#10;9fc6/NgPjUPeebOq7OFzaZV6epzeNiAiTfE/fG8fjYLXfA23M+kI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ewHcMAAADcAAAADwAAAAAAAAAAAAAAAACYAgAAZHJzL2Rv&#10;d25yZXYueG1sUEsFBgAAAAAEAAQA9QAAAIgDAAAAAA==&#10;" path="m47244,l59436,r,50673l106680,50673r,12192l59436,62865r,50292l47244,113157r,-50292l,62865,,50673r47244,l47244,xe" fillcolor="black" stroked="f" strokeweight="0">
                        <v:stroke miterlimit="83231f" joinstyle="miter"/>
                        <v:path arrowok="t" textboxrect="0,0,106680,113157"/>
                      </v:shape>
                      <v:shape id="Shape 460" o:spid="_x0000_s1035" style="position:absolute;left:8914;width:976;height:1223;visibility:visible;mso-wrap-style:square;v-text-anchor:top" coordsize="97536,122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GFGMMA&#10;AADcAAAADwAAAGRycy9kb3ducmV2LnhtbERPz2vCMBS+D/Y/hDfYZczUKUW6piKK4PCg1g12fDRv&#10;bbB5qU2m9b83h8GOH9/vfD7YVlyo98axgvEoAUFcOW24VvB5XL/OQPiArLF1TApu5GFePD7kmGl3&#10;5QNdylCLGMI+QwVNCF0mpa8asuhHriOO3I/rLYYI+1rqHq8x3LbyLUlSadFwbGiwo2VD1an8tQr2&#10;tRnMebKaffFp87H9Rknpy06p56dh8Q4i0BD+xX/ujVYwTeP8eCYeAVn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GFGMMAAADcAAAADwAAAAAAAAAAAAAAAACYAgAAZHJzL2Rv&#10;d25yZXYueG1sUEsFBgAAAAAEAAQA9QAAAIgDAAAAAA==&#10;" path="m68580,l82296,1524,97536,4572,91440,30860r-10668,l79248,24764r,-6477l74676,12192,67056,10668r-7620,1524l51816,16763r-6096,8001l39624,33909,33528,46101,28956,61340,27432,76581,25908,90297r1524,12191l32004,108585r9144,3048l48768,110109r7620,-3048l62484,100964r4572,-9143l77724,91821r-4572,25907l56388,120776r-18288,1525l21336,119252,9144,111633,1524,99440,,82677,1524,65912,4572,52197,9144,38481,16764,27812,24384,16763,33528,9144,44196,4572,54864,1524,68580,xe" fillcolor="black" stroked="f" strokeweight="0">
                        <v:stroke miterlimit="83231f" joinstyle="miter"/>
                        <v:path arrowok="t" textboxrect="0,0,97536,122301"/>
                      </v:shape>
                      <v:shape id="Shape 41338" o:spid="_x0000_s1036" style="position:absolute;left:10545;top:826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TVn8MA&#10;AADeAAAADwAAAGRycy9kb3ducmV2LnhtbERPS2vCQBC+F/oflil4qxsfLRJdRQSLl1JqevE2ZMck&#10;bXY27G5N7K/vHASPH997tRlcqy4UYuPZwGScgSIuvW24MvBV7J8XoGJCtth6JgNXirBZPz6sMLe+&#10;50+6HFOlJIRjjgbqlLpc61jW5DCOfUcs3NkHh0lgqLQN2Eu4a/U0y161w4alocaOdjWVP8dfZ2D+&#10;4Zv4Xbyf/oq30OqXwV+pnxszehq2S1CJhnQX39wHK77JbCZ75Y5cAb3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ITVn8MAAADeAAAADwAAAAAAAAAAAAAAAACYAgAAZHJzL2Rv&#10;d25yZXYueG1sUEsFBgAAAAAEAAQA9QAAAIg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39" o:spid="_x0000_s1037" style="position:absolute;left:10545;top:461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hwBMYA&#10;AADeAAAADwAAAGRycy9kb3ducmV2LnhtbESPT2vCQBTE7wW/w/IEb3XjnxaNriKCpRcpNV68PbLP&#10;JJp9G3ZXE/vpu0Khx2HmN8Ms152pxZ2crywrGA0TEMS51RUXCo7Z7nUGwgdkjbVlUvAgD+tV72WJ&#10;qbYtf9P9EAoRS9inqKAMoUml9HlJBv3QNsTRO1tnMETpCqkdtrHc1HKcJO/SYMVxocSGtiXl18PN&#10;KJh+2cpfsv3pJ/twtXzr7IPaqVKDfrdZgAjUhf/wH/2pIzeaTObwvBOv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8hwB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63" o:spid="_x0000_s1038" style="position:absolute;left:12328;width:427;height:1223;visibility:visible;mso-wrap-style:square;v-text-anchor:top" coordsize="42672,122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laJ8AA&#10;AADcAAAADwAAAGRycy9kb3ducmV2LnhtbESPQYvCMBSE7wv+h/AEb2tqFZFqLCIIXpTdKnh9NM+2&#10;2LyUJrb135sFYY/DzHzDbNLB1KKj1lWWFcymEQji3OqKCwXXy+F7BcJ5ZI21ZVLwIgfpdvS1wUTb&#10;nn+py3whAoRdggpK75tESpeXZNBNbUMcvLttDfog20LqFvsAN7WMo2gpDVYcFkpsaF9S/sieRsEz&#10;+sn4FveGdJcj40m780ErNRkPuzUIT4P/D3/aR61gsZzD35lwBOT2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klaJ8AAAADcAAAADwAAAAAAAAAAAAAAAACYAgAAZHJzL2Rvd25y&#10;ZXYueG1sUEsFBgAAAAAEAAQA9QAAAIUDAAAAAA==&#10;" path="m42672,r,9144l36576,10668r-4572,4571l28956,21717r-1524,9143l25908,44577r,15240l25908,78105r1524,12192l30480,100964r3048,7621l38100,111633r4572,1524l42672,122083r-1524,218l32004,120776r-9144,-1524l16764,114681r-6096,-7620l6096,99440,3048,88773,,76581,,62864,,49149,3048,35433,6096,24764r4572,-8001l18288,9144,24384,4572,33528,1524,42672,xe" fillcolor="black" stroked="f" strokeweight="0">
                        <v:stroke miterlimit="83231f" joinstyle="miter"/>
                        <v:path arrowok="t" textboxrect="0,0,42672,122301"/>
                      </v:shape>
                      <v:shape id="Shape 464" o:spid="_x0000_s1039" style="position:absolute;left:12755;width:427;height:1220;visibility:visible;mso-wrap-style:square;v-text-anchor:top" coordsize="42672,122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D5NcQA&#10;AADcAAAADwAAAGRycy9kb3ducmV2LnhtbESPT4vCMBTE78J+h/AWvGm6KkWqUZaFBUE8+Adlb2+b&#10;Z1tsXkqTavz2RhA8DjPzG2a+DKYWV2pdZVnB1zABQZxbXXGh4LD/HUxBOI+ssbZMCu7kYLn46M0x&#10;0/bGW7rufCEihF2GCkrvm0xKl5dk0A1tQxy9s20N+ijbQuoWbxFuajlKklQarDgulNjQT0n5ZdcZ&#10;BWsp+TL625g6NaE7HdNx+O9OSvU/w/cMhKfg3+FXe6UVTNIJPM/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g+TXEAAAA3AAAAA8AAAAAAAAAAAAAAAAAmAIAAGRycy9k&#10;b3ducmV2LnhtbFBLBQYAAAAABAAEAPUAAACJAwAAAAA=&#10;" path="m,l10668,1524r9144,1524l25908,7620r6096,7619l36576,23240r3048,10669l42672,46101r,13716l42672,75057,39624,87249,36576,97917r-4572,9144l25908,113157r-7620,4571l9144,120776,,122083r,-8926l,113157r6096,-1524l10668,107061r3048,-9144l15240,90297r1524,-7620l16764,62864r,-13715l15240,36957,13716,27812,12192,19811,9144,15239,7620,12192,,9144r,l,,,xe" fillcolor="black" stroked="f" strokeweight="0">
                        <v:stroke miterlimit="83231f" joinstyle="miter"/>
                        <v:path arrowok="t" textboxrect="0,0,42672,122083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  <w:tc>
          <w:tcPr>
            <w:tcW w:w="33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68" w14:textId="77777777" w:rsidR="00D61563" w:rsidRPr="00780D29" w:rsidRDefault="0020089D">
            <w:pPr>
              <w:spacing w:after="61" w:line="239" w:lineRule="auto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Forma Pendiente – ordenada al origen </w:t>
            </w:r>
          </w:p>
          <w:p w14:paraId="01526969" w14:textId="77777777" w:rsidR="00D61563" w:rsidRPr="0045113C" w:rsidRDefault="0020089D">
            <w:pPr>
              <w:ind w:left="8"/>
              <w:jc w:val="center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EC" wp14:editId="01526AED">
                      <wp:extent cx="915924" cy="163068"/>
                      <wp:effectExtent l="0" t="0" r="0" b="0"/>
                      <wp:docPr id="39880" name="Group 3988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15924" cy="163068"/>
                                <a:chOff x="0" y="0"/>
                                <a:chExt cx="915924" cy="163068"/>
                              </a:xfrm>
                            </wpg:grpSpPr>
                            <wps:wsp>
                              <wps:cNvPr id="473" name="Shape 473"/>
                              <wps:cNvSpPr/>
                              <wps:spPr>
                                <a:xfrm>
                                  <a:off x="0" y="36576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0" name="Shape 41340"/>
                              <wps:cNvSpPr/>
                              <wps:spPr>
                                <a:xfrm>
                                  <a:off x="169164" y="8686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1" name="Shape 41341"/>
                              <wps:cNvSpPr/>
                              <wps:spPr>
                                <a:xfrm>
                                  <a:off x="169164" y="5029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76" name="Shape 476"/>
                              <wps:cNvSpPr/>
                              <wps:spPr>
                                <a:xfrm>
                                  <a:off x="505968" y="36576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77" name="Shape 477"/>
                              <wps:cNvSpPr/>
                              <wps:spPr>
                                <a:xfrm>
                                  <a:off x="339852" y="36576"/>
                                  <a:ext cx="161544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1544" h="89916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3716"/>
                                      </a:lnTo>
                                      <a:lnTo>
                                        <a:pt x="45720" y="18288"/>
                                      </a:lnTo>
                                      <a:lnTo>
                                        <a:pt x="47244" y="18288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62484" y="4572"/>
                                      </a:lnTo>
                                      <a:lnTo>
                                        <a:pt x="70104" y="1524"/>
                                      </a:lnTo>
                                      <a:lnTo>
                                        <a:pt x="79248" y="0"/>
                                      </a:lnTo>
                                      <a:lnTo>
                                        <a:pt x="86868" y="1524"/>
                                      </a:lnTo>
                                      <a:lnTo>
                                        <a:pt x="92964" y="4572"/>
                                      </a:lnTo>
                                      <a:lnTo>
                                        <a:pt x="97536" y="10668"/>
                                      </a:lnTo>
                                      <a:lnTo>
                                        <a:pt x="97536" y="18288"/>
                                      </a:lnTo>
                                      <a:lnTo>
                                        <a:pt x="105156" y="9144"/>
                                      </a:lnTo>
                                      <a:lnTo>
                                        <a:pt x="112776" y="4572"/>
                                      </a:lnTo>
                                      <a:lnTo>
                                        <a:pt x="120396" y="1524"/>
                                      </a:lnTo>
                                      <a:lnTo>
                                        <a:pt x="129540" y="0"/>
                                      </a:lnTo>
                                      <a:lnTo>
                                        <a:pt x="137160" y="1524"/>
                                      </a:lnTo>
                                      <a:lnTo>
                                        <a:pt x="143256" y="4572"/>
                                      </a:lnTo>
                                      <a:lnTo>
                                        <a:pt x="147828" y="10668"/>
                                      </a:lnTo>
                                      <a:lnTo>
                                        <a:pt x="147828" y="19812"/>
                                      </a:lnTo>
                                      <a:lnTo>
                                        <a:pt x="147828" y="25908"/>
                                      </a:lnTo>
                                      <a:lnTo>
                                        <a:pt x="146304" y="33528"/>
                                      </a:lnTo>
                                      <a:lnTo>
                                        <a:pt x="140208" y="60960"/>
                                      </a:lnTo>
                                      <a:lnTo>
                                        <a:pt x="138684" y="67056"/>
                                      </a:lnTo>
                                      <a:lnTo>
                                        <a:pt x="138684" y="71628"/>
                                      </a:lnTo>
                                      <a:lnTo>
                                        <a:pt x="138684" y="76200"/>
                                      </a:lnTo>
                                      <a:lnTo>
                                        <a:pt x="141732" y="77724"/>
                                      </a:lnTo>
                                      <a:lnTo>
                                        <a:pt x="147828" y="76200"/>
                                      </a:lnTo>
                                      <a:lnTo>
                                        <a:pt x="155448" y="68580"/>
                                      </a:lnTo>
                                      <a:lnTo>
                                        <a:pt x="161544" y="74676"/>
                                      </a:lnTo>
                                      <a:lnTo>
                                        <a:pt x="153924" y="82297"/>
                                      </a:lnTo>
                                      <a:lnTo>
                                        <a:pt x="146304" y="86868"/>
                                      </a:lnTo>
                                      <a:lnTo>
                                        <a:pt x="138684" y="89916"/>
                                      </a:lnTo>
                                      <a:lnTo>
                                        <a:pt x="131064" y="89916"/>
                                      </a:lnTo>
                                      <a:lnTo>
                                        <a:pt x="123444" y="88392"/>
                                      </a:lnTo>
                                      <a:lnTo>
                                        <a:pt x="118872" y="85344"/>
                                      </a:lnTo>
                                      <a:lnTo>
                                        <a:pt x="115824" y="79248"/>
                                      </a:lnTo>
                                      <a:lnTo>
                                        <a:pt x="114300" y="71628"/>
                                      </a:lnTo>
                                      <a:lnTo>
                                        <a:pt x="114300" y="64008"/>
                                      </a:lnTo>
                                      <a:lnTo>
                                        <a:pt x="115824" y="56388"/>
                                      </a:lnTo>
                                      <a:lnTo>
                                        <a:pt x="120396" y="41148"/>
                                      </a:lnTo>
                                      <a:lnTo>
                                        <a:pt x="123444" y="28956"/>
                                      </a:lnTo>
                                      <a:lnTo>
                                        <a:pt x="123444" y="19812"/>
                                      </a:lnTo>
                                      <a:lnTo>
                                        <a:pt x="121920" y="13716"/>
                                      </a:lnTo>
                                      <a:lnTo>
                                        <a:pt x="117348" y="12192"/>
                                      </a:lnTo>
                                      <a:lnTo>
                                        <a:pt x="112776" y="13716"/>
                                      </a:lnTo>
                                      <a:lnTo>
                                        <a:pt x="108204" y="16764"/>
                                      </a:lnTo>
                                      <a:lnTo>
                                        <a:pt x="99060" y="27432"/>
                                      </a:lnTo>
                                      <a:lnTo>
                                        <a:pt x="96012" y="35052"/>
                                      </a:lnTo>
                                      <a:lnTo>
                                        <a:pt x="94488" y="42672"/>
                                      </a:lnTo>
                                      <a:lnTo>
                                        <a:pt x="83820" y="88392"/>
                                      </a:lnTo>
                                      <a:lnTo>
                                        <a:pt x="59436" y="88392"/>
                                      </a:lnTo>
                                      <a:lnTo>
                                        <a:pt x="71628" y="32004"/>
                                      </a:lnTo>
                                      <a:lnTo>
                                        <a:pt x="73152" y="25908"/>
                                      </a:lnTo>
                                      <a:lnTo>
                                        <a:pt x="73152" y="21336"/>
                                      </a:lnTo>
                                      <a:lnTo>
                                        <a:pt x="71628" y="13716"/>
                                      </a:lnTo>
                                      <a:lnTo>
                                        <a:pt x="67056" y="12192"/>
                                      </a:lnTo>
                                      <a:lnTo>
                                        <a:pt x="62484" y="13716"/>
                                      </a:lnTo>
                                      <a:lnTo>
                                        <a:pt x="57912" y="16764"/>
                                      </a:lnTo>
                                      <a:lnTo>
                                        <a:pt x="48768" y="27432"/>
                                      </a:lnTo>
                                      <a:lnTo>
                                        <a:pt x="45720" y="35052"/>
                                      </a:lnTo>
                                      <a:lnTo>
                                        <a:pt x="44196" y="42672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78" name="Shape 478"/>
                              <wps:cNvSpPr/>
                              <wps:spPr>
                                <a:xfrm>
                                  <a:off x="658368" y="16764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79" name="Shape 479"/>
                              <wps:cNvSpPr/>
                              <wps:spPr>
                                <a:xfrm>
                                  <a:off x="824484" y="0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2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6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7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80" name="Shape 480"/>
                              <wps:cNvSpPr/>
                              <wps:spPr>
                                <a:xfrm>
                                  <a:off x="873252" y="36576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7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7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30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81" name="Shape 481"/>
                              <wps:cNvSpPr/>
                              <wps:spPr>
                                <a:xfrm>
                                  <a:off x="873252" y="0"/>
                                  <a:ext cx="4572" cy="172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2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EF1C19F" id="Group 39880" o:spid="_x0000_s1026" style="width:72.1pt;height:12.85pt;mso-position-horizontal-relative:char;mso-position-vertical-relative:line" coordsize="9159,1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">
                      <v:shape id="Shape 473" o:spid="_x0000_s1027" style="position:absolute;top:365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2yCsUA&#10;AADcAAAADwAAAGRycy9kb3ducmV2LnhtbESPQUsDMRSE74L/ITzBS2mztdXK2rSIIPaoVarHx+aZ&#10;Xbt5b0nSdvvvm0LB4zAz3zDzZe9btacQG2ED41EBirgS27Az8PX5OnwEFROyxVaYDBwpwnJxfTXH&#10;0sqBP2i/Tk5lCMcSDdQpdaXWsarJYxxJR5y9XwkeU5bBaRvwkOG+1XdF8aA9NpwXauzopaZqu955&#10;A4PwNv3+Y/fj4vtO7ouBVJuZGHN70z8/gUrUp//wpb2yBqazCZzP5COgF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PbIKxQAAANwAAAAPAAAAAAAAAAAAAAAAAJgCAABkcnMv&#10;ZG93bnJldi54bWxQSwUGAAAAAAQABAD1AAAAigM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7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340" o:spid="_x0000_s1028" style="position:absolute;left:1691;top:868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Sq5MQA&#10;AADeAAAADwAAAGRycy9kb3ducmV2LnhtbESPTUvDQBCG7wX/wzKCt3YTTYvEbooIiheRNl68Ddlp&#10;kpqdDbtrk/rrnYPg8eX94tnuZjeoM4XYezaQrzJQxI23PbcGPurn5T2omJAtDp7JwIUi7KqrxRZL&#10;6yfe0/mQWiUjHEs00KU0llrHpiOHceVHYvGOPjhMIkOrbcBJxt2gb7Nsox32LA8djvTUUfN1+HYG&#10;inffx1P99vlTv4RBr2d/oakw5uZ6fnwAlWhO/+G/9quVXn5XCIDgCAro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0quTEAAAA3gAAAA8AAAAAAAAAAAAAAAAAmAIAAGRycy9k&#10;b3ducmV2LnhtbFBLBQYAAAAABAAEAPUAAACJAwAAAAA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41" o:spid="_x0000_s1029" style="position:absolute;left:1691;top:502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gPf8YA&#10;AADeAAAADwAAAGRycy9kb3ducmV2LnhtbESPQWvCQBSE70L/w/IKvekmNhaJrlKEll5ENL309sg+&#10;k9js27C7NdFf7wpCj8PMN8Ms14NpxZmcbywrSCcJCOLS6oYrBd/Fx3gOwgdkja1lUnAhD+vV02iJ&#10;ubY97+l8CJWIJexzVFCH0OVS+rImg35iO+LoHa0zGKJ0ldQO+1huWjlNkjdpsOG4UGNHm5rK38Of&#10;UZDtbONPxfbnWny6Vs4Ge6E+U+rleXhfgAg0hP/wg/7SkUtfsxTud+IV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gPf8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76" o:spid="_x0000_s1030" style="position:absolute;left:5059;top:365;width:976;height:899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ecXcUA&#10;AADcAAAADwAAAGRycy9kb3ducmV2LnhtbESPQWvCQBSE7wX/w/IK3uomWtSkboIElNIeSrV4fmSf&#10;2dDs25BdNf77bqHQ4zAz3zCbcrSduNLgW8cK0lkCgrh2uuVGwddx97QG4QOyxs4xKbiTh7KYPGww&#10;1+7Gn3Q9hEZECPscFZgQ+lxKXxuy6GeuJ47e2Q0WQ5RDI/WAtwi3nZwnyVJabDkuGOypMlR/Hy5W&#10;wbvfV5yes49TttidzHHRZm98V2r6OG5fQAQaw3/4r/2qFTyvlvB7Jh4BW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B5xdxQAAANwAAAAPAAAAAAAAAAAAAAAAAJgCAABkcnMv&#10;ZG93bnJldi54bWxQSwUGAAAAAAQABAD1AAAAigM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477" o:spid="_x0000_s1031" style="position:absolute;left:3398;top:365;width:1615;height:899;visibility:visible;mso-wrap-style:square;v-text-anchor:top" coordsize="161544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Um48UA&#10;AADcAAAADwAAAGRycy9kb3ducmV2LnhtbESPQWvCQBSE70L/w/IKvZS6saRVUjciloKgUGrb+yP7&#10;zIZk34bsJsZ/7wqCx2FmvmGWq9E2YqDOV44VzKYJCOLC6YpLBX+/Xy8LED4ga2wck4IzeVjlD5Ml&#10;Ztqd+IeGQyhFhLDPUIEJoc2k9IUhi37qWuLoHV1nMUTZlVJ3eIpw28jXJHmXFiuOCwZb2hgq6kNv&#10;FezW58+j9P+8Sfs38/w9W6Sm3iv19DiuP0AEGsM9fGtvtYJ0PofrmXgE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BSbjxQAAANwAAAAPAAAAAAAAAAAAAAAAAJgCAABkcnMv&#10;ZG93bnJldi54bWxQSwUGAAAAAAQABAD1AAAAigMAAAAA&#10;" path="m30480,r6096,1524l41148,4572r4572,4572l45720,13716r,4572l47244,18288r7620,-7620l62484,4572,70104,1524,79248,r7620,1524l92964,4572r4572,6096l97536,18288r7620,-9144l112776,4572r7620,-3048l129540,r7620,1524l143256,4572r4572,6096l147828,19812r,6096l146304,33528r-6096,27432l138684,67056r,4572l138684,76200r3048,1524l147828,76200r7620,-7620l161544,74676r-7620,7621l146304,86868r-7620,3048l131064,89916r-7620,-1524l118872,85344r-3048,-6096l114300,71628r,-7620l115824,56388r4572,-15240l123444,28956r,-9144l121920,13716r-4572,-1524l112776,13716r-4572,3048l99060,27432r-3048,7620l94488,42672,83820,88392r-24384,l71628,32004r1524,-6096l73152,21336,71628,13716,67056,12192r-4572,1524l57912,16764,48768,27432r-3048,7620l44196,42672,33528,88392r-24384,l22860,27432r1524,-9144l22860,13716,19812,12192r-6096,3048l6096,21336,,15240,9144,7620,16764,3048,22860,1524,30480,xe" fillcolor="black" stroked="f" strokeweight="0">
                        <v:stroke miterlimit="83231f" joinstyle="miter"/>
                        <v:path arrowok="t" textboxrect="0,0,161544,89916"/>
                      </v:shape>
                      <v:shape id="Shape 478" o:spid="_x0000_s1032" style="position:absolute;left:6583;top:167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V5vcMA&#10;AADcAAAADwAAAGRycy9kb3ducmV2LnhtbERPz2vCMBS+D/Y/hDfwIppOZc7OKJsoCsJ0usOOj+at&#10;LWteapJq/e/NQdjx4/s9nbemEmdyvrSs4LmfgCDOrC45V/B9XPVeQfiArLGyTAqu5GE+e3yYYqrt&#10;hb/ofAi5iCHsU1RQhFCnUvqsIIO+b2viyP1aZzBE6HKpHV5iuKnkIElepMGSY0OBNS0Kyv4OjVGA&#10;eu0+PrHZXuVuf/oZll2cLBulOk/t+xuIQG34F9/dG61gNI5r45l4BO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V5vcMAAADcAAAADwAAAAAAAAAAAAAAAACYAgAAZHJzL2Rv&#10;d25yZXYueG1sUEsFBgAAAAAEAAQA9QAAAIg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479" o:spid="_x0000_s1033" style="position:absolute;left:8244;width:488;height:1264;visibility:visible;mso-wrap-style:square;v-text-anchor:top" coordsize="48768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LipsUA&#10;AADcAAAADwAAAGRycy9kb3ducmV2LnhtbESPQWvCQBSE70L/w/IKvelGkdim2UgrFLwUNCnY4yP7&#10;mk2bfRuyq6b/3hUEj8PMfMPk69F24kSDbx0rmM8SEMS10y03Cr6qj+kzCB+QNXaOScE/eVgXD5Mc&#10;M+3OvKdTGRoRIewzVGBC6DMpfW3Iop+5njh6P26wGKIcGqkHPEe47eQiSVJpseW4YLCnjaH6rzxa&#10;Bb+7hg5jyvPFYVlt06Q0n9/yXamnx/HtFUSgMdzDt/ZWK1iuXuB6Jh4BWV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guKmxQAAANwAAAAPAAAAAAAAAAAAAAAAAJgCAABkcnMv&#10;ZG93bnJldi54bWxQSwUGAAAAAAQABAD1AAAAigMAAAAA&#10;" path="m42672,r6096,l48768,17272,39624,51816r1524,1524l47244,45720r1524,-914l48768,54864,39624,68580r-4572,9144l32004,88392r,4572l30480,105156r,6096l32004,114300r3048,3048l39624,117348r7620,-1524l48768,114300r,11176l39624,126492,28956,124968,18288,120397r-9144,6095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480" o:spid="_x0000_s1034" style="position:absolute;left:8732;top:365;width:427;height:889;visibility:visible;mso-wrap-style:square;v-text-anchor:top" coordsize="42672,88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AWzMMA&#10;AADcAAAADwAAAGRycy9kb3ducmV2LnhtbERPW2vCMBR+F/YfwhnsTdONMUpnKk4miCDMOgZ7OySn&#10;F2xOShPb6q9fHgY+fnz35WqyrRio941jBc+LBASxdqbhSsH3aTtPQfiAbLB1TAqu5GGVP8yWmBk3&#10;8pGGIlQihrDPUEEdQpdJ6XVNFv3CdcSRK11vMUTYV9L0OMZw28qXJHmTFhuODTV2tKlJn4uLVaB/&#10;dh+pq/Rvs+fP8Xb4GqZNVyr19Dit30EEmsJd/O/eGQWvaZwfz8QjI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6AWzMMAAADcAAAADwAAAAAAAAAAAAAAAACYAgAAZHJzL2Rv&#10;d25yZXYueG1sUEsFBgAAAAAEAAQA9QAAAIgDAAAAAA==&#10;" path="m21336,r9144,1524l36576,7620r4572,9144l42672,27432,41148,45720,35052,60960,27432,74676,16764,82297,4572,88392,,88900,,77724,6096,71628,12192,60960r3048,-7620l16764,44197,18288,24384r,-4572l16764,15240,15240,13716,10668,12192,6096,13716,,18288,,8230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481" o:spid="_x0000_s1035" style="position:absolute;left:8732;width:46;height:172;visibility:visible;mso-wrap-style:square;v-text-anchor:top" coordsize="4572,17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EEm8YA&#10;AADcAAAADwAAAGRycy9kb3ducmV2LnhtbESPQWvCQBSE70L/w/IK3nRjsCVEN6G2Fgp6MGmRHh/Z&#10;1yQ0+zZkV03/vSsUPA4z8w2zzkfTiTMNrrWsYDGPQBBXVrdcK/j6fJ8lIJxH1thZJgV/5CDPHiZr&#10;TLW9cEHn0tciQNilqKDxvk+ldFVDBt3c9sTB+7GDQR/kUEs94CXATSfjKHqWBlsOCw329NpQ9Vue&#10;jAKsj0kR73raHN625ebkv/fx01Kp6eP4sgLhafT38H/7QytYJgu4nQ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8EEm8YAAADcAAAADwAAAAAAAAAAAAAAAACYAgAAZHJz&#10;L2Rvd25yZXYueG1sUEsFBgAAAAAEAAQA9QAAAIsDAAAAAA==&#10;" path="m,l4572,,,17272,,xe" fillcolor="black" stroked="f" strokeweight="0">
                        <v:stroke miterlimit="83231f" joinstyle="miter"/>
                        <v:path arrowok="t" textboxrect="0,0,4572,17272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  <w:tc>
          <w:tcPr>
            <w:tcW w:w="33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6A" w14:textId="77777777" w:rsidR="00D61563" w:rsidRPr="00780D29" w:rsidRDefault="0020089D">
            <w:pPr>
              <w:spacing w:after="41"/>
              <w:ind w:right="57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Forma Punto – pendiente </w:t>
            </w:r>
          </w:p>
          <w:p w14:paraId="0152696B" w14:textId="77777777" w:rsidR="00D61563" w:rsidRPr="0045113C" w:rsidRDefault="0020089D">
            <w:pPr>
              <w:ind w:right="251"/>
              <w:jc w:val="right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EE" wp14:editId="01526AEF">
                      <wp:extent cx="1576197" cy="166498"/>
                      <wp:effectExtent l="0" t="0" r="0" b="0"/>
                      <wp:docPr id="39901" name="Group 3990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76197" cy="166498"/>
                                <a:chOff x="0" y="0"/>
                                <a:chExt cx="1576197" cy="166498"/>
                              </a:xfrm>
                            </wpg:grpSpPr>
                            <wps:wsp>
                              <wps:cNvPr id="489" name="Shape 489"/>
                              <wps:cNvSpPr/>
                              <wps:spPr>
                                <a:xfrm>
                                  <a:off x="0" y="38481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5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5"/>
                                      </a:lnTo>
                                      <a:lnTo>
                                        <a:pt x="56388" y="22861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7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1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5"/>
                                      </a:lnTo>
                                      <a:lnTo>
                                        <a:pt x="100584" y="1525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7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3"/>
                                      </a:lnTo>
                                      <a:lnTo>
                                        <a:pt x="65532" y="77725"/>
                                      </a:lnTo>
                                      <a:lnTo>
                                        <a:pt x="54864" y="92965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1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7"/>
                                      </a:lnTo>
                                      <a:lnTo>
                                        <a:pt x="22860" y="112777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7"/>
                                      </a:lnTo>
                                      <a:lnTo>
                                        <a:pt x="42672" y="77725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7"/>
                                      </a:lnTo>
                                      <a:lnTo>
                                        <a:pt x="27432" y="15241"/>
                                      </a:lnTo>
                                      <a:lnTo>
                                        <a:pt x="25908" y="12193"/>
                                      </a:lnTo>
                                      <a:lnTo>
                                        <a:pt x="24384" y="12193"/>
                                      </a:lnTo>
                                      <a:lnTo>
                                        <a:pt x="19812" y="13717"/>
                                      </a:lnTo>
                                      <a:lnTo>
                                        <a:pt x="18288" y="16765"/>
                                      </a:lnTo>
                                      <a:lnTo>
                                        <a:pt x="15240" y="21337"/>
                                      </a:lnTo>
                                      <a:lnTo>
                                        <a:pt x="7620" y="18289"/>
                                      </a:lnTo>
                                      <a:lnTo>
                                        <a:pt x="12192" y="10669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5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2" name="Shape 41342"/>
                              <wps:cNvSpPr/>
                              <wps:spPr>
                                <a:xfrm>
                                  <a:off x="160020" y="68961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91" name="Shape 491"/>
                              <wps:cNvSpPr/>
                              <wps:spPr>
                                <a:xfrm>
                                  <a:off x="318516" y="38481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5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5"/>
                                      </a:lnTo>
                                      <a:lnTo>
                                        <a:pt x="56388" y="22861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7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1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5"/>
                                      </a:lnTo>
                                      <a:lnTo>
                                        <a:pt x="100584" y="1525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7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3"/>
                                      </a:lnTo>
                                      <a:lnTo>
                                        <a:pt x="65532" y="77725"/>
                                      </a:lnTo>
                                      <a:lnTo>
                                        <a:pt x="54864" y="92965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1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7"/>
                                      </a:lnTo>
                                      <a:lnTo>
                                        <a:pt x="22860" y="112777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7"/>
                                      </a:lnTo>
                                      <a:lnTo>
                                        <a:pt x="42672" y="77725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7"/>
                                      </a:lnTo>
                                      <a:lnTo>
                                        <a:pt x="27432" y="15241"/>
                                      </a:lnTo>
                                      <a:lnTo>
                                        <a:pt x="25908" y="12193"/>
                                      </a:lnTo>
                                      <a:lnTo>
                                        <a:pt x="24384" y="12193"/>
                                      </a:lnTo>
                                      <a:lnTo>
                                        <a:pt x="19812" y="13717"/>
                                      </a:lnTo>
                                      <a:lnTo>
                                        <a:pt x="18288" y="16765"/>
                                      </a:lnTo>
                                      <a:lnTo>
                                        <a:pt x="15240" y="21337"/>
                                      </a:lnTo>
                                      <a:lnTo>
                                        <a:pt x="7620" y="18289"/>
                                      </a:lnTo>
                                      <a:lnTo>
                                        <a:pt x="12192" y="10669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5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92" name="Shape 492"/>
                              <wps:cNvSpPr/>
                              <wps:spPr>
                                <a:xfrm>
                                  <a:off x="435864" y="78105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10668" y="79248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3" name="Shape 41343"/>
                              <wps:cNvSpPr/>
                              <wps:spPr>
                                <a:xfrm>
                                  <a:off x="571500" y="8877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4" name="Shape 41344"/>
                              <wps:cNvSpPr/>
                              <wps:spPr>
                                <a:xfrm>
                                  <a:off x="571500" y="5219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95" name="Shape 495"/>
                              <wps:cNvSpPr/>
                              <wps:spPr>
                                <a:xfrm>
                                  <a:off x="740664" y="38481"/>
                                  <a:ext cx="161544" cy="899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1544" h="89917">
                                      <a:moveTo>
                                        <a:pt x="30480" y="0"/>
                                      </a:moveTo>
                                      <a:lnTo>
                                        <a:pt x="36576" y="1525"/>
                                      </a:lnTo>
                                      <a:lnTo>
                                        <a:pt x="41148" y="4573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3717"/>
                                      </a:lnTo>
                                      <a:lnTo>
                                        <a:pt x="45720" y="18289"/>
                                      </a:lnTo>
                                      <a:lnTo>
                                        <a:pt x="47244" y="18289"/>
                                      </a:lnTo>
                                      <a:lnTo>
                                        <a:pt x="54864" y="10669"/>
                                      </a:lnTo>
                                      <a:lnTo>
                                        <a:pt x="62484" y="4573"/>
                                      </a:lnTo>
                                      <a:lnTo>
                                        <a:pt x="70104" y="1525"/>
                                      </a:lnTo>
                                      <a:lnTo>
                                        <a:pt x="79248" y="0"/>
                                      </a:lnTo>
                                      <a:lnTo>
                                        <a:pt x="86868" y="1525"/>
                                      </a:lnTo>
                                      <a:lnTo>
                                        <a:pt x="92964" y="4573"/>
                                      </a:lnTo>
                                      <a:lnTo>
                                        <a:pt x="97536" y="10669"/>
                                      </a:lnTo>
                                      <a:lnTo>
                                        <a:pt x="97536" y="18289"/>
                                      </a:lnTo>
                                      <a:lnTo>
                                        <a:pt x="105156" y="9144"/>
                                      </a:lnTo>
                                      <a:lnTo>
                                        <a:pt x="112776" y="4573"/>
                                      </a:lnTo>
                                      <a:lnTo>
                                        <a:pt x="120396" y="1525"/>
                                      </a:lnTo>
                                      <a:lnTo>
                                        <a:pt x="129540" y="0"/>
                                      </a:lnTo>
                                      <a:lnTo>
                                        <a:pt x="137160" y="1525"/>
                                      </a:lnTo>
                                      <a:lnTo>
                                        <a:pt x="143256" y="4573"/>
                                      </a:lnTo>
                                      <a:lnTo>
                                        <a:pt x="147828" y="10669"/>
                                      </a:lnTo>
                                      <a:lnTo>
                                        <a:pt x="147828" y="19813"/>
                                      </a:lnTo>
                                      <a:lnTo>
                                        <a:pt x="147828" y="25908"/>
                                      </a:lnTo>
                                      <a:lnTo>
                                        <a:pt x="146304" y="33528"/>
                                      </a:lnTo>
                                      <a:lnTo>
                                        <a:pt x="140208" y="60961"/>
                                      </a:lnTo>
                                      <a:lnTo>
                                        <a:pt x="138684" y="67056"/>
                                      </a:lnTo>
                                      <a:lnTo>
                                        <a:pt x="138684" y="71628"/>
                                      </a:lnTo>
                                      <a:lnTo>
                                        <a:pt x="138684" y="76201"/>
                                      </a:lnTo>
                                      <a:lnTo>
                                        <a:pt x="141732" y="77725"/>
                                      </a:lnTo>
                                      <a:lnTo>
                                        <a:pt x="147828" y="76201"/>
                                      </a:lnTo>
                                      <a:lnTo>
                                        <a:pt x="155448" y="68580"/>
                                      </a:lnTo>
                                      <a:lnTo>
                                        <a:pt x="161544" y="74677"/>
                                      </a:lnTo>
                                      <a:lnTo>
                                        <a:pt x="153924" y="82297"/>
                                      </a:lnTo>
                                      <a:lnTo>
                                        <a:pt x="146304" y="86868"/>
                                      </a:lnTo>
                                      <a:lnTo>
                                        <a:pt x="138684" y="89917"/>
                                      </a:lnTo>
                                      <a:lnTo>
                                        <a:pt x="131064" y="89917"/>
                                      </a:lnTo>
                                      <a:lnTo>
                                        <a:pt x="123444" y="88392"/>
                                      </a:lnTo>
                                      <a:lnTo>
                                        <a:pt x="118872" y="85344"/>
                                      </a:lnTo>
                                      <a:lnTo>
                                        <a:pt x="115824" y="79249"/>
                                      </a:lnTo>
                                      <a:lnTo>
                                        <a:pt x="114300" y="71628"/>
                                      </a:lnTo>
                                      <a:lnTo>
                                        <a:pt x="114300" y="64008"/>
                                      </a:lnTo>
                                      <a:lnTo>
                                        <a:pt x="115824" y="56389"/>
                                      </a:lnTo>
                                      <a:lnTo>
                                        <a:pt x="120396" y="41149"/>
                                      </a:lnTo>
                                      <a:lnTo>
                                        <a:pt x="123444" y="28956"/>
                                      </a:lnTo>
                                      <a:lnTo>
                                        <a:pt x="123444" y="19813"/>
                                      </a:lnTo>
                                      <a:lnTo>
                                        <a:pt x="121920" y="13717"/>
                                      </a:lnTo>
                                      <a:lnTo>
                                        <a:pt x="117348" y="12193"/>
                                      </a:lnTo>
                                      <a:lnTo>
                                        <a:pt x="112776" y="13717"/>
                                      </a:lnTo>
                                      <a:lnTo>
                                        <a:pt x="108204" y="16765"/>
                                      </a:lnTo>
                                      <a:lnTo>
                                        <a:pt x="99060" y="27432"/>
                                      </a:lnTo>
                                      <a:lnTo>
                                        <a:pt x="96012" y="35052"/>
                                      </a:lnTo>
                                      <a:lnTo>
                                        <a:pt x="94488" y="42673"/>
                                      </a:lnTo>
                                      <a:lnTo>
                                        <a:pt x="83820" y="88392"/>
                                      </a:lnTo>
                                      <a:lnTo>
                                        <a:pt x="59436" y="88392"/>
                                      </a:lnTo>
                                      <a:lnTo>
                                        <a:pt x="71628" y="32004"/>
                                      </a:lnTo>
                                      <a:lnTo>
                                        <a:pt x="73152" y="25908"/>
                                      </a:lnTo>
                                      <a:lnTo>
                                        <a:pt x="73152" y="21337"/>
                                      </a:lnTo>
                                      <a:lnTo>
                                        <a:pt x="71628" y="13717"/>
                                      </a:lnTo>
                                      <a:lnTo>
                                        <a:pt x="67056" y="12193"/>
                                      </a:lnTo>
                                      <a:lnTo>
                                        <a:pt x="62484" y="13717"/>
                                      </a:lnTo>
                                      <a:lnTo>
                                        <a:pt x="57912" y="16765"/>
                                      </a:lnTo>
                                      <a:lnTo>
                                        <a:pt x="48768" y="27432"/>
                                      </a:lnTo>
                                      <a:lnTo>
                                        <a:pt x="45720" y="35052"/>
                                      </a:lnTo>
                                      <a:lnTo>
                                        <a:pt x="44196" y="42673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9"/>
                                      </a:lnTo>
                                      <a:lnTo>
                                        <a:pt x="22860" y="13717"/>
                                      </a:lnTo>
                                      <a:lnTo>
                                        <a:pt x="19812" y="12193"/>
                                      </a:lnTo>
                                      <a:lnTo>
                                        <a:pt x="13716" y="15241"/>
                                      </a:lnTo>
                                      <a:lnTo>
                                        <a:pt x="6096" y="21337"/>
                                      </a:lnTo>
                                      <a:lnTo>
                                        <a:pt x="0" y="15241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6764" y="3049"/>
                                      </a:lnTo>
                                      <a:lnTo>
                                        <a:pt x="22860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96" name="Shape 496"/>
                              <wps:cNvSpPr/>
                              <wps:spPr>
                                <a:xfrm>
                                  <a:off x="960501" y="0"/>
                                  <a:ext cx="54864" cy="1664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498">
                                      <a:moveTo>
                                        <a:pt x="53340" y="0"/>
                                      </a:moveTo>
                                      <a:lnTo>
                                        <a:pt x="54864" y="6097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909"/>
                                      </a:lnTo>
                                      <a:lnTo>
                                        <a:pt x="18288" y="55245"/>
                                      </a:lnTo>
                                      <a:lnTo>
                                        <a:pt x="15240" y="82677"/>
                                      </a:lnTo>
                                      <a:lnTo>
                                        <a:pt x="18288" y="110109"/>
                                      </a:lnTo>
                                      <a:lnTo>
                                        <a:pt x="24384" y="132969"/>
                                      </a:lnTo>
                                      <a:lnTo>
                                        <a:pt x="30480" y="142113"/>
                                      </a:lnTo>
                                      <a:lnTo>
                                        <a:pt x="38100" y="149733"/>
                                      </a:lnTo>
                                      <a:lnTo>
                                        <a:pt x="45720" y="155829"/>
                                      </a:lnTo>
                                      <a:lnTo>
                                        <a:pt x="54864" y="160401"/>
                                      </a:lnTo>
                                      <a:lnTo>
                                        <a:pt x="53340" y="166498"/>
                                      </a:lnTo>
                                      <a:lnTo>
                                        <a:pt x="41148" y="161925"/>
                                      </a:lnTo>
                                      <a:lnTo>
                                        <a:pt x="30480" y="155829"/>
                                      </a:lnTo>
                                      <a:lnTo>
                                        <a:pt x="21336" y="148209"/>
                                      </a:lnTo>
                                      <a:lnTo>
                                        <a:pt x="13716" y="137541"/>
                                      </a:lnTo>
                                      <a:lnTo>
                                        <a:pt x="7620" y="125349"/>
                                      </a:lnTo>
                                      <a:lnTo>
                                        <a:pt x="3048" y="113157"/>
                                      </a:lnTo>
                                      <a:lnTo>
                                        <a:pt x="1524" y="99441"/>
                                      </a:lnTo>
                                      <a:lnTo>
                                        <a:pt x="0" y="84201"/>
                                      </a:lnTo>
                                      <a:lnTo>
                                        <a:pt x="1524" y="68961"/>
                                      </a:lnTo>
                                      <a:lnTo>
                                        <a:pt x="3048" y="53722"/>
                                      </a:lnTo>
                                      <a:lnTo>
                                        <a:pt x="7620" y="41529"/>
                                      </a:lnTo>
                                      <a:lnTo>
                                        <a:pt x="13716" y="29337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3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97" name="Shape 497"/>
                              <wps:cNvSpPr/>
                              <wps:spPr>
                                <a:xfrm>
                                  <a:off x="1022985" y="38481"/>
                                  <a:ext cx="97536" cy="899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7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5"/>
                                      </a:lnTo>
                                      <a:lnTo>
                                        <a:pt x="51816" y="4573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5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9"/>
                                      </a:lnTo>
                                      <a:lnTo>
                                        <a:pt x="68580" y="12193"/>
                                      </a:lnTo>
                                      <a:lnTo>
                                        <a:pt x="76200" y="4573"/>
                                      </a:lnTo>
                                      <a:lnTo>
                                        <a:pt x="82296" y="1525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5"/>
                                      </a:lnTo>
                                      <a:lnTo>
                                        <a:pt x="92964" y="21337"/>
                                      </a:lnTo>
                                      <a:lnTo>
                                        <a:pt x="85344" y="21337"/>
                                      </a:lnTo>
                                      <a:lnTo>
                                        <a:pt x="83820" y="18289"/>
                                      </a:lnTo>
                                      <a:lnTo>
                                        <a:pt x="82296" y="16765"/>
                                      </a:lnTo>
                                      <a:lnTo>
                                        <a:pt x="79248" y="16765"/>
                                      </a:lnTo>
                                      <a:lnTo>
                                        <a:pt x="76200" y="19813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5"/>
                                      </a:lnTo>
                                      <a:lnTo>
                                        <a:pt x="64008" y="54865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1"/>
                                      </a:lnTo>
                                      <a:lnTo>
                                        <a:pt x="73152" y="77725"/>
                                      </a:lnTo>
                                      <a:lnTo>
                                        <a:pt x="76200" y="76201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3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7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7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7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1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7"/>
                                      </a:lnTo>
                                      <a:lnTo>
                                        <a:pt x="3048" y="89917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9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1"/>
                                      </a:lnTo>
                                      <a:lnTo>
                                        <a:pt x="33528" y="18289"/>
                                      </a:lnTo>
                                      <a:lnTo>
                                        <a:pt x="30480" y="13717"/>
                                      </a:lnTo>
                                      <a:lnTo>
                                        <a:pt x="27432" y="12193"/>
                                      </a:lnTo>
                                      <a:lnTo>
                                        <a:pt x="24384" y="13717"/>
                                      </a:lnTo>
                                      <a:lnTo>
                                        <a:pt x="22860" y="16765"/>
                                      </a:lnTo>
                                      <a:lnTo>
                                        <a:pt x="19812" y="21337"/>
                                      </a:lnTo>
                                      <a:lnTo>
                                        <a:pt x="10668" y="18289"/>
                                      </a:lnTo>
                                      <a:lnTo>
                                        <a:pt x="16764" y="10669"/>
                                      </a:lnTo>
                                      <a:lnTo>
                                        <a:pt x="22860" y="4573"/>
                                      </a:lnTo>
                                      <a:lnTo>
                                        <a:pt x="28956" y="1525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5" name="Shape 41345"/>
                              <wps:cNvSpPr/>
                              <wps:spPr>
                                <a:xfrm>
                                  <a:off x="1173861" y="68961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99" name="Shape 499"/>
                              <wps:cNvSpPr/>
                              <wps:spPr>
                                <a:xfrm>
                                  <a:off x="1335405" y="38481"/>
                                  <a:ext cx="97536" cy="899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7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5"/>
                                      </a:lnTo>
                                      <a:lnTo>
                                        <a:pt x="51816" y="4573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5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9"/>
                                      </a:lnTo>
                                      <a:lnTo>
                                        <a:pt x="68580" y="12193"/>
                                      </a:lnTo>
                                      <a:lnTo>
                                        <a:pt x="76200" y="4573"/>
                                      </a:lnTo>
                                      <a:lnTo>
                                        <a:pt x="82296" y="1525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5"/>
                                      </a:lnTo>
                                      <a:lnTo>
                                        <a:pt x="92964" y="21337"/>
                                      </a:lnTo>
                                      <a:lnTo>
                                        <a:pt x="85344" y="21337"/>
                                      </a:lnTo>
                                      <a:lnTo>
                                        <a:pt x="83820" y="18289"/>
                                      </a:lnTo>
                                      <a:lnTo>
                                        <a:pt x="82296" y="16765"/>
                                      </a:lnTo>
                                      <a:lnTo>
                                        <a:pt x="79248" y="16765"/>
                                      </a:lnTo>
                                      <a:lnTo>
                                        <a:pt x="76200" y="19813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5"/>
                                      </a:lnTo>
                                      <a:lnTo>
                                        <a:pt x="64008" y="54865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1"/>
                                      </a:lnTo>
                                      <a:lnTo>
                                        <a:pt x="73152" y="77725"/>
                                      </a:lnTo>
                                      <a:lnTo>
                                        <a:pt x="76200" y="76201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3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7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7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7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1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7"/>
                                      </a:lnTo>
                                      <a:lnTo>
                                        <a:pt x="3048" y="89917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9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1"/>
                                      </a:lnTo>
                                      <a:lnTo>
                                        <a:pt x="33528" y="18289"/>
                                      </a:lnTo>
                                      <a:lnTo>
                                        <a:pt x="30480" y="13717"/>
                                      </a:lnTo>
                                      <a:lnTo>
                                        <a:pt x="27432" y="12193"/>
                                      </a:lnTo>
                                      <a:lnTo>
                                        <a:pt x="24384" y="13717"/>
                                      </a:lnTo>
                                      <a:lnTo>
                                        <a:pt x="22860" y="16765"/>
                                      </a:lnTo>
                                      <a:lnTo>
                                        <a:pt x="19812" y="21337"/>
                                      </a:lnTo>
                                      <a:lnTo>
                                        <a:pt x="10668" y="18289"/>
                                      </a:lnTo>
                                      <a:lnTo>
                                        <a:pt x="16764" y="10669"/>
                                      </a:lnTo>
                                      <a:lnTo>
                                        <a:pt x="22860" y="4573"/>
                                      </a:lnTo>
                                      <a:lnTo>
                                        <a:pt x="28956" y="1525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00" name="Shape 500"/>
                              <wps:cNvSpPr/>
                              <wps:spPr>
                                <a:xfrm>
                                  <a:off x="1445133" y="78105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3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10668" y="79248"/>
                                      </a:lnTo>
                                      <a:lnTo>
                                        <a:pt x="13715" y="79248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5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01" name="Shape 501"/>
                              <wps:cNvSpPr/>
                              <wps:spPr>
                                <a:xfrm>
                                  <a:off x="1521333" y="0"/>
                                  <a:ext cx="54864" cy="16649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498">
                                      <a:moveTo>
                                        <a:pt x="1524" y="0"/>
                                      </a:moveTo>
                                      <a:lnTo>
                                        <a:pt x="13715" y="4573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7" y="19812"/>
                                      </a:lnTo>
                                      <a:lnTo>
                                        <a:pt x="41148" y="29337"/>
                                      </a:lnTo>
                                      <a:lnTo>
                                        <a:pt x="47244" y="41529"/>
                                      </a:lnTo>
                                      <a:lnTo>
                                        <a:pt x="51815" y="53722"/>
                                      </a:lnTo>
                                      <a:lnTo>
                                        <a:pt x="53339" y="68961"/>
                                      </a:lnTo>
                                      <a:lnTo>
                                        <a:pt x="54864" y="84201"/>
                                      </a:lnTo>
                                      <a:lnTo>
                                        <a:pt x="53339" y="99441"/>
                                      </a:lnTo>
                                      <a:lnTo>
                                        <a:pt x="51815" y="113157"/>
                                      </a:lnTo>
                                      <a:lnTo>
                                        <a:pt x="47244" y="125349"/>
                                      </a:lnTo>
                                      <a:lnTo>
                                        <a:pt x="41148" y="137541"/>
                                      </a:lnTo>
                                      <a:lnTo>
                                        <a:pt x="33527" y="148209"/>
                                      </a:lnTo>
                                      <a:lnTo>
                                        <a:pt x="24384" y="155829"/>
                                      </a:lnTo>
                                      <a:lnTo>
                                        <a:pt x="13715" y="161925"/>
                                      </a:lnTo>
                                      <a:lnTo>
                                        <a:pt x="1524" y="166498"/>
                                      </a:lnTo>
                                      <a:lnTo>
                                        <a:pt x="0" y="160401"/>
                                      </a:lnTo>
                                      <a:lnTo>
                                        <a:pt x="9144" y="155829"/>
                                      </a:lnTo>
                                      <a:lnTo>
                                        <a:pt x="16764" y="149733"/>
                                      </a:lnTo>
                                      <a:lnTo>
                                        <a:pt x="24384" y="142113"/>
                                      </a:lnTo>
                                      <a:lnTo>
                                        <a:pt x="30480" y="132969"/>
                                      </a:lnTo>
                                      <a:lnTo>
                                        <a:pt x="36576" y="110109"/>
                                      </a:lnTo>
                                      <a:lnTo>
                                        <a:pt x="39624" y="82677"/>
                                      </a:lnTo>
                                      <a:lnTo>
                                        <a:pt x="36576" y="55245"/>
                                      </a:lnTo>
                                      <a:lnTo>
                                        <a:pt x="30480" y="33909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7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4BA29D0" id="Group 39901" o:spid="_x0000_s1026" style="width:124.1pt;height:13.1pt;mso-position-horizontal-relative:char;mso-position-vertical-relative:line" coordsize="15761,1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">
                      <v:shape id="Shape 489" o:spid="_x0000_s1027" style="position:absolute;top:38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D1x8UA&#10;AADcAAAADwAAAGRycy9kb3ducmV2LnhtbESPQUsDMRSE74L/ITzBS2mzlap1bVpEEHu0VarHx+aZ&#10;Xbt5b0nSdvvvm4LQ4zAz3zCzRe9btacQG2ED41EBirgS27Az8PX5NpyCignZYitMBo4UYTG/vpph&#10;aeXAK9qvk1MZwrFEA3VKXal1rGryGEfSEWfvV4LHlGVw2gY8ZLhv9V1RPGiPDeeFGjt6ranarnfe&#10;wCC8T77/2P24+LGT+2Ig1eZRjLm96V+eQSXq0yX8315aA5PpE5zP5COg5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APXHxQAAANwAAAAPAAAAAAAAAAAAAAAAAJgCAABkcnMv&#10;ZG93bnJldi54bWxQSwUGAAAAAAQABAD1AAAAigMAAAAA&#10;" path="m33528,l44196,1525r6096,6095l54864,16765r1524,6096l57912,32004r4572,33528l70104,51817,77724,38100,80772,25908,82296,15241,80772,9144,74676,7620,76200,1525r24384,l103632,7620,99060,21337,92964,35052,83820,50293,65532,77725,54864,92965r-9144,12191l38100,114301r-6096,6096l22860,124968r-10668,1524l,124968,4572,105156r9144,l15240,111252r3048,1525l22860,112777r4572,-3049l30480,106680r4572,-4571l44196,89917,42672,77725,39624,64008,33528,38100,32004,27432,30480,21337,27432,15241,25908,12193r-1524,l19812,13717r-1524,3048l15240,21337,7620,18289r4572,-7620l18288,4573,25908,1525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342" o:spid="_x0000_s1028" style="position:absolute;left:1600;top:68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qRCMYA&#10;AADeAAAADwAAAGRycy9kb3ducmV2LnhtbESPQWvCQBSE7wX/w/IEb3UTmxZJ3UgpWLwUqenF2yP7&#10;mqTNvg27q4n99a4geBxmvhlmtR5NJ07kfGtZQTpPQBBXVrdcK/guN49LED4ga+wsk4IzeVgXk4cV&#10;5toO/EWnfahFLGGfo4ImhD6X0lcNGfRz2xNH78c6gyFKV0vtcIjlppOLJHmRBluOCw329N5Q9bc/&#10;GgXZzrb+t/w8/JcfrpPPoz3TkCk1m45vryACjeEevtFbHbn0KVvA9U68ArK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WqRC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91" o:spid="_x0000_s1029" style="position:absolute;left:3185;top:38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9vHMUA&#10;AADcAAAADwAAAGRycy9kb3ducmV2LnhtbESPX2sCMRDE34V+h7AFX0RzivbP1SilIPax2mL7uFy2&#10;uWsvu0cS9frtm0LBx2FmfsMs171v1YlCbIQNTCcFKOJKbMPOwNvrZnwHKiZki60wGfihCOvV1WCJ&#10;pZUz7+i0T05lCMcSDdQpdaXWsarJY5xIR5y9TwkeU5bBaRvwnOG+1bOiuNEeG84LNXb0VFP1vT96&#10;A6Ownb9/sftw8eUoi2Ik1eFWjBle948PoBL16RL+bz9bA/P7KfydyUdAr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r28cxQAAANwAAAAPAAAAAAAAAAAAAAAAAJgCAABkcnMv&#10;ZG93bnJldi54bWxQSwUGAAAAAAQABAD1AAAAigMAAAAA&#10;" path="m33528,l44196,1525r6096,6095l54864,16765r1524,6096l57912,32004r4572,33528l70104,51817,77724,38100,80772,25908,82296,15241,80772,9144,74676,7620,76200,1525r24384,l103632,7620,99060,21337,92964,35052,83820,50293,65532,77725,54864,92965r-9144,12191l38100,114301r-6096,6096l22860,124968r-10668,1524l,124968,4572,105156r9144,l15240,111252r3048,1525l22860,112777r4572,-3049l30480,106680r4572,-4571l44196,89917,42672,77725,39624,64008,33528,38100,32004,27432,30480,21337,27432,15241,25908,12193r-1524,l19812,13717r-1524,3048l15240,21337,7620,18289r4572,-7620l18288,4573,25908,1525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92" o:spid="_x0000_s1030" style="position:absolute;left:4358;top:781;width:564;height:853;visibility:visible;mso-wrap-style:square;v-text-anchor:top" coordsize="56388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WzZ8UA&#10;AADcAAAADwAAAGRycy9kb3ducmV2LnhtbESPQWvCQBSE70L/w/IK3szGUG2buooIFT0VbdEeX7Ov&#10;SWj2bdhdTfz3bkHwOMzMN8xs0ZtGnMn52rKCcZKCIC6srrlU8PX5PnoB4QOyxsYyKbiQh8X8YTDD&#10;XNuOd3Teh1JECPscFVQhtLmUvqjIoE9sSxy9X+sMhihdKbXDLsJNI7M0nUqDNceFCltaVVT87U9G&#10;Qddvn4vxdzb5SaXkj5Nb28vxoNTwsV++gQjUh3v41t5oBU+vGfyfiUd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9bNnxQAAANwAAAAPAAAAAAAAAAAAAAAAAJgCAABkcnMv&#10;ZG93bnJldi54bWxQSwUGAAAAAAQABAD1AAAAigMAAAAA&#10;" path="m32004,r7620,l39624,7620r,9144l39624,67056r,6096l41148,76200r3048,1524l48768,79248r7620,l56388,85344r-51816,l4572,79248r6096,l13716,79248r4572,-1524l21336,74676r,-7620l21336,22860,19812,19812,18288,18288r-4572,1524l9144,22860,3048,25908,,19812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41343" o:spid="_x0000_s1031" style="position:absolute;left:5715;top:887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Y0k8UA&#10;AADeAAAADwAAAGRycy9kb3ducmV2LnhtbESPQWvCQBSE7wX/w/IEb3VjTUVSVxGh4kVKjRdvj+xr&#10;kjb7NuyuJvrru4LgcZj5ZpjFqjeNuJDztWUFk3ECgriwuuZSwTH/fJ2D8AFZY2OZFFzJw2o5eFlg&#10;pm3H33Q5hFLEEvYZKqhCaDMpfVGRQT+2LXH0fqwzGKJ0pdQOu1huGvmWJDNpsOa4UGFLm4qKv8PZ&#10;KEi/bO1/8/3plm9dI997e6UuVWo07NcfIAL14Rl+0Dsduck0ncL9TrwC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JjST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44" o:spid="_x0000_s1032" style="position:absolute;left:5715;top:521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+s58UA&#10;AADeAAAADwAAAGRycy9kb3ducmV2LnhtbESPQWvCQBSE74X+h+UVvNWNGotEVymC4kVE00tvj+xr&#10;kjb7NuyuJvrrXUHocZj5ZpjFqjeNuJDztWUFo2ECgriwuuZSwVe+eZ+B8AFZY2OZFFzJw2r5+rLA&#10;TNuOj3Q5hVLEEvYZKqhCaDMpfVGRQT+0LXH0fqwzGKJ0pdQOu1huGjlOkg9psOa4UGFL64qKv9PZ&#10;KEgPtva/+f77lm9dI6e9vVKXKjV46z/nIAL14T/8pHc6cqNJmsLjTrwCc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z6zn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95" o:spid="_x0000_s1033" style="position:absolute;left:7406;top:384;width:1616;height:899;visibility:visible;mso-wrap-style:square;v-text-anchor:top" coordsize="161544,89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DwcQA&#10;AADcAAAADwAAAGRycy9kb3ducmV2LnhtbESP0WrCQBRE3wv+w3IF3+pGsUWjq0hEK30oNfoB1+w1&#10;CWbvhuxq4t+7QqGPw8ycYRarzlTiTo0rLSsYDSMQxJnVJecKTsft+xSE88gaK8uk4EEOVsve2wJj&#10;bVs+0D31uQgQdjEqKLyvYyldVpBBN7Q1cfAutjHog2xyqRtsA9xUchxFn9JgyWGhwJqSgrJrejMK&#10;2P3ssg2atD3/fl8PX0lSVjZRatDv1nMQnjr/H/5r77WCyewDXmfCEZ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Mg8HEAAAA3AAAAA8AAAAAAAAAAAAAAAAAmAIAAGRycy9k&#10;b3ducmV2LnhtbFBLBQYAAAAABAAEAPUAAACJAwAAAAA=&#10;" path="m30480,r6096,1525l41148,4573r4572,4571l45720,13717r,4572l47244,18289r7620,-7620l62484,4573,70104,1525,79248,r7620,1525l92964,4573r4572,6096l97536,18289r7620,-9145l112776,4573r7620,-3048l129540,r7620,1525l143256,4573r4572,6096l147828,19813r,6095l146304,33528r-6096,27433l138684,67056r,4572l138684,76201r3048,1524l147828,76201r7620,-7621l161544,74677r-7620,7620l146304,86868r-7620,3049l131064,89917r-7620,-1525l118872,85344r-3048,-6095l114300,71628r,-7620l115824,56389r4572,-15240l123444,28956r,-9143l121920,13717r-4572,-1524l112776,13717r-4572,3048l99060,27432r-3048,7620l94488,42673,83820,88392r-24384,l71628,32004r1524,-6096l73152,21337,71628,13717,67056,12193r-4572,1524l57912,16765,48768,27432r-3048,7620l44196,42673,33528,88392r-24384,l22860,27432r1524,-9143l22860,13717,19812,12193r-6096,3048l6096,21337,,15241,9144,7620,16764,3049,22860,1525,30480,xe" fillcolor="black" stroked="f" strokeweight="0">
                        <v:stroke miterlimit="83231f" joinstyle="miter"/>
                        <v:path arrowok="t" textboxrect="0,0,161544,89917"/>
                      </v:shape>
                      <v:shape id="Shape 496" o:spid="_x0000_s1034" style="position:absolute;left:9605;width:548;height:1664;visibility:visible;mso-wrap-style:square;v-text-anchor:top" coordsize="54864,166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em6sYA&#10;AADcAAAADwAAAGRycy9kb3ducmV2LnhtbESPQWsCMRSE74X+h/AKvYhmtxSpq1GkRREKBbdevD03&#10;z2Rx87Jsorv++6ZQ6HGYmW+YxWpwjbhRF2rPCvJJBoK48rpmo+DwvRm/gQgRWWPjmRTcKcBq+fiw&#10;wEL7nvd0K6MRCcKhQAU2xraQMlSWHIaJb4mTd/adw5hkZ6TusE9w18iXLJtKhzWnBYstvVuqLuXV&#10;KThd8vXxK897N/rcjbblyXyQNUo9Pw3rOYhIQ/wP/7V3WsHrbAq/Z9IR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6em6sYAAADcAAAADwAAAAAAAAAAAAAAAACYAgAAZHJz&#10;L2Rvd25yZXYueG1sUEsFBgAAAAAEAAQA9QAAAIsDAAAAAA==&#10;" path="m53340,r1524,6097l45720,10668r-7620,6096l30480,24384r-6096,9525l18288,55245,15240,82677r3048,27432l24384,132969r6096,9144l38100,149733r7620,6096l54864,160401r-1524,6097l41148,161925,30480,155829r-9144,-7620l13716,137541,7620,125349,3048,113157,1524,99441,,84201,1524,68961,3048,53722,7620,41529,13716,29337r7620,-9525l30480,10668,41148,4573,53340,xe" fillcolor="black" stroked="f" strokeweight="0">
                        <v:stroke miterlimit="83231f" joinstyle="miter"/>
                        <v:path arrowok="t" textboxrect="0,0,54864,166498"/>
                      </v:shape>
                      <v:shape id="Shape 497" o:spid="_x0000_s1035" style="position:absolute;left:10229;top:384;width:976;height:899;visibility:visible;mso-wrap-style:square;v-text-anchor:top" coordsize="97536,89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MJLMMA&#10;AADcAAAADwAAAGRycy9kb3ducmV2LnhtbESP0WoCMRRE3wv+Q7hCX0rNWorarVFUUHwSjH7A7eY2&#10;Wbq5WTapbv++EQQfh5k5w8yXvW/EhbpYB1YwHhUgiKtgarYKzqft6wxETMgGm8Ck4I8iLBeDpzmW&#10;Jlz5SBedrMgQjiUqcCm1pZSxcuQxjkJLnL3v0HlMWXZWmg6vGe4b+VYUE+mx5rzgsKWNo+pH/3oF&#10;jWu/Dnaz1qi1sTw77dYv251Sz8N+9QkiUZ8e4Xt7bxS8f0zhdiYfAb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MJLMMAAADcAAAADwAAAAAAAAAAAAAAAACYAgAAZHJzL2Rv&#10;d25yZXYueG1sUEsFBgAAAAAEAAQA9QAAAIgDAAAAAA==&#10;" path="m36576,r6096,l47244,1525r4572,3048l53340,9144r3048,7621l57912,25908r1524,l65532,18289r3048,-6096l76200,4573,82296,1525,88392,r9144,1525l92964,21337r-7620,l83820,18289,82296,16765r-3048,l76200,19813r-6096,7619l65532,32004r-4572,7621l64008,54865r1524,10667l67056,73152r3048,3049l73152,77725r3048,-1524l79248,73152r1524,-4572l89916,71628r-6096,9145l77724,85344r-6096,3048l62484,89917,54864,88392,48768,83820,45720,74677,42672,68580,41148,59437,35052,70104r-6096,6097l21336,85344r-6096,3048l7620,89917r-4572,l,88392,3048,68580r9144,l12192,71628r3048,1524l16764,73152r4572,-3048l27432,62485r4572,-6096l39624,47244,36576,28956,35052,22861,33528,18289,30480,13717,27432,12193r-3048,1524l22860,16765r-3048,4572l10668,18289r6096,-7620l22860,4573,28956,1525,36576,xe" fillcolor="black" stroked="f" strokeweight="0">
                        <v:stroke miterlimit="83231f" joinstyle="miter"/>
                        <v:path arrowok="t" textboxrect="0,0,97536,89917"/>
                      </v:shape>
                      <v:shape id="Shape 41345" o:spid="_x0000_s1036" style="position:absolute;left:11738;top:68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MJfMUA&#10;AADeAAAADwAAAGRycy9kb3ducmV2LnhtbESPQWvCQBSE74L/YXmCN91Yo0jqKiJUvJRS48XbI/ua&#10;pM2+Dburif76bqHgcZj5Zpj1tjeNuJHztWUFs2kCgriwuuZSwTl/m6xA+ICssbFMCu7kYbsZDtaY&#10;advxJ91OoRSxhH2GCqoQ2kxKX1Rk0E9tSxy9L+sMhihdKbXDLpabRr4kyVIarDkuVNjSvqLi53Q1&#10;CtIPW/vv/P3yyA+ukYve3qlLlRqP+t0riEB9eIb/6aOO3GyeLuDvTr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wl8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99" o:spid="_x0000_s1037" style="position:absolute;left:13354;top:384;width:975;height:899;visibility:visible;mso-wrap-style:square;v-text-anchor:top" coordsize="97536,89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A4xcMA&#10;AADcAAAADwAAAGRycy9kb3ducmV2LnhtbESP0WoCMRRE3wX/IdxCX6RmLaXo1igqKH0SGv2A281t&#10;snRzs2yirn9vBMHHYWbOMPNl7xtxpi7WgRVMxgUI4iqYmq2C42H7NgURE7LBJjApuFKE5WI4mGNp&#10;woV/6KyTFRnCsUQFLqW2lDJWjjzGcWiJs/cXOo8py85K0+Elw30j34viU3qsOS84bGnjqPrXJ6+g&#10;ce3v3m7WGrU2lqeH3Xq03Sn1+tKvvkAk6tMz/Gh/GwUfsxncz+Qj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A4xcMAAADcAAAADwAAAAAAAAAAAAAAAACYAgAAZHJzL2Rv&#10;d25yZXYueG1sUEsFBgAAAAAEAAQA9QAAAIgDAAAAAA==&#10;" path="m36576,r6096,l47244,1525r4572,3048l53340,9144r3048,7621l57912,25908r1524,l65532,18289r3048,-6096l76200,4573,82296,1525,88392,r9144,1525l92964,21337r-7620,l83820,18289,82296,16765r-3048,l76200,19813r-6096,7619l65532,32004r-4572,7621l64008,54865r1524,10667l67056,73152r3048,3049l73152,77725r3048,-1524l79248,73152r1524,-4572l89916,71628r-6096,9145l77724,85344r-6096,3048l62484,89917,54864,88392,48768,83820,45720,74677,42672,68580,41148,59437,35052,70104r-6096,6097l21336,85344r-6096,3048l7620,89917r-4572,l,88392,3048,68580r9144,l12192,71628r3048,1524l16764,73152r4572,-3048l27432,62485r4572,-6096l39624,47244,36576,28956,35052,22861,33528,18289,30480,13717,27432,12193r-3048,1524l22860,16765r-3048,4572l10668,18289r6096,-7620l22860,4573,28956,1525,36576,xe" fillcolor="black" stroked="f" strokeweight="0">
                        <v:stroke miterlimit="83231f" joinstyle="miter"/>
                        <v:path arrowok="t" textboxrect="0,0,97536,89917"/>
                      </v:shape>
                      <v:shape id="Shape 500" o:spid="_x0000_s1038" style="position:absolute;left:14451;top:781;width:564;height:853;visibility:visible;mso-wrap-style:square;v-text-anchor:top" coordsize="56388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ASkcEA&#10;AADcAAAADwAAAGRycy9kb3ducmV2LnhtbERPy2oCMRTdF/yHcIXuOomCVkajiKC0q+ID2+V1cjsz&#10;dHIzJNEZ/94shC4P571Y9bYRN/KhdqxhlCkQxIUzNZcaTsft2wxEiMgGG8ek4U4BVsvBywJz4zre&#10;0+0QS5FCOOSooYqxzaUMRUUWQ+Za4sT9Om8xJuhLaTx2Kdw2cqzUVFqsOTVU2NKmouLvcLUauv7z&#10;vRj9jCcXJSV/Xf3O3b/PWr8O+/UcRKQ+/ouf7g+jYaLS/HQmHQ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AEpHBAAAA3AAAAA8AAAAAAAAAAAAAAAAAmAIAAGRycy9kb3du&#10;cmV2LnhtbFBLBQYAAAAABAAEAPUAAACGAwAAAAA=&#10;" path="m32003,r7621,l39624,7620r,9144l39624,67056r,6096l41148,76200r3048,1524l48768,79248r7620,l56388,85344r-51816,l4572,79248r6096,l13715,79248r4573,-1524l21336,74676r,-7620l21336,22860,19812,19812,18288,18288r-4573,1524l9144,22860,3048,25908,,19812,32003,xe" fillcolor="black" stroked="f" strokeweight="0">
                        <v:stroke miterlimit="83231f" joinstyle="miter"/>
                        <v:path arrowok="t" textboxrect="0,0,56388,85344"/>
                      </v:shape>
                      <v:shape id="Shape 501" o:spid="_x0000_s1039" style="position:absolute;left:15213;width:548;height:1664;visibility:visible;mso-wrap-style:square;v-text-anchor:top" coordsize="54864,166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khMUA&#10;AADcAAAADwAAAGRycy9kb3ducmV2LnhtbESPQWsCMRSE7wX/Q3hCL1KzKVjKahRpsQiFQtdeentu&#10;nsni5mXZRHf77xuh0OMwM98wq83oW3GlPjaBNah5AYK4DqZhq+HrsHt4BhETssE2MGn4oQib9eRu&#10;haUJA3/StUpWZAjHEjW4lLpSylg78hjnoSPO3in0HlOWvZWmxyHDfSsfi+JJemw4Lzjs6MVRfa4u&#10;XsPxrLbfH0oNfva+n71VR/tKzmp9Px23SxCJxvQf/mvvjYZFoeB2Jh8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paSExQAAANwAAAAPAAAAAAAAAAAAAAAAAJgCAABkcnMv&#10;ZG93bnJldi54bWxQSwUGAAAAAAQABAD1AAAAigMAAAAA&#10;" path="m1524,l13715,4573r10669,6095l33527,19812r7621,9525l47244,41529r4571,12193l53339,68961r1525,15240l53339,99441r-1524,13716l47244,125349r-6096,12192l33527,148209r-9143,7620l13715,161925,1524,166498,,160401r9144,-4572l16764,149733r7620,-7620l30480,132969r6096,-22860l39624,82677,36576,55245,30480,33909,24384,24384,18288,16764,9144,10668,,6097,1524,xe" fillcolor="black" stroked="f" strokeweight="0">
                        <v:stroke miterlimit="83231f" joinstyle="miter"/>
                        <v:path arrowok="t" textboxrect="0,0,54864,166498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</w:tr>
      <w:tr w:rsidR="00D61563" w:rsidRPr="0045113C" w14:paraId="01526972" w14:textId="77777777" w:rsidTr="003A4321">
        <w:trPr>
          <w:trHeight w:val="1681"/>
        </w:trPr>
        <w:tc>
          <w:tcPr>
            <w:tcW w:w="45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6D" w14:textId="77777777" w:rsidR="00D61563" w:rsidRPr="00780D29" w:rsidRDefault="0020089D">
            <w:pPr>
              <w:spacing w:after="194"/>
              <w:ind w:left="34"/>
              <w:rPr>
                <w:b/>
              </w:rPr>
            </w:pPr>
            <w:proofErr w:type="spellStart"/>
            <w:r w:rsidRPr="00780D29">
              <w:rPr>
                <w:rFonts w:ascii="Arial" w:eastAsia="Arial" w:hAnsi="Arial" w:cs="Arial"/>
                <w:b/>
              </w:rPr>
              <w:lastRenderedPageBreak/>
              <w:t>Ec</w:t>
            </w:r>
            <w:proofErr w:type="spellEnd"/>
            <w:r w:rsidRPr="00780D29">
              <w:rPr>
                <w:rFonts w:ascii="Arial" w:eastAsia="Arial" w:hAnsi="Arial" w:cs="Arial"/>
                <w:b/>
              </w:rPr>
              <w:t xml:space="preserve">. de la recta que pasa por dos puntos </w:t>
            </w:r>
          </w:p>
          <w:p w14:paraId="0152696E" w14:textId="77777777" w:rsidR="00D61563" w:rsidRPr="0045113C" w:rsidRDefault="0020089D">
            <w:pPr>
              <w:ind w:right="559"/>
              <w:jc w:val="right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F0" wp14:editId="01526AF1">
                      <wp:extent cx="1929714" cy="571500"/>
                      <wp:effectExtent l="0" t="0" r="0" b="38100"/>
                      <wp:docPr id="39923" name="Group 399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9714" cy="571500"/>
                                <a:chOff x="0" y="0"/>
                                <a:chExt cx="1929714" cy="794872"/>
                              </a:xfrm>
                            </wpg:grpSpPr>
                            <wps:wsp>
                              <wps:cNvPr id="520" name="Shape 520"/>
                              <wps:cNvSpPr/>
                              <wps:spPr>
                                <a:xfrm>
                                  <a:off x="0" y="135636"/>
                                  <a:ext cx="103581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581" h="126492">
                                      <a:moveTo>
                                        <a:pt x="33528" y="0"/>
                                      </a:moveTo>
                                      <a:lnTo>
                                        <a:pt x="44145" y="1524"/>
                                      </a:lnTo>
                                      <a:lnTo>
                                        <a:pt x="50241" y="7620"/>
                                      </a:lnTo>
                                      <a:lnTo>
                                        <a:pt x="54813" y="16764"/>
                                      </a:lnTo>
                                      <a:lnTo>
                                        <a:pt x="56337" y="22860"/>
                                      </a:lnTo>
                                      <a:lnTo>
                                        <a:pt x="57861" y="32004"/>
                                      </a:lnTo>
                                      <a:lnTo>
                                        <a:pt x="62433" y="65532"/>
                                      </a:lnTo>
                                      <a:lnTo>
                                        <a:pt x="70053" y="51816"/>
                                      </a:lnTo>
                                      <a:lnTo>
                                        <a:pt x="77673" y="38100"/>
                                      </a:lnTo>
                                      <a:lnTo>
                                        <a:pt x="80721" y="25908"/>
                                      </a:lnTo>
                                      <a:lnTo>
                                        <a:pt x="82245" y="15240"/>
                                      </a:lnTo>
                                      <a:lnTo>
                                        <a:pt x="80721" y="9144"/>
                                      </a:lnTo>
                                      <a:lnTo>
                                        <a:pt x="74625" y="7620"/>
                                      </a:lnTo>
                                      <a:lnTo>
                                        <a:pt x="76149" y="1524"/>
                                      </a:lnTo>
                                      <a:lnTo>
                                        <a:pt x="100533" y="1524"/>
                                      </a:lnTo>
                                      <a:lnTo>
                                        <a:pt x="103581" y="7620"/>
                                      </a:lnTo>
                                      <a:lnTo>
                                        <a:pt x="99009" y="21336"/>
                                      </a:lnTo>
                                      <a:lnTo>
                                        <a:pt x="92913" y="35052"/>
                                      </a:lnTo>
                                      <a:lnTo>
                                        <a:pt x="83769" y="50292"/>
                                      </a:lnTo>
                                      <a:lnTo>
                                        <a:pt x="65481" y="77724"/>
                                      </a:lnTo>
                                      <a:lnTo>
                                        <a:pt x="54813" y="92964"/>
                                      </a:lnTo>
                                      <a:lnTo>
                                        <a:pt x="45669" y="105156"/>
                                      </a:lnTo>
                                      <a:lnTo>
                                        <a:pt x="38049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01" y="102108"/>
                                      </a:lnTo>
                                      <a:lnTo>
                                        <a:pt x="44145" y="89916"/>
                                      </a:lnTo>
                                      <a:lnTo>
                                        <a:pt x="42621" y="77724"/>
                                      </a:lnTo>
                                      <a:lnTo>
                                        <a:pt x="39573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6" name="Shape 41346"/>
                              <wps:cNvSpPr/>
                              <wps:spPr>
                                <a:xfrm>
                                  <a:off x="159969" y="166115"/>
                                  <a:ext cx="106680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3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22" name="Shape 522"/>
                              <wps:cNvSpPr/>
                              <wps:spPr>
                                <a:xfrm>
                                  <a:off x="318465" y="135636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3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23" name="Shape 523"/>
                              <wps:cNvSpPr/>
                              <wps:spPr>
                                <a:xfrm>
                                  <a:off x="435813" y="175260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9"/>
                                      </a:lnTo>
                                      <a:lnTo>
                                        <a:pt x="56388" y="79249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9"/>
                                      </a:lnTo>
                                      <a:lnTo>
                                        <a:pt x="10668" y="79249"/>
                                      </a:lnTo>
                                      <a:lnTo>
                                        <a:pt x="13716" y="79249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7" name="Shape 41347"/>
                              <wps:cNvSpPr/>
                              <wps:spPr>
                                <a:xfrm>
                                  <a:off x="571449" y="18592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8" name="Shape 41348"/>
                              <wps:cNvSpPr/>
                              <wps:spPr>
                                <a:xfrm>
                                  <a:off x="571449" y="14935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26" name="Shape 526"/>
                              <wps:cNvSpPr/>
                              <wps:spPr>
                                <a:xfrm>
                                  <a:off x="739089" y="0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27" name="Shape 527"/>
                              <wps:cNvSpPr/>
                              <wps:spPr>
                                <a:xfrm>
                                  <a:off x="853389" y="39624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49" name="Shape 41349"/>
                              <wps:cNvSpPr/>
                              <wps:spPr>
                                <a:xfrm>
                                  <a:off x="932637" y="83820"/>
                                  <a:ext cx="71628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1628" h="9144">
                                      <a:moveTo>
                                        <a:pt x="0" y="0"/>
                                      </a:moveTo>
                                      <a:lnTo>
                                        <a:pt x="71628" y="0"/>
                                      </a:lnTo>
                                      <a:lnTo>
                                        <a:pt x="71628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29" name="Shape 529"/>
                              <wps:cNvSpPr/>
                              <wps:spPr>
                                <a:xfrm>
                                  <a:off x="1049985" y="0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0" name="Shape 530"/>
                              <wps:cNvSpPr/>
                              <wps:spPr>
                                <a:xfrm>
                                  <a:off x="1167333" y="39624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10668" y="79248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1" name="Shape 531"/>
                              <wps:cNvSpPr/>
                              <wps:spPr>
                                <a:xfrm>
                                  <a:off x="746709" y="254509"/>
                                  <a:ext cx="97536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5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3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7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5"/>
                                      </a:lnTo>
                                      <a:lnTo>
                                        <a:pt x="85344" y="21335"/>
                                      </a:lnTo>
                                      <a:lnTo>
                                        <a:pt x="83820" y="18287"/>
                                      </a:lnTo>
                                      <a:lnTo>
                                        <a:pt x="82296" y="16763"/>
                                      </a:lnTo>
                                      <a:lnTo>
                                        <a:pt x="79248" y="16763"/>
                                      </a:lnTo>
                                      <a:lnTo>
                                        <a:pt x="76200" y="19811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3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3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1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1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7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5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5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5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5"/>
                                      </a:lnTo>
                                      <a:lnTo>
                                        <a:pt x="3048" y="89915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5240" y="73151"/>
                                      </a:lnTo>
                                      <a:lnTo>
                                        <a:pt x="16764" y="73151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7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7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5"/>
                                      </a:lnTo>
                                      <a:lnTo>
                                        <a:pt x="22860" y="16763"/>
                                      </a:lnTo>
                                      <a:lnTo>
                                        <a:pt x="19812" y="21335"/>
                                      </a:lnTo>
                                      <a:lnTo>
                                        <a:pt x="10668" y="18287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2" name="Shape 532"/>
                              <wps:cNvSpPr/>
                              <wps:spPr>
                                <a:xfrm>
                                  <a:off x="853389" y="29413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7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39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39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0" name="Shape 41350"/>
                              <wps:cNvSpPr/>
                              <wps:spPr>
                                <a:xfrm>
                                  <a:off x="932637" y="338327"/>
                                  <a:ext cx="71628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1628" h="9144">
                                      <a:moveTo>
                                        <a:pt x="0" y="0"/>
                                      </a:moveTo>
                                      <a:lnTo>
                                        <a:pt x="71628" y="0"/>
                                      </a:lnTo>
                                      <a:lnTo>
                                        <a:pt x="71628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4" name="Shape 534"/>
                              <wps:cNvSpPr/>
                              <wps:spPr>
                                <a:xfrm>
                                  <a:off x="1053033" y="254509"/>
                                  <a:ext cx="97536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5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3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7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5"/>
                                      </a:lnTo>
                                      <a:lnTo>
                                        <a:pt x="85344" y="21335"/>
                                      </a:lnTo>
                                      <a:lnTo>
                                        <a:pt x="83820" y="18287"/>
                                      </a:lnTo>
                                      <a:lnTo>
                                        <a:pt x="82296" y="16763"/>
                                      </a:lnTo>
                                      <a:lnTo>
                                        <a:pt x="79248" y="16763"/>
                                      </a:lnTo>
                                      <a:lnTo>
                                        <a:pt x="76200" y="19811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3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3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1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1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7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5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5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5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5"/>
                                      </a:lnTo>
                                      <a:lnTo>
                                        <a:pt x="3048" y="89915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5240" y="73151"/>
                                      </a:lnTo>
                                      <a:lnTo>
                                        <a:pt x="16764" y="73151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7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7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5"/>
                                      </a:lnTo>
                                      <a:lnTo>
                                        <a:pt x="22860" y="16763"/>
                                      </a:lnTo>
                                      <a:lnTo>
                                        <a:pt x="19812" y="21335"/>
                                      </a:lnTo>
                                      <a:lnTo>
                                        <a:pt x="10668" y="18287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5" name="Shape 535"/>
                              <wps:cNvSpPr/>
                              <wps:spPr>
                                <a:xfrm>
                                  <a:off x="1162761" y="294132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3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1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10668" y="79248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1"/>
                                      </a:lnTo>
                                      <a:lnTo>
                                        <a:pt x="18288" y="18287"/>
                                      </a:lnTo>
                                      <a:lnTo>
                                        <a:pt x="13716" y="19811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1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1" name="Shape 41351"/>
                              <wps:cNvSpPr/>
                              <wps:spPr>
                                <a:xfrm>
                                  <a:off x="739089" y="167639"/>
                                  <a:ext cx="527304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27304" h="12193">
                                      <a:moveTo>
                                        <a:pt x="0" y="0"/>
                                      </a:moveTo>
                                      <a:lnTo>
                                        <a:pt x="527304" y="0"/>
                                      </a:lnTo>
                                      <a:lnTo>
                                        <a:pt x="527304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7" name="Shape 537"/>
                              <wps:cNvSpPr/>
                              <wps:spPr>
                                <a:xfrm>
                                  <a:off x="1312113" y="91440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38" name="Shape 538"/>
                              <wps:cNvSpPr/>
                              <wps:spPr>
                                <a:xfrm>
                                  <a:off x="1374597" y="135636"/>
                                  <a:ext cx="97917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917" h="89916">
                                      <a:moveTo>
                                        <a:pt x="36957" y="0"/>
                                      </a:moveTo>
                                      <a:lnTo>
                                        <a:pt x="43053" y="0"/>
                                      </a:lnTo>
                                      <a:lnTo>
                                        <a:pt x="47625" y="1524"/>
                                      </a:lnTo>
                                      <a:lnTo>
                                        <a:pt x="52197" y="4573"/>
                                      </a:lnTo>
                                      <a:lnTo>
                                        <a:pt x="53721" y="9144"/>
                                      </a:lnTo>
                                      <a:lnTo>
                                        <a:pt x="56769" y="16764"/>
                                      </a:lnTo>
                                      <a:lnTo>
                                        <a:pt x="58293" y="25908"/>
                                      </a:lnTo>
                                      <a:lnTo>
                                        <a:pt x="59817" y="25908"/>
                                      </a:lnTo>
                                      <a:lnTo>
                                        <a:pt x="65913" y="18288"/>
                                      </a:lnTo>
                                      <a:lnTo>
                                        <a:pt x="68961" y="12192"/>
                                      </a:lnTo>
                                      <a:lnTo>
                                        <a:pt x="76581" y="4573"/>
                                      </a:lnTo>
                                      <a:lnTo>
                                        <a:pt x="82677" y="1524"/>
                                      </a:lnTo>
                                      <a:lnTo>
                                        <a:pt x="88773" y="0"/>
                                      </a:lnTo>
                                      <a:lnTo>
                                        <a:pt x="97917" y="1524"/>
                                      </a:lnTo>
                                      <a:lnTo>
                                        <a:pt x="93345" y="21336"/>
                                      </a:lnTo>
                                      <a:lnTo>
                                        <a:pt x="85725" y="21336"/>
                                      </a:lnTo>
                                      <a:lnTo>
                                        <a:pt x="84201" y="18288"/>
                                      </a:lnTo>
                                      <a:lnTo>
                                        <a:pt x="82677" y="16764"/>
                                      </a:lnTo>
                                      <a:lnTo>
                                        <a:pt x="79629" y="16764"/>
                                      </a:lnTo>
                                      <a:lnTo>
                                        <a:pt x="76581" y="19812"/>
                                      </a:lnTo>
                                      <a:lnTo>
                                        <a:pt x="70485" y="27432"/>
                                      </a:lnTo>
                                      <a:lnTo>
                                        <a:pt x="65913" y="32004"/>
                                      </a:lnTo>
                                      <a:lnTo>
                                        <a:pt x="61341" y="39624"/>
                                      </a:lnTo>
                                      <a:lnTo>
                                        <a:pt x="64389" y="54864"/>
                                      </a:lnTo>
                                      <a:lnTo>
                                        <a:pt x="65913" y="65532"/>
                                      </a:lnTo>
                                      <a:lnTo>
                                        <a:pt x="67437" y="73152"/>
                                      </a:lnTo>
                                      <a:lnTo>
                                        <a:pt x="70485" y="76200"/>
                                      </a:lnTo>
                                      <a:lnTo>
                                        <a:pt x="73533" y="77724"/>
                                      </a:lnTo>
                                      <a:lnTo>
                                        <a:pt x="76581" y="76200"/>
                                      </a:lnTo>
                                      <a:lnTo>
                                        <a:pt x="79629" y="73152"/>
                                      </a:lnTo>
                                      <a:lnTo>
                                        <a:pt x="81153" y="68580"/>
                                      </a:lnTo>
                                      <a:lnTo>
                                        <a:pt x="90297" y="71628"/>
                                      </a:lnTo>
                                      <a:lnTo>
                                        <a:pt x="84201" y="80773"/>
                                      </a:lnTo>
                                      <a:lnTo>
                                        <a:pt x="78105" y="85344"/>
                                      </a:lnTo>
                                      <a:lnTo>
                                        <a:pt x="72009" y="88392"/>
                                      </a:lnTo>
                                      <a:lnTo>
                                        <a:pt x="62865" y="89916"/>
                                      </a:lnTo>
                                      <a:lnTo>
                                        <a:pt x="55245" y="88392"/>
                                      </a:lnTo>
                                      <a:lnTo>
                                        <a:pt x="49149" y="83820"/>
                                      </a:lnTo>
                                      <a:lnTo>
                                        <a:pt x="46101" y="74676"/>
                                      </a:lnTo>
                                      <a:lnTo>
                                        <a:pt x="43053" y="68580"/>
                                      </a:lnTo>
                                      <a:lnTo>
                                        <a:pt x="41529" y="59436"/>
                                      </a:lnTo>
                                      <a:lnTo>
                                        <a:pt x="35433" y="70104"/>
                                      </a:lnTo>
                                      <a:lnTo>
                                        <a:pt x="29337" y="76200"/>
                                      </a:lnTo>
                                      <a:lnTo>
                                        <a:pt x="21717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717" y="70104"/>
                                      </a:lnTo>
                                      <a:lnTo>
                                        <a:pt x="27813" y="62484"/>
                                      </a:lnTo>
                                      <a:lnTo>
                                        <a:pt x="32385" y="56388"/>
                                      </a:lnTo>
                                      <a:lnTo>
                                        <a:pt x="40005" y="47244"/>
                                      </a:lnTo>
                                      <a:lnTo>
                                        <a:pt x="36957" y="28956"/>
                                      </a:lnTo>
                                      <a:lnTo>
                                        <a:pt x="35433" y="22860"/>
                                      </a:lnTo>
                                      <a:lnTo>
                                        <a:pt x="33909" y="18288"/>
                                      </a:lnTo>
                                      <a:lnTo>
                                        <a:pt x="30861" y="13716"/>
                                      </a:lnTo>
                                      <a:lnTo>
                                        <a:pt x="27813" y="12192"/>
                                      </a:lnTo>
                                      <a:lnTo>
                                        <a:pt x="24765" y="13716"/>
                                      </a:lnTo>
                                      <a:lnTo>
                                        <a:pt x="23241" y="16764"/>
                                      </a:lnTo>
                                      <a:lnTo>
                                        <a:pt x="20193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3241" y="4573"/>
                                      </a:lnTo>
                                      <a:lnTo>
                                        <a:pt x="29337" y="1524"/>
                                      </a:lnTo>
                                      <a:lnTo>
                                        <a:pt x="3695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2" name="Shape 41352"/>
                              <wps:cNvSpPr/>
                              <wps:spPr>
                                <a:xfrm>
                                  <a:off x="1527378" y="166115"/>
                                  <a:ext cx="106680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3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0" name="Shape 540"/>
                              <wps:cNvSpPr/>
                              <wps:spPr>
                                <a:xfrm>
                                  <a:off x="1688922" y="135636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3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3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3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3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1" name="Shape 541"/>
                              <wps:cNvSpPr/>
                              <wps:spPr>
                                <a:xfrm>
                                  <a:off x="1798650" y="175260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9"/>
                                      </a:lnTo>
                                      <a:lnTo>
                                        <a:pt x="56388" y="79249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9"/>
                                      </a:lnTo>
                                      <a:lnTo>
                                        <a:pt x="10668" y="79249"/>
                                      </a:lnTo>
                                      <a:lnTo>
                                        <a:pt x="13716" y="79249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2" name="Shape 542"/>
                              <wps:cNvSpPr/>
                              <wps:spPr>
                                <a:xfrm>
                                  <a:off x="1874850" y="91440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4" name="Rectangle 544"/>
                              <wps:cNvSpPr/>
                              <wps:spPr>
                                <a:xfrm>
                                  <a:off x="287985" y="630540"/>
                                  <a:ext cx="1056232" cy="2079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7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</w:rPr>
                                      <w:t>Siempre que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545" name="Shape 545"/>
                              <wps:cNvSpPr/>
                              <wps:spPr>
                                <a:xfrm>
                                  <a:off x="1083513" y="672084"/>
                                  <a:ext cx="89916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9916" h="86868">
                                      <a:moveTo>
                                        <a:pt x="32004" y="0"/>
                                      </a:moveTo>
                                      <a:lnTo>
                                        <a:pt x="36576" y="1525"/>
                                      </a:lnTo>
                                      <a:lnTo>
                                        <a:pt x="39624" y="3049"/>
                                      </a:lnTo>
                                      <a:lnTo>
                                        <a:pt x="42672" y="6097"/>
                                      </a:lnTo>
                                      <a:lnTo>
                                        <a:pt x="44196" y="12192"/>
                                      </a:lnTo>
                                      <a:lnTo>
                                        <a:pt x="47244" y="19812"/>
                                      </a:lnTo>
                                      <a:lnTo>
                                        <a:pt x="48768" y="32004"/>
                                      </a:lnTo>
                                      <a:lnTo>
                                        <a:pt x="50292" y="32004"/>
                                      </a:lnTo>
                                      <a:lnTo>
                                        <a:pt x="56388" y="21336"/>
                                      </a:lnTo>
                                      <a:lnTo>
                                        <a:pt x="62484" y="13716"/>
                                      </a:lnTo>
                                      <a:lnTo>
                                        <a:pt x="70104" y="4573"/>
                                      </a:lnTo>
                                      <a:lnTo>
                                        <a:pt x="74676" y="1525"/>
                                      </a:lnTo>
                                      <a:lnTo>
                                        <a:pt x="82296" y="0"/>
                                      </a:lnTo>
                                      <a:lnTo>
                                        <a:pt x="89916" y="1525"/>
                                      </a:lnTo>
                                      <a:lnTo>
                                        <a:pt x="85344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3716"/>
                                      </a:lnTo>
                                      <a:lnTo>
                                        <a:pt x="74676" y="13716"/>
                                      </a:lnTo>
                                      <a:lnTo>
                                        <a:pt x="73152" y="15240"/>
                                      </a:lnTo>
                                      <a:lnTo>
                                        <a:pt x="68580" y="18288"/>
                                      </a:lnTo>
                                      <a:lnTo>
                                        <a:pt x="64008" y="24385"/>
                                      </a:lnTo>
                                      <a:lnTo>
                                        <a:pt x="57912" y="33528"/>
                                      </a:lnTo>
                                      <a:lnTo>
                                        <a:pt x="51816" y="39625"/>
                                      </a:lnTo>
                                      <a:lnTo>
                                        <a:pt x="54864" y="54864"/>
                                      </a:lnTo>
                                      <a:lnTo>
                                        <a:pt x="56388" y="65532"/>
                                      </a:lnTo>
                                      <a:lnTo>
                                        <a:pt x="59436" y="71628"/>
                                      </a:lnTo>
                                      <a:lnTo>
                                        <a:pt x="60960" y="76200"/>
                                      </a:lnTo>
                                      <a:lnTo>
                                        <a:pt x="62484" y="77725"/>
                                      </a:lnTo>
                                      <a:lnTo>
                                        <a:pt x="65532" y="77725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1628" y="73152"/>
                                      </a:lnTo>
                                      <a:lnTo>
                                        <a:pt x="76200" y="67056"/>
                                      </a:lnTo>
                                      <a:lnTo>
                                        <a:pt x="80772" y="71628"/>
                                      </a:lnTo>
                                      <a:lnTo>
                                        <a:pt x="76200" y="77725"/>
                                      </a:lnTo>
                                      <a:lnTo>
                                        <a:pt x="70104" y="83820"/>
                                      </a:lnTo>
                                      <a:lnTo>
                                        <a:pt x="65532" y="85344"/>
                                      </a:lnTo>
                                      <a:lnTo>
                                        <a:pt x="59436" y="86868"/>
                                      </a:lnTo>
                                      <a:lnTo>
                                        <a:pt x="51816" y="85344"/>
                                      </a:lnTo>
                                      <a:lnTo>
                                        <a:pt x="47244" y="80773"/>
                                      </a:lnTo>
                                      <a:lnTo>
                                        <a:pt x="45720" y="77725"/>
                                      </a:lnTo>
                                      <a:lnTo>
                                        <a:pt x="44196" y="71628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39624" y="53340"/>
                                      </a:lnTo>
                                      <a:lnTo>
                                        <a:pt x="32004" y="65532"/>
                                      </a:lnTo>
                                      <a:lnTo>
                                        <a:pt x="25908" y="73152"/>
                                      </a:lnTo>
                                      <a:lnTo>
                                        <a:pt x="22860" y="77725"/>
                                      </a:lnTo>
                                      <a:lnTo>
                                        <a:pt x="19812" y="82297"/>
                                      </a:lnTo>
                                      <a:lnTo>
                                        <a:pt x="13716" y="85344"/>
                                      </a:lnTo>
                                      <a:lnTo>
                                        <a:pt x="6096" y="86868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9144" y="7010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12192" y="73152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21336" y="65532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30480" y="54864"/>
                                      </a:lnTo>
                                      <a:lnTo>
                                        <a:pt x="38100" y="45720"/>
                                      </a:lnTo>
                                      <a:lnTo>
                                        <a:pt x="36576" y="32004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32004" y="15240"/>
                                      </a:lnTo>
                                      <a:lnTo>
                                        <a:pt x="30480" y="12192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9144" y="16764"/>
                                      </a:lnTo>
                                      <a:lnTo>
                                        <a:pt x="13716" y="9144"/>
                                      </a:lnTo>
                                      <a:lnTo>
                                        <a:pt x="19812" y="4573"/>
                                      </a:lnTo>
                                      <a:lnTo>
                                        <a:pt x="24384" y="1525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6" name="Shape 546"/>
                              <wps:cNvSpPr/>
                              <wps:spPr>
                                <a:xfrm>
                                  <a:off x="1179525" y="714756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30480" y="0"/>
                                      </a:moveTo>
                                      <a:lnTo>
                                        <a:pt x="35052" y="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5052" y="12192"/>
                                      </a:lnTo>
                                      <a:lnTo>
                                        <a:pt x="35052" y="16763"/>
                                      </a:lnTo>
                                      <a:lnTo>
                                        <a:pt x="35052" y="64008"/>
                                      </a:lnTo>
                                      <a:lnTo>
                                        <a:pt x="35052" y="67056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35052" y="71627"/>
                                      </a:lnTo>
                                      <a:lnTo>
                                        <a:pt x="36576" y="71627"/>
                                      </a:lnTo>
                                      <a:lnTo>
                                        <a:pt x="38100" y="73152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4676"/>
                                      </a:lnTo>
                                      <a:lnTo>
                                        <a:pt x="53340" y="79248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4572" y="74676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5240" y="7467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9812" y="73152"/>
                                      </a:lnTo>
                                      <a:lnTo>
                                        <a:pt x="21336" y="71627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2860" y="67056"/>
                                      </a:lnTo>
                                      <a:lnTo>
                                        <a:pt x="22860" y="64008"/>
                                      </a:lnTo>
                                      <a:lnTo>
                                        <a:pt x="22860" y="19812"/>
                                      </a:lnTo>
                                      <a:lnTo>
                                        <a:pt x="21336" y="15239"/>
                                      </a:lnTo>
                                      <a:lnTo>
                                        <a:pt x="18288" y="15239"/>
                                      </a:lnTo>
                                      <a:lnTo>
                                        <a:pt x="13716" y="16763"/>
                                      </a:lnTo>
                                      <a:lnTo>
                                        <a:pt x="3048" y="22860"/>
                                      </a:lnTo>
                                      <a:lnTo>
                                        <a:pt x="1524" y="19812"/>
                                      </a:lnTo>
                                      <a:lnTo>
                                        <a:pt x="0" y="16763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7" name="Shape 547"/>
                              <wps:cNvSpPr/>
                              <wps:spPr>
                                <a:xfrm>
                                  <a:off x="1313637" y="653796"/>
                                  <a:ext cx="107061" cy="1066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7061" h="106680">
                                      <a:moveTo>
                                        <a:pt x="70104" y="0"/>
                                      </a:moveTo>
                                      <a:lnTo>
                                        <a:pt x="81153" y="0"/>
                                      </a:lnTo>
                                      <a:lnTo>
                                        <a:pt x="68580" y="27432"/>
                                      </a:lnTo>
                                      <a:lnTo>
                                        <a:pt x="107061" y="27432"/>
                                      </a:lnTo>
                                      <a:lnTo>
                                        <a:pt x="107061" y="39624"/>
                                      </a:lnTo>
                                      <a:lnTo>
                                        <a:pt x="64008" y="39624"/>
                                      </a:lnTo>
                                      <a:lnTo>
                                        <a:pt x="53340" y="64008"/>
                                      </a:lnTo>
                                      <a:lnTo>
                                        <a:pt x="107061" y="64008"/>
                                      </a:lnTo>
                                      <a:lnTo>
                                        <a:pt x="107061" y="76200"/>
                                      </a:lnTo>
                                      <a:lnTo>
                                        <a:pt x="48768" y="76200"/>
                                      </a:lnTo>
                                      <a:lnTo>
                                        <a:pt x="36576" y="106680"/>
                                      </a:lnTo>
                                      <a:lnTo>
                                        <a:pt x="25908" y="106680"/>
                                      </a:lnTo>
                                      <a:lnTo>
                                        <a:pt x="38100" y="76200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42672" y="64008"/>
                                      </a:lnTo>
                                      <a:lnTo>
                                        <a:pt x="53340" y="39624"/>
                                      </a:lnTo>
                                      <a:lnTo>
                                        <a:pt x="0" y="39624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59436" y="27432"/>
                                      </a:lnTo>
                                      <a:lnTo>
                                        <a:pt x="701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8" name="Shape 548"/>
                              <wps:cNvSpPr/>
                              <wps:spPr>
                                <a:xfrm>
                                  <a:off x="1484706" y="672084"/>
                                  <a:ext cx="89916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9916" h="86868">
                                      <a:moveTo>
                                        <a:pt x="32004" y="0"/>
                                      </a:moveTo>
                                      <a:lnTo>
                                        <a:pt x="36576" y="1525"/>
                                      </a:lnTo>
                                      <a:lnTo>
                                        <a:pt x="39624" y="3049"/>
                                      </a:lnTo>
                                      <a:lnTo>
                                        <a:pt x="42672" y="6097"/>
                                      </a:lnTo>
                                      <a:lnTo>
                                        <a:pt x="44196" y="12192"/>
                                      </a:lnTo>
                                      <a:lnTo>
                                        <a:pt x="47244" y="19812"/>
                                      </a:lnTo>
                                      <a:lnTo>
                                        <a:pt x="48768" y="32004"/>
                                      </a:lnTo>
                                      <a:lnTo>
                                        <a:pt x="50292" y="32004"/>
                                      </a:lnTo>
                                      <a:lnTo>
                                        <a:pt x="56388" y="21336"/>
                                      </a:lnTo>
                                      <a:lnTo>
                                        <a:pt x="62484" y="13716"/>
                                      </a:lnTo>
                                      <a:lnTo>
                                        <a:pt x="70104" y="4573"/>
                                      </a:lnTo>
                                      <a:lnTo>
                                        <a:pt x="74676" y="1525"/>
                                      </a:lnTo>
                                      <a:lnTo>
                                        <a:pt x="82296" y="0"/>
                                      </a:lnTo>
                                      <a:lnTo>
                                        <a:pt x="89916" y="1525"/>
                                      </a:lnTo>
                                      <a:lnTo>
                                        <a:pt x="85344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3716"/>
                                      </a:lnTo>
                                      <a:lnTo>
                                        <a:pt x="74676" y="13716"/>
                                      </a:lnTo>
                                      <a:lnTo>
                                        <a:pt x="73152" y="15240"/>
                                      </a:lnTo>
                                      <a:lnTo>
                                        <a:pt x="68580" y="18288"/>
                                      </a:lnTo>
                                      <a:lnTo>
                                        <a:pt x="64008" y="24385"/>
                                      </a:lnTo>
                                      <a:lnTo>
                                        <a:pt x="57912" y="33528"/>
                                      </a:lnTo>
                                      <a:lnTo>
                                        <a:pt x="51816" y="39625"/>
                                      </a:lnTo>
                                      <a:lnTo>
                                        <a:pt x="54864" y="54864"/>
                                      </a:lnTo>
                                      <a:lnTo>
                                        <a:pt x="56388" y="65532"/>
                                      </a:lnTo>
                                      <a:lnTo>
                                        <a:pt x="59436" y="71628"/>
                                      </a:lnTo>
                                      <a:lnTo>
                                        <a:pt x="60960" y="76200"/>
                                      </a:lnTo>
                                      <a:lnTo>
                                        <a:pt x="62484" y="77725"/>
                                      </a:lnTo>
                                      <a:lnTo>
                                        <a:pt x="65532" y="77725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1628" y="73152"/>
                                      </a:lnTo>
                                      <a:lnTo>
                                        <a:pt x="76200" y="67056"/>
                                      </a:lnTo>
                                      <a:lnTo>
                                        <a:pt x="80772" y="71628"/>
                                      </a:lnTo>
                                      <a:lnTo>
                                        <a:pt x="76200" y="77725"/>
                                      </a:lnTo>
                                      <a:lnTo>
                                        <a:pt x="70104" y="83820"/>
                                      </a:lnTo>
                                      <a:lnTo>
                                        <a:pt x="65532" y="85344"/>
                                      </a:lnTo>
                                      <a:lnTo>
                                        <a:pt x="59436" y="86868"/>
                                      </a:lnTo>
                                      <a:lnTo>
                                        <a:pt x="51816" y="85344"/>
                                      </a:lnTo>
                                      <a:lnTo>
                                        <a:pt x="47244" y="80773"/>
                                      </a:lnTo>
                                      <a:lnTo>
                                        <a:pt x="45720" y="77725"/>
                                      </a:lnTo>
                                      <a:lnTo>
                                        <a:pt x="44196" y="71628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39624" y="53340"/>
                                      </a:lnTo>
                                      <a:lnTo>
                                        <a:pt x="32004" y="65532"/>
                                      </a:lnTo>
                                      <a:lnTo>
                                        <a:pt x="25908" y="73152"/>
                                      </a:lnTo>
                                      <a:lnTo>
                                        <a:pt x="22860" y="77725"/>
                                      </a:lnTo>
                                      <a:lnTo>
                                        <a:pt x="19812" y="82297"/>
                                      </a:lnTo>
                                      <a:lnTo>
                                        <a:pt x="13716" y="85344"/>
                                      </a:lnTo>
                                      <a:lnTo>
                                        <a:pt x="6096" y="86868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9144" y="7010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12192" y="73152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21336" y="65532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30480" y="54864"/>
                                      </a:lnTo>
                                      <a:lnTo>
                                        <a:pt x="38100" y="45720"/>
                                      </a:lnTo>
                                      <a:lnTo>
                                        <a:pt x="36576" y="32004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32004" y="15240"/>
                                      </a:lnTo>
                                      <a:lnTo>
                                        <a:pt x="30480" y="12192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9144" y="16764"/>
                                      </a:lnTo>
                                      <a:lnTo>
                                        <a:pt x="13716" y="9144"/>
                                      </a:lnTo>
                                      <a:lnTo>
                                        <a:pt x="19812" y="4573"/>
                                      </a:lnTo>
                                      <a:lnTo>
                                        <a:pt x="24384" y="1525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49" name="Shape 549"/>
                              <wps:cNvSpPr/>
                              <wps:spPr>
                                <a:xfrm>
                                  <a:off x="1583766" y="714756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27432" y="0"/>
                                      </a:moveTo>
                                      <a:lnTo>
                                        <a:pt x="38100" y="1524"/>
                                      </a:lnTo>
                                      <a:lnTo>
                                        <a:pt x="45720" y="6096"/>
                                      </a:lnTo>
                                      <a:lnTo>
                                        <a:pt x="50292" y="10668"/>
                                      </a:lnTo>
                                      <a:lnTo>
                                        <a:pt x="51816" y="18287"/>
                                      </a:lnTo>
                                      <a:lnTo>
                                        <a:pt x="51816" y="22860"/>
                                      </a:lnTo>
                                      <a:lnTo>
                                        <a:pt x="50292" y="27432"/>
                                      </a:lnTo>
                                      <a:lnTo>
                                        <a:pt x="47244" y="30480"/>
                                      </a:lnTo>
                                      <a:lnTo>
                                        <a:pt x="44196" y="35052"/>
                                      </a:lnTo>
                                      <a:lnTo>
                                        <a:pt x="39624" y="39624"/>
                                      </a:lnTo>
                                      <a:lnTo>
                                        <a:pt x="35052" y="45720"/>
                                      </a:lnTo>
                                      <a:lnTo>
                                        <a:pt x="28956" y="51815"/>
                                      </a:lnTo>
                                      <a:lnTo>
                                        <a:pt x="22860" y="57912"/>
                                      </a:lnTo>
                                      <a:lnTo>
                                        <a:pt x="16764" y="64008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35052" y="68580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42672" y="67056"/>
                                      </a:lnTo>
                                      <a:lnTo>
                                        <a:pt x="45720" y="65532"/>
                                      </a:lnTo>
                                      <a:lnTo>
                                        <a:pt x="47244" y="60960"/>
                                      </a:lnTo>
                                      <a:lnTo>
                                        <a:pt x="53340" y="60960"/>
                                      </a:lnTo>
                                      <a:lnTo>
                                        <a:pt x="51816" y="70103"/>
                                      </a:lnTo>
                                      <a:lnTo>
                                        <a:pt x="51816" y="79248"/>
                                      </a:lnTo>
                                      <a:lnTo>
                                        <a:pt x="0" y="79248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3048" y="70103"/>
                                      </a:lnTo>
                                      <a:lnTo>
                                        <a:pt x="7620" y="62484"/>
                                      </a:lnTo>
                                      <a:lnTo>
                                        <a:pt x="12192" y="56387"/>
                                      </a:lnTo>
                                      <a:lnTo>
                                        <a:pt x="19812" y="48768"/>
                                      </a:lnTo>
                                      <a:lnTo>
                                        <a:pt x="28956" y="39624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8100" y="25908"/>
                                      </a:lnTo>
                                      <a:lnTo>
                                        <a:pt x="38100" y="19812"/>
                                      </a:lnTo>
                                      <a:lnTo>
                                        <a:pt x="38100" y="15239"/>
                                      </a:lnTo>
                                      <a:lnTo>
                                        <a:pt x="35052" y="10668"/>
                                      </a:lnTo>
                                      <a:lnTo>
                                        <a:pt x="30480" y="7620"/>
                                      </a:lnTo>
                                      <a:lnTo>
                                        <a:pt x="24384" y="6096"/>
                                      </a:lnTo>
                                      <a:lnTo>
                                        <a:pt x="19812" y="7620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9144" y="18287"/>
                                      </a:lnTo>
                                      <a:lnTo>
                                        <a:pt x="1524" y="18287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5240" y="1524"/>
                                      </a:lnTo>
                                      <a:lnTo>
                                        <a:pt x="274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50" name="Rectangle 550"/>
                              <wps:cNvSpPr/>
                              <wps:spPr>
                                <a:xfrm>
                                  <a:off x="1655394" y="596060"/>
                                  <a:ext cx="65888" cy="264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8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AF0" id="Group 39923" o:spid="_x0000_s1186" style="width:151.95pt;height:45pt;mso-position-horizontal-relative:char;mso-position-vertical-relative:line" coordsize="19297,7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">
                      <v:shape id="Shape 520" o:spid="_x0000_s1187" style="position:absolute;top:1356;width:1035;height:1265;visibility:visible;mso-wrap-style:square;v-text-anchor:top" coordsize="103581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" path="m33528,l44145,1524r6096,6096l54813,16764r1524,6096l57861,32004r4572,33528l70053,51816,77673,38100,80721,25908,82245,15240,80721,9144,74625,7620,76149,1524r24384,l103581,7620,99009,21336,92913,35052,83769,50292,65481,77724,54813,92964r-9144,12192l38049,114300r-6045,6097l22860,124968r-10668,1524l,124968,4572,105156r9144,l15240,111252r3048,1524l22860,112776r4572,-3048l30480,106680r4521,-4572l44145,89916,42621,77724,39573,64008,33528,38100,32004,27432,30480,21336,27432,15240,25908,12192r-1524,l19812,13716r-1524,3048l15240,21336,7620,18288r4572,-7620l18288,4573,25908,1524,33528,xe" fillcolor="black" stroked="f" strokeweight="0">
                        <v:stroke miterlimit="83231f" joinstyle="miter"/>
                        <v:path arrowok="t" textboxrect="0,0,103581,126492"/>
                      </v:shape>
                      <v:shape id="Shape 41346" o:spid="_x0000_s1188" style="position:absolute;left:1599;top:1661;width:1067;height:122;visibility:visible;mso-wrap-style:square;v-text-anchor:top" coordsize="106680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" path="m,l106680,r,12193l,12193,,e" fillcolor="black" stroked="f" strokeweight="0">
                        <v:stroke miterlimit="83231f" joinstyle="miter"/>
                        <v:path arrowok="t" textboxrect="0,0,106680,12193"/>
                      </v:shape>
                      <v:shape id="Shape 522" o:spid="_x0000_s1189" style="position:absolute;left:3184;top:1356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7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3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523" o:spid="_x0000_s1190" style="position:absolute;left:4358;top:1752;width:564;height:854;visibility:visible;mso-wrap-style:square;v-text-anchor:top" coordsize="56388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" path="m32004,r7620,l39624,7620r,9144l39624,67056r,6096l41148,76200r3048,1524l48768,79249r7620,l56388,85344r-51816,l4572,79249r6096,l13716,79249r4572,-1525l21336,74676r,-7620l21336,22860,19812,19812,18288,18288r-4572,1524l9144,22860,3048,25908,,19812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41347" o:spid="_x0000_s1191" style="position:absolute;left:5714;top:1859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48" o:spid="_x0000_s1192" style="position:absolute;left:5714;top:1493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526" o:spid="_x0000_s1193" style="position:absolute;left:7390;width:1037;height:1264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527" o:spid="_x0000_s1194" style="position:absolute;left:8533;top:396;width:580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" path="m30480,r9144,1524l45720,3048r4572,3048l53340,9144r3048,9144l54864,27432,48768,38100r-6096,6096l33528,53340r-7620,7620l18288,70104r21336,l45720,70104r3048,-3048l50292,62485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49" o:spid="_x0000_s1195" style="position:absolute;left:9326;top:838;width:716;height:91;visibility:visible;mso-wrap-style:square;v-text-anchor:top" coordsize="71628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" path="m,l71628,r,9144l,9144,,e" fillcolor="black" stroked="f" strokeweight="0">
                        <v:stroke miterlimit="83231f" joinstyle="miter"/>
                        <v:path arrowok="t" textboxrect="0,0,71628,9144"/>
                      </v:shape>
                      <v:shape id="Shape 529" o:spid="_x0000_s1196" style="position:absolute;left:10499;width:1037;height:1264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530" o:spid="_x0000_s1197" style="position:absolute;left:11673;top:396;width:564;height:853;visibility:visible;mso-wrap-style:square;v-text-anchor:top" coordsize="56388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" path="m32004,r7620,l39624,7620r,9144l39624,67056r,6096l41148,76200r3048,1524l48768,79248r7620,l56388,85344r-51816,l4572,79248r6096,l13716,79248r4572,-1524l21336,74676r,-7620l21336,22860,19812,19812,18288,18288r-4572,1524l9144,22860,3048,25908,,19812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531" o:spid="_x0000_s1198" style="position:absolute;left:7467;top:2545;width:975;height:899;visibility:visible;mso-wrap-style:square;v-text-anchor:top" coordsize="97536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" path="m36576,r6096,l47244,1524r4572,3048l53340,9144r3048,7619l57912,25908r1524,l65532,18287r3048,-6095l76200,4572,82296,1524,88392,r9144,1524l92964,21335r-7620,l83820,18287,82296,16763r-3048,l76200,19811r-6096,7621l65532,32003r-4572,7621l64008,54863r1524,10669l67056,73151r3048,3049l73152,77724r3048,-1524l79248,73151r1524,-4571l89916,71627r-6096,9145l77724,85344r-6096,3048l62484,89915,54864,88392,48768,83820,45720,74675,42672,68580,41148,59435,35052,70103r-6096,6097l21336,85344r-6096,3048l7620,89915r-4572,l,88392,3048,68580r9144,l12192,71627r3048,1524l16764,73151r4572,-3048l27432,62484r4572,-6097l39624,47244,36576,28956,35052,22860,33528,18287,30480,13715,27432,12192r-3048,1523l22860,16763r-3048,4572l10668,18287r6096,-7619l22860,4572,28956,1524,36576,xe" fillcolor="black" stroked="f" strokeweight="0">
                        <v:stroke miterlimit="83231f" joinstyle="miter"/>
                        <v:path arrowok="t" textboxrect="0,0,97536,89915"/>
                      </v:shape>
                      <v:shape id="Shape 532" o:spid="_x0000_s1199" style="position:absolute;left:8533;top:2941;width:580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" path="m30480,r9144,1524l45720,3048r4572,3048l53340,9144r3048,9143l54864,27432,48768,38100r-6096,6096l33528,53339r-7620,7621l18288,70103r21336,l45720,70103r3048,-3047l50292,62484r7620,l56388,85344,,85344,,80772,7620,68580,19812,53339r6096,-6095l28956,41148r6096,-914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50" o:spid="_x0000_s1200" style="position:absolute;left:9326;top:3383;width:716;height:91;visibility:visible;mso-wrap-style:square;v-text-anchor:top" coordsize="71628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" path="m,l71628,r,9144l,9144,,e" fillcolor="black" stroked="f" strokeweight="0">
                        <v:stroke miterlimit="83231f" joinstyle="miter"/>
                        <v:path arrowok="t" textboxrect="0,0,71628,9144"/>
                      </v:shape>
                      <v:shape id="Shape 534" o:spid="_x0000_s1201" style="position:absolute;left:10530;top:2545;width:975;height:899;visibility:visible;mso-wrap-style:square;v-text-anchor:top" coordsize="97536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" path="m36576,r6096,l47244,1524r4572,3048l53340,9144r3048,7619l57912,25908r1524,l65532,18287r3048,-6095l76200,4572,82296,1524,88392,r9144,1524l92964,21335r-7620,l83820,18287,82296,16763r-3048,l76200,19811r-6096,7621l65532,32003r-4572,7621l64008,54863r1524,10669l67056,73151r3048,3049l73152,77724r3048,-1524l79248,73151r1524,-4571l89916,71627r-6096,9145l77724,85344r-6096,3048l62484,89915,54864,88392,48768,83820,45720,74675,42672,68580,41148,59435,35052,70103r-6096,6097l21336,85344r-6096,3048l7620,89915r-4572,l,88392,3048,68580r9144,l12192,71627r3048,1524l16764,73151r4572,-3048l27432,62484r4572,-6097l39624,47244,36576,28956,35052,22860,33528,18287,30480,13715,27432,12192r-3048,1523l22860,16763r-3048,4572l10668,18287r6096,-7619l22860,4572,28956,1524,36576,xe" fillcolor="black" stroked="f" strokeweight="0">
                        <v:stroke miterlimit="83231f" joinstyle="miter"/>
                        <v:path arrowok="t" textboxrect="0,0,97536,89915"/>
                      </v:shape>
                      <v:shape id="Shape 535" o:spid="_x0000_s1202" style="position:absolute;left:11627;top:2941;width:564;height:853;visibility:visible;mso-wrap-style:square;v-text-anchor:top" coordsize="56388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" path="m32004,r7620,l39624,7620r,9143l39624,67056r,6095l41148,76200r3048,1524l48768,79248r7620,l56388,85344r-51816,l4572,79248r6096,l13716,79248r4572,-1524l21336,74676r,-7620l21336,22860,19812,19811,18288,18287r-4572,1524l9144,22860,3048,25908,,19811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41351" o:spid="_x0000_s1203" style="position:absolute;left:7390;top:1676;width:5273;height:122;visibility:visible;mso-wrap-style:square;v-text-anchor:top" coordsize="527304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" path="m,l527304,r,12193l,12193,,e" fillcolor="black" stroked="f" strokeweight="0">
                        <v:stroke miterlimit="83231f" joinstyle="miter"/>
                        <v:path arrowok="t" textboxrect="0,0,527304,12193"/>
                      </v:shape>
                      <v:shape id="Shape 537" o:spid="_x0000_s1204" style="position:absolute;left:13121;top:914;width:548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538" o:spid="_x0000_s1205" style="position:absolute;left:13745;top:1356;width:980;height:899;visibility:visible;mso-wrap-style:square;v-text-anchor:top" coordsize="97917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" path="m36957,r6096,l47625,1524r4572,3049l53721,9144r3048,7620l58293,25908r1524,l65913,18288r3048,-6096l76581,4573,82677,1524,88773,r9144,1524l93345,21336r-7620,l84201,18288,82677,16764r-3048,l76581,19812r-6096,7620l65913,32004r-4572,7620l64389,54864r1524,10668l67437,73152r3048,3048l73533,77724r3048,-1524l79629,73152r1524,-4572l90297,71628r-6096,9145l78105,85344r-6096,3048l62865,89916,55245,88392,49149,83820,46101,74676,43053,68580,41529,59436,35433,70104r-6096,6096l21717,85344r-6477,3048l7620,89916r-4572,l,88392,3048,68580r9144,l12192,71628r3048,1524l16764,73152r4953,-3048l27813,62484r4572,-6096l40005,47244,36957,28956,35433,22860,33909,18288,30861,13716,27813,12192r-3048,1524l23241,16764r-3048,4572l10668,18288r6096,-7620l23241,4573,29337,1524,36957,xe" fillcolor="black" stroked="f" strokeweight="0">
                        <v:stroke miterlimit="83231f" joinstyle="miter"/>
                        <v:path arrowok="t" textboxrect="0,0,97917,89916"/>
                      </v:shape>
                      <v:shape id="Shape 41352" o:spid="_x0000_s1206" style="position:absolute;left:15273;top:1661;width:1067;height:122;visibility:visible;mso-wrap-style:square;v-text-anchor:top" coordsize="106680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" path="m,l106680,r,12193l,12193,,e" fillcolor="black" stroked="f" strokeweight="0">
                        <v:stroke miterlimit="83231f" joinstyle="miter"/>
                        <v:path arrowok="t" textboxrect="0,0,106680,12193"/>
                      </v:shape>
                      <v:shape id="Shape 540" o:spid="_x0000_s1207" style="position:absolute;left:16889;top:1356;width:975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" path="m36576,r6096,l47244,1524r4572,3049l53340,9144r3048,7620l57912,25908r1524,l65532,18288r3048,-6096l76200,4573,82296,1524,88392,r9144,1524l92964,21336r-7620,l83820,18288,82296,16764r-3048,l76200,19812r-6096,7620l65532,32004r-4572,7620l64008,54864r1524,10668l67056,73152r3048,3048l73152,77724r3048,-1524l79248,73152r1524,-4572l89916,71628r-6096,9145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3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541" o:spid="_x0000_s1208" style="position:absolute;left:17986;top:1752;width:564;height:854;visibility:visible;mso-wrap-style:square;v-text-anchor:top" coordsize="56388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" path="m32004,r7620,l39624,7620r,9144l39624,67056r,6096l41148,76200r3048,1524l48768,79249r7620,l56388,85344r-51816,l4572,79249r6096,l13716,79249r4572,-1525l21336,74676r,-7620l21336,22860,19812,19812,18288,18288r-4572,1524l9144,22860,3048,25908,,19812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542" o:spid="_x0000_s1209" style="position:absolute;left:18748;top:914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rect id="Rectangle 544" o:spid="_x0000_s1210" style="position:absolute;left:2879;top:6305;width:10563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" filled="f" stroked="f">
                        <v:textbox inset="0,0,0,0">
                          <w:txbxContent>
                            <w:p w14:paraId="01526BF7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</w:rPr>
                                <w:t>Siempre que</w:t>
                              </w:r>
                            </w:p>
                          </w:txbxContent>
                        </v:textbox>
                      </v:rect>
                      <v:shape id="Shape 545" o:spid="_x0000_s1211" style="position:absolute;left:10835;top:6720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" path="m32004,r4572,1525l39624,3049r3048,3048l44196,12192r3048,7620l48768,32004r1524,l56388,21336r6096,-7620l70104,4573,74676,1525,82296,r7620,1525l85344,16764r-6096,l76200,13716r-1524,l73152,15240r-4572,3048l64008,24385r-6096,9143l51816,39625r3048,15239l56388,65532r3048,6096l60960,76200r1524,1525l65532,77725r4572,-1525l71628,73152r4572,-6096l80772,71628r-4572,6097l70104,83820r-4572,1524l59436,86868,51816,85344,47244,80773,45720,77725,44196,71628,42672,60960,41148,53340r-1524,l32004,65532r-6096,7620l22860,77725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3,24384,1525,32004,xe" fillcolor="black" stroked="f" strokeweight="0">
                        <v:stroke miterlimit="83231f" joinstyle="miter"/>
                        <v:path arrowok="t" textboxrect="0,0,89916,86868"/>
                      </v:shape>
                      <v:shape id="Shape 546" o:spid="_x0000_s1212" style="position:absolute;left:11795;top:7147;width:533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" path="m30480,r4572,l35052,6096r,6096l35052,16763r,47245l35052,67056r,3047l35052,71627r1524,l38100,73152r4572,1524l47244,74676r6096,l53340,79248r-48768,l4572,74676r6096,l15240,74676r1524,-1524l19812,73152r1524,-1525l21336,70103r1524,-3047l22860,64008r,-44196l21336,15239r-3048,l13716,16763,3048,22860,1524,19812,,16763,15240,9144,30480,xe" fillcolor="black" stroked="f" strokeweight="0">
                        <v:stroke miterlimit="83231f" joinstyle="miter"/>
                        <v:path arrowok="t" textboxrect="0,0,53340,79248"/>
                      </v:shape>
                      <v:shape id="Shape 547" o:spid="_x0000_s1213" style="position:absolute;left:13136;top:6537;width:1070;height:1067;visibility:visible;mso-wrap-style:square;v-text-anchor:top" coordsize="107061,106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" path="m70104,l81153,,68580,27432r38481,l107061,39624r-43053,l53340,64008r53721,l107061,76200r-58293,l36576,106680r-10668,l38100,76200,,76200,,64008r42672,l53340,39624,,39624,,27432r59436,l70104,xe" fillcolor="black" stroked="f" strokeweight="0">
                        <v:stroke miterlimit="83231f" joinstyle="miter"/>
                        <v:path arrowok="t" textboxrect="0,0,107061,106680"/>
                      </v:shape>
                      <v:shape id="Shape 548" o:spid="_x0000_s1214" style="position:absolute;left:14847;top:6720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" path="m32004,r4572,1525l39624,3049r3048,3048l44196,12192r3048,7620l48768,32004r1524,l56388,21336r6096,-7620l70104,4573,74676,1525,82296,r7620,1525l85344,16764r-6096,l76200,13716r-1524,l73152,15240r-4572,3048l64008,24385r-6096,9143l51816,39625r3048,15239l56388,65532r3048,6096l60960,76200r1524,1525l65532,77725r4572,-1525l71628,73152r4572,-6096l80772,71628r-4572,6097l70104,83820r-4572,1524l59436,86868,51816,85344,47244,80773,45720,77725,44196,71628,42672,60960,41148,53340r-1524,l32004,65532r-6096,7620l22860,77725r-3048,4572l13716,85344,6096,86868,,85344,3048,70104r6096,l10668,73152r1524,l15240,73152r3048,-3048l21336,65532r4572,-4572l30480,54864r7620,-9144l36576,32004,33528,19812,32004,15240,30480,12192,28956,10668,25908,9144r-3048,1524l19812,13716r-4572,6096l9144,16764,13716,9144,19812,4573,24384,1525,32004,xe" fillcolor="black" stroked="f" strokeweight="0">
                        <v:stroke miterlimit="83231f" joinstyle="miter"/>
                        <v:path arrowok="t" textboxrect="0,0,89916,86868"/>
                      </v:shape>
                      <v:shape id="Shape 549" o:spid="_x0000_s1215" style="position:absolute;left:15837;top:7147;width:534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" path="m27432,l38100,1524r7620,4572l50292,10668r1524,7619l51816,22860r-1524,4572l47244,30480r-3048,4572l39624,39624r-4572,6096l28956,51815r-6096,6097l16764,64008r-4572,4572l35052,68580r4572,l42672,67056r3048,-1524l47244,60960r6096,l51816,70103r,9145l,79248,,76200,3048,70103,7620,62484r4572,-6097l19812,48768r9144,-9144l35052,32003r3048,-6095l38100,19812r,-4573l35052,10668,30480,7620,24384,6096,19812,7620,15240,9144,9144,18287r-7620,l1524,6096,15240,1524,27432,xe" fillcolor="black" stroked="f" strokeweight="0">
                        <v:stroke miterlimit="83231f" joinstyle="miter"/>
                        <v:path arrowok="t" textboxrect="0,0,53340,79248"/>
                      </v:shape>
                      <v:rect id="Rectangle 550" o:spid="_x0000_s1216" style="position:absolute;left:16553;top:5960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" filled="f" stroked="f">
                        <v:textbox inset="0,0,0,0">
                          <w:txbxContent>
                            <w:p w14:paraId="01526BF8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8"/>
              </w:rPr>
              <w:t xml:space="preserve"> </w:t>
            </w:r>
          </w:p>
        </w:tc>
        <w:tc>
          <w:tcPr>
            <w:tcW w:w="5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6F" w14:textId="77777777" w:rsidR="00D61563" w:rsidRPr="00780D29" w:rsidRDefault="0020089D">
            <w:pPr>
              <w:ind w:right="75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Distancia mínima entre la recta y un punto </w:t>
            </w:r>
          </w:p>
          <w:p w14:paraId="01526970" w14:textId="77777777" w:rsidR="00D61563" w:rsidRPr="0045113C" w:rsidRDefault="0020089D">
            <w:pPr>
              <w:ind w:left="5"/>
              <w:jc w:val="center"/>
            </w:pPr>
            <w:r w:rsidRPr="0045113C">
              <w:rPr>
                <w:rFonts w:ascii="Arial" w:eastAsia="Arial" w:hAnsi="Arial" w:cs="Arial"/>
              </w:rPr>
              <w:t xml:space="preserve"> </w:t>
            </w:r>
          </w:p>
          <w:p w14:paraId="01526971" w14:textId="77777777" w:rsidR="00D61563" w:rsidRPr="00780D29" w:rsidRDefault="0020089D">
            <w:pPr>
              <w:ind w:left="230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F2" wp14:editId="01526AF3">
                      <wp:extent cx="2994708" cy="571046"/>
                      <wp:effectExtent l="0" t="0" r="15240" b="19685"/>
                      <wp:docPr id="39962" name="Group 399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4708" cy="571046"/>
                                <a:chOff x="0" y="0"/>
                                <a:chExt cx="2994708" cy="829056"/>
                              </a:xfrm>
                            </wpg:grpSpPr>
                            <wps:wsp>
                              <wps:cNvPr id="554" name="Shape 554"/>
                              <wps:cNvSpPr/>
                              <wps:spPr>
                                <a:xfrm>
                                  <a:off x="702818" y="168728"/>
                                  <a:ext cx="42672" cy="888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8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200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2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6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40"/>
                                      </a:lnTo>
                                      <a:lnTo>
                                        <a:pt x="42672" y="81513"/>
                                      </a:lnTo>
                                      <a:lnTo>
                                        <a:pt x="38100" y="84256"/>
                                      </a:lnTo>
                                      <a:lnTo>
                                        <a:pt x="30480" y="87304"/>
                                      </a:lnTo>
                                      <a:lnTo>
                                        <a:pt x="21336" y="88828"/>
                                      </a:lnTo>
                                      <a:lnTo>
                                        <a:pt x="12192" y="87304"/>
                                      </a:lnTo>
                                      <a:lnTo>
                                        <a:pt x="6096" y="81208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4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200"/>
                                      </a:lnTo>
                                      <a:lnTo>
                                        <a:pt x="19812" y="9580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55" name="Shape 555"/>
                              <wps:cNvSpPr/>
                              <wps:spPr>
                                <a:xfrm>
                                  <a:off x="745490" y="131064"/>
                                  <a:ext cx="5638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126492">
                                      <a:moveTo>
                                        <a:pt x="47244" y="0"/>
                                      </a:moveTo>
                                      <a:lnTo>
                                        <a:pt x="56388" y="0"/>
                                      </a:lnTo>
                                      <a:lnTo>
                                        <a:pt x="35052" y="99060"/>
                                      </a:lnTo>
                                      <a:lnTo>
                                        <a:pt x="33528" y="108204"/>
                                      </a:lnTo>
                                      <a:lnTo>
                                        <a:pt x="33528" y="11277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42672" y="112776"/>
                                      </a:lnTo>
                                      <a:lnTo>
                                        <a:pt x="50292" y="105156"/>
                                      </a:lnTo>
                                      <a:lnTo>
                                        <a:pt x="56388" y="111252"/>
                                      </a:lnTo>
                                      <a:lnTo>
                                        <a:pt x="48768" y="118873"/>
                                      </a:lnTo>
                                      <a:lnTo>
                                        <a:pt x="41148" y="123444"/>
                                      </a:lnTo>
                                      <a:lnTo>
                                        <a:pt x="35052" y="126492"/>
                                      </a:lnTo>
                                      <a:lnTo>
                                        <a:pt x="27432" y="126492"/>
                                      </a:lnTo>
                                      <a:lnTo>
                                        <a:pt x="21336" y="124968"/>
                                      </a:lnTo>
                                      <a:lnTo>
                                        <a:pt x="15240" y="123444"/>
                                      </a:lnTo>
                                      <a:lnTo>
                                        <a:pt x="12192" y="118873"/>
                                      </a:lnTo>
                                      <a:lnTo>
                                        <a:pt x="10668" y="112776"/>
                                      </a:lnTo>
                                      <a:lnTo>
                                        <a:pt x="12192" y="108204"/>
                                      </a:lnTo>
                                      <a:lnTo>
                                        <a:pt x="10668" y="108204"/>
                                      </a:lnTo>
                                      <a:lnTo>
                                        <a:pt x="3048" y="117348"/>
                                      </a:lnTo>
                                      <a:lnTo>
                                        <a:pt x="0" y="119177"/>
                                      </a:lnTo>
                                      <a:lnTo>
                                        <a:pt x="0" y="108204"/>
                                      </a:lnTo>
                                      <a:lnTo>
                                        <a:pt x="0" y="108204"/>
                                      </a:lnTo>
                                      <a:lnTo>
                                        <a:pt x="10668" y="96012"/>
                                      </a:lnTo>
                                      <a:lnTo>
                                        <a:pt x="13716" y="86868"/>
                                      </a:lnTo>
                                      <a:lnTo>
                                        <a:pt x="16764" y="74676"/>
                                      </a:lnTo>
                                      <a:lnTo>
                                        <a:pt x="16764" y="70104"/>
                                      </a:lnTo>
                                      <a:lnTo>
                                        <a:pt x="18288" y="57912"/>
                                      </a:lnTo>
                                      <a:lnTo>
                                        <a:pt x="16764" y="48768"/>
                                      </a:lnTo>
                                      <a:lnTo>
                                        <a:pt x="9144" y="45720"/>
                                      </a:lnTo>
                                      <a:lnTo>
                                        <a:pt x="1524" y="47244"/>
                                      </a:lnTo>
                                      <a:lnTo>
                                        <a:pt x="0" y="49150"/>
                                      </a:lnTo>
                                      <a:lnTo>
                                        <a:pt x="0" y="37664"/>
                                      </a:lnTo>
                                      <a:lnTo>
                                        <a:pt x="7620" y="36576"/>
                                      </a:lnTo>
                                      <a:lnTo>
                                        <a:pt x="22860" y="39624"/>
                                      </a:lnTo>
                                      <a:lnTo>
                                        <a:pt x="25908" y="25908"/>
                                      </a:lnTo>
                                      <a:lnTo>
                                        <a:pt x="27432" y="19812"/>
                                      </a:lnTo>
                                      <a:lnTo>
                                        <a:pt x="27432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24384" y="9144"/>
                                      </a:lnTo>
                                      <a:lnTo>
                                        <a:pt x="19812" y="7620"/>
                                      </a:lnTo>
                                      <a:lnTo>
                                        <a:pt x="21336" y="1524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3" name="Shape 41353"/>
                              <wps:cNvSpPr/>
                              <wps:spPr>
                                <a:xfrm>
                                  <a:off x="870458" y="21793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4" name="Shape 41354"/>
                              <wps:cNvSpPr/>
                              <wps:spPr>
                                <a:xfrm>
                                  <a:off x="870458" y="18135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5" name="Shape 41355"/>
                              <wps:cNvSpPr/>
                              <wps:spPr>
                                <a:xfrm>
                                  <a:off x="1060958" y="28956"/>
                                  <a:ext cx="15240" cy="3550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5240" h="355092">
                                      <a:moveTo>
                                        <a:pt x="0" y="0"/>
                                      </a:moveTo>
                                      <a:lnTo>
                                        <a:pt x="15240" y="0"/>
                                      </a:lnTo>
                                      <a:lnTo>
                                        <a:pt x="15240" y="355092"/>
                                      </a:lnTo>
                                      <a:lnTo>
                                        <a:pt x="0" y="3550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59" name="Shape 559"/>
                              <wps:cNvSpPr/>
                              <wps:spPr>
                                <a:xfrm>
                                  <a:off x="1096010" y="21527"/>
                                  <a:ext cx="60198" cy="988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0198" h="98870">
                                      <a:moveTo>
                                        <a:pt x="60198" y="0"/>
                                      </a:moveTo>
                                      <a:lnTo>
                                        <a:pt x="60198" y="25082"/>
                                      </a:lnTo>
                                      <a:lnTo>
                                        <a:pt x="45720" y="51626"/>
                                      </a:lnTo>
                                      <a:lnTo>
                                        <a:pt x="60198" y="51626"/>
                                      </a:lnTo>
                                      <a:lnTo>
                                        <a:pt x="60198" y="62294"/>
                                      </a:lnTo>
                                      <a:lnTo>
                                        <a:pt x="39624" y="62294"/>
                                      </a:lnTo>
                                      <a:lnTo>
                                        <a:pt x="39624" y="63818"/>
                                      </a:lnTo>
                                      <a:lnTo>
                                        <a:pt x="35052" y="72961"/>
                                      </a:lnTo>
                                      <a:lnTo>
                                        <a:pt x="32004" y="77534"/>
                                      </a:lnTo>
                                      <a:lnTo>
                                        <a:pt x="30480" y="86678"/>
                                      </a:lnTo>
                                      <a:lnTo>
                                        <a:pt x="33528" y="91249"/>
                                      </a:lnTo>
                                      <a:lnTo>
                                        <a:pt x="38100" y="92773"/>
                                      </a:lnTo>
                                      <a:lnTo>
                                        <a:pt x="36576" y="98870"/>
                                      </a:lnTo>
                                      <a:lnTo>
                                        <a:pt x="0" y="98870"/>
                                      </a:lnTo>
                                      <a:lnTo>
                                        <a:pt x="1524" y="92773"/>
                                      </a:lnTo>
                                      <a:lnTo>
                                        <a:pt x="7620" y="91249"/>
                                      </a:lnTo>
                                      <a:lnTo>
                                        <a:pt x="12192" y="86678"/>
                                      </a:lnTo>
                                      <a:lnTo>
                                        <a:pt x="13716" y="82106"/>
                                      </a:lnTo>
                                      <a:lnTo>
                                        <a:pt x="16764" y="76010"/>
                                      </a:lnTo>
                                      <a:lnTo>
                                        <a:pt x="601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0" name="Shape 560"/>
                              <wps:cNvSpPr/>
                              <wps:spPr>
                                <a:xfrm>
                                  <a:off x="1156208" y="1524"/>
                                  <a:ext cx="49530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530" h="118873">
                                      <a:moveTo>
                                        <a:pt x="11430" y="0"/>
                                      </a:moveTo>
                                      <a:lnTo>
                                        <a:pt x="35814" y="0"/>
                                      </a:lnTo>
                                      <a:lnTo>
                                        <a:pt x="40386" y="92964"/>
                                      </a:lnTo>
                                      <a:lnTo>
                                        <a:pt x="40386" y="102109"/>
                                      </a:lnTo>
                                      <a:lnTo>
                                        <a:pt x="41910" y="108204"/>
                                      </a:lnTo>
                                      <a:lnTo>
                                        <a:pt x="44958" y="111252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8006" y="118873"/>
                                      </a:lnTo>
                                      <a:lnTo>
                                        <a:pt x="3810" y="118873"/>
                                      </a:lnTo>
                                      <a:lnTo>
                                        <a:pt x="3810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2954" y="106680"/>
                                      </a:lnTo>
                                      <a:lnTo>
                                        <a:pt x="14478" y="99061"/>
                                      </a:lnTo>
                                      <a:lnTo>
                                        <a:pt x="14478" y="91440"/>
                                      </a:lnTo>
                                      <a:lnTo>
                                        <a:pt x="14478" y="82297"/>
                                      </a:lnTo>
                                      <a:lnTo>
                                        <a:pt x="0" y="82297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4478" y="71628"/>
                                      </a:lnTo>
                                      <a:lnTo>
                                        <a:pt x="12954" y="50292"/>
                                      </a:lnTo>
                                      <a:lnTo>
                                        <a:pt x="12954" y="41148"/>
                                      </a:lnTo>
                                      <a:lnTo>
                                        <a:pt x="12954" y="32004"/>
                                      </a:lnTo>
                                      <a:lnTo>
                                        <a:pt x="12954" y="21337"/>
                                      </a:lnTo>
                                      <a:lnTo>
                                        <a:pt x="0" y="45085"/>
                                      </a:lnTo>
                                      <a:lnTo>
                                        <a:pt x="0" y="20003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1" name="Shape 561"/>
                              <wps:cNvSpPr/>
                              <wps:spPr>
                                <a:xfrm>
                                  <a:off x="1217930" y="3200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2" name="Shape 562"/>
                              <wps:cNvSpPr/>
                              <wps:spPr>
                                <a:xfrm>
                                  <a:off x="1327658" y="71628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10668" y="79248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3" name="Shape 563"/>
                              <wps:cNvSpPr/>
                              <wps:spPr>
                                <a:xfrm>
                                  <a:off x="1454150" y="1219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4" name="Shape 564"/>
                              <wps:cNvSpPr/>
                              <wps:spPr>
                                <a:xfrm>
                                  <a:off x="1617218" y="1524"/>
                                  <a:ext cx="57150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873">
                                      <a:moveTo>
                                        <a:pt x="24384" y="0"/>
                                      </a:moveTo>
                                      <a:lnTo>
                                        <a:pt x="57150" y="0"/>
                                      </a:lnTo>
                                      <a:lnTo>
                                        <a:pt x="57150" y="14097"/>
                                      </a:lnTo>
                                      <a:lnTo>
                                        <a:pt x="48768" y="51816"/>
                                      </a:lnTo>
                                      <a:lnTo>
                                        <a:pt x="57150" y="51816"/>
                                      </a:lnTo>
                                      <a:lnTo>
                                        <a:pt x="57150" y="62485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41148" y="108204"/>
                                      </a:lnTo>
                                      <a:lnTo>
                                        <a:pt x="47244" y="108204"/>
                                      </a:lnTo>
                                      <a:lnTo>
                                        <a:pt x="57150" y="106789"/>
                                      </a:lnTo>
                                      <a:lnTo>
                                        <a:pt x="57150" y="118165"/>
                                      </a:lnTo>
                                      <a:lnTo>
                                        <a:pt x="47244" y="118873"/>
                                      </a:lnTo>
                                      <a:lnTo>
                                        <a:pt x="0" y="118873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3"/>
                                      </a:lnTo>
                                      <a:lnTo>
                                        <a:pt x="28956" y="22861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7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5" name="Shape 565"/>
                              <wps:cNvSpPr/>
                              <wps:spPr>
                                <a:xfrm>
                                  <a:off x="1674368" y="1524"/>
                                  <a:ext cx="57150" cy="11816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165">
                                      <a:moveTo>
                                        <a:pt x="0" y="0"/>
                                      </a:moveTo>
                                      <a:lnTo>
                                        <a:pt x="17526" y="0"/>
                                      </a:lnTo>
                                      <a:lnTo>
                                        <a:pt x="31242" y="1524"/>
                                      </a:lnTo>
                                      <a:lnTo>
                                        <a:pt x="40386" y="3048"/>
                                      </a:lnTo>
                                      <a:lnTo>
                                        <a:pt x="48006" y="6097"/>
                                      </a:lnTo>
                                      <a:lnTo>
                                        <a:pt x="54102" y="10668"/>
                                      </a:lnTo>
                                      <a:lnTo>
                                        <a:pt x="55626" y="16764"/>
                                      </a:lnTo>
                                      <a:lnTo>
                                        <a:pt x="57150" y="24385"/>
                                      </a:lnTo>
                                      <a:lnTo>
                                        <a:pt x="55626" y="35052"/>
                                      </a:lnTo>
                                      <a:lnTo>
                                        <a:pt x="51054" y="44197"/>
                                      </a:lnTo>
                                      <a:lnTo>
                                        <a:pt x="41910" y="51816"/>
                                      </a:lnTo>
                                      <a:lnTo>
                                        <a:pt x="29718" y="57913"/>
                                      </a:lnTo>
                                      <a:lnTo>
                                        <a:pt x="29718" y="59437"/>
                                      </a:lnTo>
                                      <a:lnTo>
                                        <a:pt x="35814" y="62485"/>
                                      </a:lnTo>
                                      <a:lnTo>
                                        <a:pt x="41910" y="68580"/>
                                      </a:lnTo>
                                      <a:lnTo>
                                        <a:pt x="44958" y="74676"/>
                                      </a:lnTo>
                                      <a:lnTo>
                                        <a:pt x="46482" y="82297"/>
                                      </a:lnTo>
                                      <a:lnTo>
                                        <a:pt x="44958" y="91440"/>
                                      </a:lnTo>
                                      <a:lnTo>
                                        <a:pt x="40386" y="100585"/>
                                      </a:lnTo>
                                      <a:lnTo>
                                        <a:pt x="34290" y="108204"/>
                                      </a:lnTo>
                                      <a:lnTo>
                                        <a:pt x="25146" y="114300"/>
                                      </a:lnTo>
                                      <a:lnTo>
                                        <a:pt x="11430" y="117348"/>
                                      </a:lnTo>
                                      <a:lnTo>
                                        <a:pt x="0" y="118165"/>
                                      </a:lnTo>
                                      <a:lnTo>
                                        <a:pt x="0" y="106789"/>
                                      </a:lnTo>
                                      <a:lnTo>
                                        <a:pt x="762" y="106680"/>
                                      </a:lnTo>
                                      <a:lnTo>
                                        <a:pt x="6858" y="105156"/>
                                      </a:lnTo>
                                      <a:lnTo>
                                        <a:pt x="12954" y="99061"/>
                                      </a:lnTo>
                                      <a:lnTo>
                                        <a:pt x="17526" y="92964"/>
                                      </a:lnTo>
                                      <a:lnTo>
                                        <a:pt x="19050" y="86868"/>
                                      </a:lnTo>
                                      <a:lnTo>
                                        <a:pt x="20574" y="79248"/>
                                      </a:lnTo>
                                      <a:lnTo>
                                        <a:pt x="19050" y="71628"/>
                                      </a:lnTo>
                                      <a:lnTo>
                                        <a:pt x="16002" y="67056"/>
                                      </a:lnTo>
                                      <a:lnTo>
                                        <a:pt x="9906" y="64008"/>
                                      </a:lnTo>
                                      <a:lnTo>
                                        <a:pt x="762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1816"/>
                                      </a:lnTo>
                                      <a:lnTo>
                                        <a:pt x="5334" y="51816"/>
                                      </a:lnTo>
                                      <a:lnTo>
                                        <a:pt x="12954" y="51816"/>
                                      </a:lnTo>
                                      <a:lnTo>
                                        <a:pt x="19050" y="48768"/>
                                      </a:lnTo>
                                      <a:lnTo>
                                        <a:pt x="26670" y="39624"/>
                                      </a:lnTo>
                                      <a:lnTo>
                                        <a:pt x="29718" y="33528"/>
                                      </a:lnTo>
                                      <a:lnTo>
                                        <a:pt x="29718" y="25908"/>
                                      </a:lnTo>
                                      <a:lnTo>
                                        <a:pt x="29718" y="19813"/>
                                      </a:lnTo>
                                      <a:lnTo>
                                        <a:pt x="25146" y="13716"/>
                                      </a:lnTo>
                                      <a:lnTo>
                                        <a:pt x="19050" y="12192"/>
                                      </a:lnTo>
                                      <a:lnTo>
                                        <a:pt x="11430" y="10668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409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6" name="Shape 566"/>
                              <wps:cNvSpPr/>
                              <wps:spPr>
                                <a:xfrm>
                                  <a:off x="1742186" y="3200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7" name="Shape 567"/>
                              <wps:cNvSpPr/>
                              <wps:spPr>
                                <a:xfrm>
                                  <a:off x="1859534" y="71628"/>
                                  <a:ext cx="56388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5344">
                                      <a:moveTo>
                                        <a:pt x="32004" y="0"/>
                                      </a:moveTo>
                                      <a:lnTo>
                                        <a:pt x="39624" y="0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9624" y="16764"/>
                                      </a:lnTo>
                                      <a:lnTo>
                                        <a:pt x="39624" y="67056"/>
                                      </a:lnTo>
                                      <a:lnTo>
                                        <a:pt x="39624" y="73152"/>
                                      </a:lnTo>
                                      <a:lnTo>
                                        <a:pt x="41148" y="76200"/>
                                      </a:lnTo>
                                      <a:lnTo>
                                        <a:pt x="44196" y="77724"/>
                                      </a:lnTo>
                                      <a:lnTo>
                                        <a:pt x="48768" y="7924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4572" y="85344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10668" y="79248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8288" y="77724"/>
                                      </a:lnTo>
                                      <a:lnTo>
                                        <a:pt x="21336" y="74676"/>
                                      </a:lnTo>
                                      <a:lnTo>
                                        <a:pt x="21336" y="67056"/>
                                      </a:lnTo>
                                      <a:lnTo>
                                        <a:pt x="21336" y="22860"/>
                                      </a:lnTo>
                                      <a:lnTo>
                                        <a:pt x="19812" y="19812"/>
                                      </a:lnTo>
                                      <a:lnTo>
                                        <a:pt x="18288" y="18288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9144" y="22860"/>
                                      </a:lnTo>
                                      <a:lnTo>
                                        <a:pt x="3048" y="25908"/>
                                      </a:lnTo>
                                      <a:lnTo>
                                        <a:pt x="0" y="19812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8" name="Shape 568"/>
                              <wps:cNvSpPr/>
                              <wps:spPr>
                                <a:xfrm>
                                  <a:off x="1984502" y="1219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69" name="Shape 569"/>
                              <wps:cNvSpPr/>
                              <wps:spPr>
                                <a:xfrm>
                                  <a:off x="2155190" y="0"/>
                                  <a:ext cx="97536" cy="1219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121920">
                                      <a:moveTo>
                                        <a:pt x="68580" y="0"/>
                                      </a:moveTo>
                                      <a:lnTo>
                                        <a:pt x="82296" y="1524"/>
                                      </a:lnTo>
                                      <a:lnTo>
                                        <a:pt x="97536" y="4572"/>
                                      </a:lnTo>
                                      <a:lnTo>
                                        <a:pt x="91440" y="30480"/>
                                      </a:lnTo>
                                      <a:lnTo>
                                        <a:pt x="80772" y="30480"/>
                                      </a:lnTo>
                                      <a:lnTo>
                                        <a:pt x="79248" y="24385"/>
                                      </a:lnTo>
                                      <a:lnTo>
                                        <a:pt x="79248" y="18288"/>
                                      </a:lnTo>
                                      <a:lnTo>
                                        <a:pt x="74676" y="12192"/>
                                      </a:lnTo>
                                      <a:lnTo>
                                        <a:pt x="67056" y="10668"/>
                                      </a:lnTo>
                                      <a:lnTo>
                                        <a:pt x="59436" y="12192"/>
                                      </a:lnTo>
                                      <a:lnTo>
                                        <a:pt x="51816" y="16764"/>
                                      </a:lnTo>
                                      <a:lnTo>
                                        <a:pt x="45720" y="24385"/>
                                      </a:lnTo>
                                      <a:lnTo>
                                        <a:pt x="39624" y="33528"/>
                                      </a:lnTo>
                                      <a:lnTo>
                                        <a:pt x="33528" y="45720"/>
                                      </a:lnTo>
                                      <a:lnTo>
                                        <a:pt x="28956" y="60961"/>
                                      </a:lnTo>
                                      <a:lnTo>
                                        <a:pt x="27432" y="76200"/>
                                      </a:lnTo>
                                      <a:lnTo>
                                        <a:pt x="25908" y="89916"/>
                                      </a:lnTo>
                                      <a:lnTo>
                                        <a:pt x="27432" y="102109"/>
                                      </a:lnTo>
                                      <a:lnTo>
                                        <a:pt x="32004" y="108204"/>
                                      </a:lnTo>
                                      <a:lnTo>
                                        <a:pt x="41148" y="111252"/>
                                      </a:lnTo>
                                      <a:lnTo>
                                        <a:pt x="48768" y="109728"/>
                                      </a:lnTo>
                                      <a:lnTo>
                                        <a:pt x="56388" y="106680"/>
                                      </a:lnTo>
                                      <a:lnTo>
                                        <a:pt x="62484" y="100585"/>
                                      </a:lnTo>
                                      <a:lnTo>
                                        <a:pt x="67056" y="91440"/>
                                      </a:lnTo>
                                      <a:lnTo>
                                        <a:pt x="77724" y="91440"/>
                                      </a:lnTo>
                                      <a:lnTo>
                                        <a:pt x="73152" y="117348"/>
                                      </a:lnTo>
                                      <a:lnTo>
                                        <a:pt x="56388" y="120397"/>
                                      </a:lnTo>
                                      <a:lnTo>
                                        <a:pt x="38100" y="121920"/>
                                      </a:lnTo>
                                      <a:lnTo>
                                        <a:pt x="21336" y="118872"/>
                                      </a:lnTo>
                                      <a:lnTo>
                                        <a:pt x="9144" y="111252"/>
                                      </a:lnTo>
                                      <a:lnTo>
                                        <a:pt x="1524" y="99061"/>
                                      </a:lnTo>
                                      <a:lnTo>
                                        <a:pt x="0" y="82297"/>
                                      </a:lnTo>
                                      <a:lnTo>
                                        <a:pt x="1524" y="65532"/>
                                      </a:lnTo>
                                      <a:lnTo>
                                        <a:pt x="4572" y="51816"/>
                                      </a:lnTo>
                                      <a:lnTo>
                                        <a:pt x="9144" y="38100"/>
                                      </a:lnTo>
                                      <a:lnTo>
                                        <a:pt x="16764" y="27432"/>
                                      </a:lnTo>
                                      <a:lnTo>
                                        <a:pt x="24384" y="16764"/>
                                      </a:lnTo>
                                      <a:lnTo>
                                        <a:pt x="33528" y="9144"/>
                                      </a:lnTo>
                                      <a:lnTo>
                                        <a:pt x="44196" y="4572"/>
                                      </a:lnTo>
                                      <a:lnTo>
                                        <a:pt x="54864" y="1524"/>
                                      </a:lnTo>
                                      <a:lnTo>
                                        <a:pt x="685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0" name="Shape 570"/>
                              <wps:cNvSpPr/>
                              <wps:spPr>
                                <a:xfrm>
                                  <a:off x="1307846" y="246888"/>
                                  <a:ext cx="124968" cy="1722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24968" h="172212">
                                      <a:moveTo>
                                        <a:pt x="102108" y="0"/>
                                      </a:moveTo>
                                      <a:lnTo>
                                        <a:pt x="124968" y="0"/>
                                      </a:lnTo>
                                      <a:lnTo>
                                        <a:pt x="124968" y="12192"/>
                                      </a:lnTo>
                                      <a:lnTo>
                                        <a:pt x="108204" y="12192"/>
                                      </a:lnTo>
                                      <a:lnTo>
                                        <a:pt x="62484" y="172212"/>
                                      </a:lnTo>
                                      <a:lnTo>
                                        <a:pt x="53340" y="172212"/>
                                      </a:lnTo>
                                      <a:lnTo>
                                        <a:pt x="16764" y="94488"/>
                                      </a:lnTo>
                                      <a:lnTo>
                                        <a:pt x="3048" y="100584"/>
                                      </a:lnTo>
                                      <a:lnTo>
                                        <a:pt x="0" y="94488"/>
                                      </a:lnTo>
                                      <a:lnTo>
                                        <a:pt x="28956" y="80773"/>
                                      </a:lnTo>
                                      <a:lnTo>
                                        <a:pt x="59436" y="149352"/>
                                      </a:lnTo>
                                      <a:lnTo>
                                        <a:pt x="1021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1" name="Shape 571"/>
                              <wps:cNvSpPr/>
                              <wps:spPr>
                                <a:xfrm>
                                  <a:off x="1420622" y="312611"/>
                                  <a:ext cx="60198" cy="988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0198" h="98869">
                                      <a:moveTo>
                                        <a:pt x="60198" y="0"/>
                                      </a:moveTo>
                                      <a:lnTo>
                                        <a:pt x="60198" y="25082"/>
                                      </a:lnTo>
                                      <a:lnTo>
                                        <a:pt x="45720" y="51626"/>
                                      </a:lnTo>
                                      <a:lnTo>
                                        <a:pt x="60198" y="51626"/>
                                      </a:lnTo>
                                      <a:lnTo>
                                        <a:pt x="60198" y="62293"/>
                                      </a:lnTo>
                                      <a:lnTo>
                                        <a:pt x="39624" y="62293"/>
                                      </a:lnTo>
                                      <a:lnTo>
                                        <a:pt x="39624" y="63817"/>
                                      </a:lnTo>
                                      <a:lnTo>
                                        <a:pt x="35052" y="72961"/>
                                      </a:lnTo>
                                      <a:lnTo>
                                        <a:pt x="32004" y="77533"/>
                                      </a:lnTo>
                                      <a:lnTo>
                                        <a:pt x="30480" y="86677"/>
                                      </a:lnTo>
                                      <a:lnTo>
                                        <a:pt x="33528" y="91249"/>
                                      </a:lnTo>
                                      <a:lnTo>
                                        <a:pt x="38100" y="92773"/>
                                      </a:lnTo>
                                      <a:lnTo>
                                        <a:pt x="36576" y="98869"/>
                                      </a:lnTo>
                                      <a:lnTo>
                                        <a:pt x="0" y="98869"/>
                                      </a:lnTo>
                                      <a:lnTo>
                                        <a:pt x="1524" y="92773"/>
                                      </a:lnTo>
                                      <a:lnTo>
                                        <a:pt x="7620" y="91249"/>
                                      </a:lnTo>
                                      <a:lnTo>
                                        <a:pt x="12192" y="86677"/>
                                      </a:lnTo>
                                      <a:lnTo>
                                        <a:pt x="13716" y="82105"/>
                                      </a:lnTo>
                                      <a:lnTo>
                                        <a:pt x="16764" y="76009"/>
                                      </a:lnTo>
                                      <a:lnTo>
                                        <a:pt x="601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2" name="Shape 572"/>
                              <wps:cNvSpPr/>
                              <wps:spPr>
                                <a:xfrm>
                                  <a:off x="1480820" y="292609"/>
                                  <a:ext cx="49530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530" h="118872">
                                      <a:moveTo>
                                        <a:pt x="11430" y="0"/>
                                      </a:moveTo>
                                      <a:lnTo>
                                        <a:pt x="35814" y="0"/>
                                      </a:lnTo>
                                      <a:lnTo>
                                        <a:pt x="40386" y="92963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8203"/>
                                      </a:lnTo>
                                      <a:lnTo>
                                        <a:pt x="44958" y="111252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8006" y="118872"/>
                                      </a:lnTo>
                                      <a:lnTo>
                                        <a:pt x="3810" y="118872"/>
                                      </a:lnTo>
                                      <a:lnTo>
                                        <a:pt x="3810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2954" y="106680"/>
                                      </a:lnTo>
                                      <a:lnTo>
                                        <a:pt x="14478" y="99060"/>
                                      </a:lnTo>
                                      <a:lnTo>
                                        <a:pt x="14478" y="91439"/>
                                      </a:lnTo>
                                      <a:lnTo>
                                        <a:pt x="14478" y="82296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4478" y="71628"/>
                                      </a:lnTo>
                                      <a:lnTo>
                                        <a:pt x="12954" y="50292"/>
                                      </a:lnTo>
                                      <a:lnTo>
                                        <a:pt x="12954" y="41148"/>
                                      </a:lnTo>
                                      <a:lnTo>
                                        <a:pt x="12954" y="32003"/>
                                      </a:lnTo>
                                      <a:lnTo>
                                        <a:pt x="12954" y="21336"/>
                                      </a:lnTo>
                                      <a:lnTo>
                                        <a:pt x="0" y="45085"/>
                                      </a:lnTo>
                                      <a:lnTo>
                                        <a:pt x="0" y="20003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3" name="Shape 573"/>
                              <wps:cNvSpPr/>
                              <wps:spPr>
                                <a:xfrm>
                                  <a:off x="1547114" y="272797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4" name="Shape 574"/>
                              <wps:cNvSpPr/>
                              <wps:spPr>
                                <a:xfrm>
                                  <a:off x="1675130" y="303276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5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5" name="Shape 575"/>
                              <wps:cNvSpPr/>
                              <wps:spPr>
                                <a:xfrm>
                                  <a:off x="1838198" y="292609"/>
                                  <a:ext cx="57150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872">
                                      <a:moveTo>
                                        <a:pt x="24384" y="0"/>
                                      </a:moveTo>
                                      <a:lnTo>
                                        <a:pt x="57150" y="0"/>
                                      </a:lnTo>
                                      <a:lnTo>
                                        <a:pt x="57150" y="14096"/>
                                      </a:lnTo>
                                      <a:lnTo>
                                        <a:pt x="48768" y="51815"/>
                                      </a:lnTo>
                                      <a:lnTo>
                                        <a:pt x="57150" y="51815"/>
                                      </a:lnTo>
                                      <a:lnTo>
                                        <a:pt x="57150" y="62484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36576" y="108203"/>
                                      </a:lnTo>
                                      <a:lnTo>
                                        <a:pt x="41148" y="108203"/>
                                      </a:lnTo>
                                      <a:lnTo>
                                        <a:pt x="47244" y="108203"/>
                                      </a:lnTo>
                                      <a:lnTo>
                                        <a:pt x="57150" y="106788"/>
                                      </a:lnTo>
                                      <a:lnTo>
                                        <a:pt x="57150" y="118164"/>
                                      </a:lnTo>
                                      <a:lnTo>
                                        <a:pt x="47244" y="118872"/>
                                      </a:lnTo>
                                      <a:lnTo>
                                        <a:pt x="0" y="118872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3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2860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6" name="Shape 576"/>
                              <wps:cNvSpPr/>
                              <wps:spPr>
                                <a:xfrm>
                                  <a:off x="1895348" y="292609"/>
                                  <a:ext cx="57150" cy="1181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18164">
                                      <a:moveTo>
                                        <a:pt x="0" y="0"/>
                                      </a:moveTo>
                                      <a:lnTo>
                                        <a:pt x="17526" y="0"/>
                                      </a:lnTo>
                                      <a:lnTo>
                                        <a:pt x="31242" y="1524"/>
                                      </a:lnTo>
                                      <a:lnTo>
                                        <a:pt x="40386" y="3048"/>
                                      </a:lnTo>
                                      <a:lnTo>
                                        <a:pt x="48006" y="6096"/>
                                      </a:lnTo>
                                      <a:lnTo>
                                        <a:pt x="54102" y="10668"/>
                                      </a:lnTo>
                                      <a:lnTo>
                                        <a:pt x="55626" y="16763"/>
                                      </a:lnTo>
                                      <a:lnTo>
                                        <a:pt x="57150" y="24384"/>
                                      </a:lnTo>
                                      <a:lnTo>
                                        <a:pt x="55626" y="35052"/>
                                      </a:lnTo>
                                      <a:lnTo>
                                        <a:pt x="51054" y="44196"/>
                                      </a:lnTo>
                                      <a:lnTo>
                                        <a:pt x="41910" y="51815"/>
                                      </a:lnTo>
                                      <a:lnTo>
                                        <a:pt x="29718" y="57912"/>
                                      </a:lnTo>
                                      <a:lnTo>
                                        <a:pt x="29718" y="59436"/>
                                      </a:lnTo>
                                      <a:lnTo>
                                        <a:pt x="35814" y="62484"/>
                                      </a:lnTo>
                                      <a:lnTo>
                                        <a:pt x="41910" y="68580"/>
                                      </a:lnTo>
                                      <a:lnTo>
                                        <a:pt x="44958" y="74676"/>
                                      </a:lnTo>
                                      <a:lnTo>
                                        <a:pt x="46482" y="82296"/>
                                      </a:lnTo>
                                      <a:lnTo>
                                        <a:pt x="44958" y="91439"/>
                                      </a:lnTo>
                                      <a:lnTo>
                                        <a:pt x="40386" y="100584"/>
                                      </a:lnTo>
                                      <a:lnTo>
                                        <a:pt x="34290" y="108203"/>
                                      </a:lnTo>
                                      <a:lnTo>
                                        <a:pt x="25146" y="114300"/>
                                      </a:lnTo>
                                      <a:lnTo>
                                        <a:pt x="11430" y="117348"/>
                                      </a:lnTo>
                                      <a:lnTo>
                                        <a:pt x="0" y="118164"/>
                                      </a:lnTo>
                                      <a:lnTo>
                                        <a:pt x="0" y="106788"/>
                                      </a:lnTo>
                                      <a:lnTo>
                                        <a:pt x="762" y="106680"/>
                                      </a:lnTo>
                                      <a:lnTo>
                                        <a:pt x="6858" y="105156"/>
                                      </a:lnTo>
                                      <a:lnTo>
                                        <a:pt x="12954" y="99060"/>
                                      </a:lnTo>
                                      <a:lnTo>
                                        <a:pt x="17526" y="92963"/>
                                      </a:lnTo>
                                      <a:lnTo>
                                        <a:pt x="19050" y="86868"/>
                                      </a:lnTo>
                                      <a:lnTo>
                                        <a:pt x="20574" y="79248"/>
                                      </a:lnTo>
                                      <a:lnTo>
                                        <a:pt x="19050" y="71628"/>
                                      </a:lnTo>
                                      <a:lnTo>
                                        <a:pt x="16002" y="67056"/>
                                      </a:lnTo>
                                      <a:lnTo>
                                        <a:pt x="9906" y="64008"/>
                                      </a:lnTo>
                                      <a:lnTo>
                                        <a:pt x="762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1815"/>
                                      </a:lnTo>
                                      <a:lnTo>
                                        <a:pt x="5334" y="51815"/>
                                      </a:lnTo>
                                      <a:lnTo>
                                        <a:pt x="12954" y="51815"/>
                                      </a:lnTo>
                                      <a:lnTo>
                                        <a:pt x="19050" y="48768"/>
                                      </a:lnTo>
                                      <a:lnTo>
                                        <a:pt x="26670" y="39624"/>
                                      </a:lnTo>
                                      <a:lnTo>
                                        <a:pt x="29718" y="33528"/>
                                      </a:lnTo>
                                      <a:lnTo>
                                        <a:pt x="29718" y="25908"/>
                                      </a:lnTo>
                                      <a:lnTo>
                                        <a:pt x="29718" y="19812"/>
                                      </a:lnTo>
                                      <a:lnTo>
                                        <a:pt x="25146" y="13715"/>
                                      </a:lnTo>
                                      <a:lnTo>
                                        <a:pt x="19050" y="12192"/>
                                      </a:lnTo>
                                      <a:lnTo>
                                        <a:pt x="11430" y="10668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4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77" name="Shape 577"/>
                              <wps:cNvSpPr/>
                              <wps:spPr>
                                <a:xfrm>
                                  <a:off x="1970786" y="272797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6" name="Shape 41356"/>
                              <wps:cNvSpPr/>
                              <wps:spPr>
                                <a:xfrm>
                                  <a:off x="1422146" y="246889"/>
                                  <a:ext cx="62484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24840" h="12192">
                                      <a:moveTo>
                                        <a:pt x="0" y="0"/>
                                      </a:moveTo>
                                      <a:lnTo>
                                        <a:pt x="624840" y="0"/>
                                      </a:lnTo>
                                      <a:lnTo>
                                        <a:pt x="62484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7" name="Shape 41357"/>
                              <wps:cNvSpPr/>
                              <wps:spPr>
                                <a:xfrm>
                                  <a:off x="1097534" y="199644"/>
                                  <a:ext cx="1156716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56716" h="12193">
                                      <a:moveTo>
                                        <a:pt x="0" y="0"/>
                                      </a:moveTo>
                                      <a:lnTo>
                                        <a:pt x="1156716" y="0"/>
                                      </a:lnTo>
                                      <a:lnTo>
                                        <a:pt x="1156716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58" name="Shape 41358"/>
                              <wps:cNvSpPr/>
                              <wps:spPr>
                                <a:xfrm>
                                  <a:off x="2275967" y="28956"/>
                                  <a:ext cx="15240" cy="3550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5240" h="355092">
                                      <a:moveTo>
                                        <a:pt x="0" y="0"/>
                                      </a:moveTo>
                                      <a:lnTo>
                                        <a:pt x="15240" y="0"/>
                                      </a:lnTo>
                                      <a:lnTo>
                                        <a:pt x="15240" y="355092"/>
                                      </a:lnTo>
                                      <a:lnTo>
                                        <a:pt x="0" y="3550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81" name="Rectangle 581"/>
                              <wps:cNvSpPr/>
                              <wps:spPr>
                                <a:xfrm>
                                  <a:off x="2311019" y="94664"/>
                                  <a:ext cx="65888" cy="264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9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582" name="Rectangle 582"/>
                              <wps:cNvSpPr/>
                              <wps:spPr>
                                <a:xfrm>
                                  <a:off x="1483106" y="420799"/>
                                  <a:ext cx="65888" cy="26442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A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583" name="Rectangle 583"/>
                              <wps:cNvSpPr/>
                              <wps:spPr>
                                <a:xfrm>
                                  <a:off x="0" y="662544"/>
                                  <a:ext cx="2992577" cy="2079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B" w14:textId="77777777" w:rsidR="00D61563" w:rsidRPr="00780D29" w:rsidRDefault="0020089D">
                                    <w:r w:rsidRPr="00780D29">
                                      <w:rPr>
                                        <w:rFonts w:ascii="Arial" w:eastAsia="Arial" w:hAnsi="Arial" w:cs="Arial"/>
                                      </w:rPr>
                                      <w:t>Siendo las coordenadas del punto</w:t>
                                    </w:r>
                                    <w:r w:rsidR="00780D29" w:rsidRPr="00780D29">
                                      <w:rPr>
                                        <w:rFonts w:ascii="Arial" w:eastAsia="Arial" w:hAnsi="Arial" w:cs="Arial"/>
                                      </w:rPr>
                                      <w:t xml:space="preserve">  </w:t>
                                    </w:r>
                                    <w:r w:rsidRPr="00780D29">
                                      <w:rPr>
                                        <w:rFonts w:ascii="Arial" w:eastAsia="Arial" w:hAnsi="Arial" w:cs="Arial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584" name="Shape 584"/>
                              <wps:cNvSpPr/>
                              <wps:spPr>
                                <a:xfrm>
                                  <a:off x="2261870" y="670561"/>
                                  <a:ext cx="59817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9817" h="118872">
                                      <a:moveTo>
                                        <a:pt x="23241" y="0"/>
                                      </a:moveTo>
                                      <a:lnTo>
                                        <a:pt x="59817" y="0"/>
                                      </a:lnTo>
                                      <a:lnTo>
                                        <a:pt x="59817" y="7620"/>
                                      </a:lnTo>
                                      <a:lnTo>
                                        <a:pt x="49149" y="7620"/>
                                      </a:lnTo>
                                      <a:lnTo>
                                        <a:pt x="36957" y="60960"/>
                                      </a:lnTo>
                                      <a:lnTo>
                                        <a:pt x="46101" y="60960"/>
                                      </a:lnTo>
                                      <a:lnTo>
                                        <a:pt x="55245" y="60960"/>
                                      </a:lnTo>
                                      <a:lnTo>
                                        <a:pt x="59817" y="60045"/>
                                      </a:lnTo>
                                      <a:lnTo>
                                        <a:pt x="59817" y="68580"/>
                                      </a:lnTo>
                                      <a:lnTo>
                                        <a:pt x="50673" y="68580"/>
                                      </a:lnTo>
                                      <a:lnTo>
                                        <a:pt x="41529" y="68580"/>
                                      </a:lnTo>
                                      <a:lnTo>
                                        <a:pt x="35433" y="68580"/>
                                      </a:lnTo>
                                      <a:lnTo>
                                        <a:pt x="29337" y="94487"/>
                                      </a:lnTo>
                                      <a:lnTo>
                                        <a:pt x="29337" y="99060"/>
                                      </a:lnTo>
                                      <a:lnTo>
                                        <a:pt x="27813" y="103632"/>
                                      </a:lnTo>
                                      <a:lnTo>
                                        <a:pt x="27813" y="106680"/>
                                      </a:lnTo>
                                      <a:lnTo>
                                        <a:pt x="29337" y="111251"/>
                                      </a:lnTo>
                                      <a:lnTo>
                                        <a:pt x="30861" y="112776"/>
                                      </a:lnTo>
                                      <a:lnTo>
                                        <a:pt x="36957" y="114300"/>
                                      </a:lnTo>
                                      <a:lnTo>
                                        <a:pt x="36957" y="118872"/>
                                      </a:lnTo>
                                      <a:lnTo>
                                        <a:pt x="0" y="118872"/>
                                      </a:lnTo>
                                      <a:lnTo>
                                        <a:pt x="1524" y="114300"/>
                                      </a:lnTo>
                                      <a:lnTo>
                                        <a:pt x="6477" y="112776"/>
                                      </a:lnTo>
                                      <a:lnTo>
                                        <a:pt x="9525" y="109727"/>
                                      </a:lnTo>
                                      <a:lnTo>
                                        <a:pt x="11049" y="105156"/>
                                      </a:lnTo>
                                      <a:lnTo>
                                        <a:pt x="12573" y="100584"/>
                                      </a:lnTo>
                                      <a:lnTo>
                                        <a:pt x="14097" y="92963"/>
                                      </a:lnTo>
                                      <a:lnTo>
                                        <a:pt x="29337" y="25908"/>
                                      </a:lnTo>
                                      <a:lnTo>
                                        <a:pt x="30861" y="18287"/>
                                      </a:lnTo>
                                      <a:lnTo>
                                        <a:pt x="30861" y="12192"/>
                                      </a:lnTo>
                                      <a:lnTo>
                                        <a:pt x="29337" y="6096"/>
                                      </a:lnTo>
                                      <a:lnTo>
                                        <a:pt x="23241" y="4572"/>
                                      </a:lnTo>
                                      <a:lnTo>
                                        <a:pt x="232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85" name="Shape 585"/>
                              <wps:cNvSpPr/>
                              <wps:spPr>
                                <a:xfrm>
                                  <a:off x="2321687" y="670561"/>
                                  <a:ext cx="38100" cy="6858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8100" h="68580">
                                      <a:moveTo>
                                        <a:pt x="0" y="0"/>
                                      </a:moveTo>
                                      <a:lnTo>
                                        <a:pt x="1524" y="0"/>
                                      </a:lnTo>
                                      <a:lnTo>
                                        <a:pt x="12192" y="0"/>
                                      </a:ln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6576" y="15239"/>
                                      </a:lnTo>
                                      <a:lnTo>
                                        <a:pt x="38100" y="27432"/>
                                      </a:lnTo>
                                      <a:lnTo>
                                        <a:pt x="36576" y="39624"/>
                                      </a:lnTo>
                                      <a:lnTo>
                                        <a:pt x="32004" y="50292"/>
                                      </a:lnTo>
                                      <a:lnTo>
                                        <a:pt x="25908" y="59436"/>
                                      </a:lnTo>
                                      <a:lnTo>
                                        <a:pt x="15240" y="64008"/>
                                      </a:lnTo>
                                      <a:lnTo>
                                        <a:pt x="4572" y="68580"/>
                                      </a:lnTo>
                                      <a:lnTo>
                                        <a:pt x="0" y="68580"/>
                                      </a:lnTo>
                                      <a:lnTo>
                                        <a:pt x="0" y="60045"/>
                                      </a:lnTo>
                                      <a:lnTo>
                                        <a:pt x="3048" y="59436"/>
                                      </a:lnTo>
                                      <a:lnTo>
                                        <a:pt x="13716" y="51815"/>
                                      </a:lnTo>
                                      <a:lnTo>
                                        <a:pt x="19812" y="4114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1336" y="18287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10668" y="9144"/>
                                      </a:lnTo>
                                      <a:lnTo>
                                        <a:pt x="0" y="76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86" name="Shape 586"/>
                              <wps:cNvSpPr/>
                              <wps:spPr>
                                <a:xfrm>
                                  <a:off x="2428367" y="662940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7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7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87" name="Shape 587"/>
                              <wps:cNvSpPr/>
                              <wps:spPr>
                                <a:xfrm>
                                  <a:off x="2490851" y="704088"/>
                                  <a:ext cx="89916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9916" h="86868">
                                      <a:moveTo>
                                        <a:pt x="32004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39624" y="3049"/>
                                      </a:lnTo>
                                      <a:lnTo>
                                        <a:pt x="42672" y="6097"/>
                                      </a:lnTo>
                                      <a:lnTo>
                                        <a:pt x="44196" y="12192"/>
                                      </a:lnTo>
                                      <a:lnTo>
                                        <a:pt x="47244" y="19812"/>
                                      </a:lnTo>
                                      <a:lnTo>
                                        <a:pt x="48768" y="32004"/>
                                      </a:lnTo>
                                      <a:lnTo>
                                        <a:pt x="50292" y="32004"/>
                                      </a:lnTo>
                                      <a:lnTo>
                                        <a:pt x="56388" y="21336"/>
                                      </a:lnTo>
                                      <a:lnTo>
                                        <a:pt x="62484" y="13716"/>
                                      </a:lnTo>
                                      <a:lnTo>
                                        <a:pt x="70104" y="4573"/>
                                      </a:lnTo>
                                      <a:lnTo>
                                        <a:pt x="74676" y="1524"/>
                                      </a:lnTo>
                                      <a:lnTo>
                                        <a:pt x="82296" y="0"/>
                                      </a:lnTo>
                                      <a:lnTo>
                                        <a:pt x="89916" y="1524"/>
                                      </a:lnTo>
                                      <a:lnTo>
                                        <a:pt x="85344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3716"/>
                                      </a:lnTo>
                                      <a:lnTo>
                                        <a:pt x="74676" y="13716"/>
                                      </a:lnTo>
                                      <a:lnTo>
                                        <a:pt x="73152" y="15240"/>
                                      </a:lnTo>
                                      <a:lnTo>
                                        <a:pt x="68580" y="18288"/>
                                      </a:lnTo>
                                      <a:lnTo>
                                        <a:pt x="64008" y="24384"/>
                                      </a:lnTo>
                                      <a:lnTo>
                                        <a:pt x="57912" y="33528"/>
                                      </a:lnTo>
                                      <a:lnTo>
                                        <a:pt x="51816" y="39624"/>
                                      </a:lnTo>
                                      <a:lnTo>
                                        <a:pt x="54864" y="54864"/>
                                      </a:lnTo>
                                      <a:lnTo>
                                        <a:pt x="56388" y="65532"/>
                                      </a:lnTo>
                                      <a:lnTo>
                                        <a:pt x="59436" y="71628"/>
                                      </a:lnTo>
                                      <a:lnTo>
                                        <a:pt x="60960" y="76200"/>
                                      </a:lnTo>
                                      <a:lnTo>
                                        <a:pt x="62484" y="77724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1628" y="73152"/>
                                      </a:lnTo>
                                      <a:lnTo>
                                        <a:pt x="76200" y="67056"/>
                                      </a:lnTo>
                                      <a:lnTo>
                                        <a:pt x="80772" y="71628"/>
                                      </a:lnTo>
                                      <a:lnTo>
                                        <a:pt x="76200" y="77724"/>
                                      </a:lnTo>
                                      <a:lnTo>
                                        <a:pt x="70104" y="83820"/>
                                      </a:lnTo>
                                      <a:lnTo>
                                        <a:pt x="65532" y="85344"/>
                                      </a:lnTo>
                                      <a:lnTo>
                                        <a:pt x="59436" y="86868"/>
                                      </a:lnTo>
                                      <a:lnTo>
                                        <a:pt x="51816" y="85344"/>
                                      </a:lnTo>
                                      <a:lnTo>
                                        <a:pt x="47244" y="80773"/>
                                      </a:lnTo>
                                      <a:lnTo>
                                        <a:pt x="45720" y="77724"/>
                                      </a:lnTo>
                                      <a:lnTo>
                                        <a:pt x="44196" y="71628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39624" y="53340"/>
                                      </a:lnTo>
                                      <a:lnTo>
                                        <a:pt x="32004" y="65532"/>
                                      </a:lnTo>
                                      <a:lnTo>
                                        <a:pt x="25908" y="73152"/>
                                      </a:lnTo>
                                      <a:lnTo>
                                        <a:pt x="22860" y="77724"/>
                                      </a:lnTo>
                                      <a:lnTo>
                                        <a:pt x="19812" y="82297"/>
                                      </a:lnTo>
                                      <a:lnTo>
                                        <a:pt x="13716" y="85344"/>
                                      </a:lnTo>
                                      <a:lnTo>
                                        <a:pt x="6096" y="86868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3048" y="70104"/>
                                      </a:lnTo>
                                      <a:lnTo>
                                        <a:pt x="9144" y="7010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12192" y="73152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21336" y="65532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30480" y="54864"/>
                                      </a:lnTo>
                                      <a:lnTo>
                                        <a:pt x="38100" y="45720"/>
                                      </a:lnTo>
                                      <a:lnTo>
                                        <a:pt x="36576" y="32004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32004" y="15240"/>
                                      </a:lnTo>
                                      <a:lnTo>
                                        <a:pt x="30480" y="12192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5908" y="9144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5240" y="19812"/>
                                      </a:lnTo>
                                      <a:lnTo>
                                        <a:pt x="9144" y="16764"/>
                                      </a:lnTo>
                                      <a:lnTo>
                                        <a:pt x="13716" y="9144"/>
                                      </a:lnTo>
                                      <a:lnTo>
                                        <a:pt x="19812" y="4573"/>
                                      </a:lnTo>
                                      <a:lnTo>
                                        <a:pt x="24384" y="1524"/>
                                      </a:lnTo>
                                      <a:lnTo>
                                        <a:pt x="320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88" name="Shape 588"/>
                              <wps:cNvSpPr/>
                              <wps:spPr>
                                <a:xfrm>
                                  <a:off x="2586863" y="746761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30480" y="0"/>
                                      </a:moveTo>
                                      <a:lnTo>
                                        <a:pt x="35052" y="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5052" y="12192"/>
                                      </a:lnTo>
                                      <a:lnTo>
                                        <a:pt x="35052" y="16763"/>
                                      </a:lnTo>
                                      <a:lnTo>
                                        <a:pt x="35052" y="64008"/>
                                      </a:lnTo>
                                      <a:lnTo>
                                        <a:pt x="35052" y="67056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35052" y="71627"/>
                                      </a:lnTo>
                                      <a:lnTo>
                                        <a:pt x="36576" y="71627"/>
                                      </a:lnTo>
                                      <a:lnTo>
                                        <a:pt x="38100" y="73151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4676"/>
                                      </a:lnTo>
                                      <a:lnTo>
                                        <a:pt x="53340" y="79248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4572" y="74676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5240" y="74676"/>
                                      </a:lnTo>
                                      <a:lnTo>
                                        <a:pt x="16764" y="73151"/>
                                      </a:lnTo>
                                      <a:lnTo>
                                        <a:pt x="19812" y="73151"/>
                                      </a:lnTo>
                                      <a:lnTo>
                                        <a:pt x="21336" y="71627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2860" y="67056"/>
                                      </a:lnTo>
                                      <a:lnTo>
                                        <a:pt x="22860" y="64008"/>
                                      </a:lnTo>
                                      <a:lnTo>
                                        <a:pt x="22860" y="19811"/>
                                      </a:lnTo>
                                      <a:lnTo>
                                        <a:pt x="21336" y="15239"/>
                                      </a:lnTo>
                                      <a:lnTo>
                                        <a:pt x="18288" y="15239"/>
                                      </a:lnTo>
                                      <a:lnTo>
                                        <a:pt x="13716" y="16763"/>
                                      </a:lnTo>
                                      <a:lnTo>
                                        <a:pt x="3048" y="22860"/>
                                      </a:lnTo>
                                      <a:lnTo>
                                        <a:pt x="1524" y="19811"/>
                                      </a:lnTo>
                                      <a:lnTo>
                                        <a:pt x="0" y="16763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89" name="Shape 589"/>
                              <wps:cNvSpPr/>
                              <wps:spPr>
                                <a:xfrm>
                                  <a:off x="2658491" y="769620"/>
                                  <a:ext cx="25908" cy="441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908" h="44196">
                                      <a:moveTo>
                                        <a:pt x="10668" y="0"/>
                                      </a:moveTo>
                                      <a:lnTo>
                                        <a:pt x="24384" y="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2286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2192" y="38100"/>
                                      </a:lnTo>
                                      <a:lnTo>
                                        <a:pt x="4572" y="44196"/>
                                      </a:lnTo>
                                      <a:lnTo>
                                        <a:pt x="0" y="39624"/>
                                      </a:lnTo>
                                      <a:lnTo>
                                        <a:pt x="6097" y="32003"/>
                                      </a:lnTo>
                                      <a:lnTo>
                                        <a:pt x="9144" y="24384"/>
                                      </a:lnTo>
                                      <a:lnTo>
                                        <a:pt x="10668" y="13716"/>
                                      </a:lnTo>
                                      <a:lnTo>
                                        <a:pt x="106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90" name="Shape 590"/>
                              <wps:cNvSpPr/>
                              <wps:spPr>
                                <a:xfrm>
                                  <a:off x="2720975" y="704088"/>
                                  <a:ext cx="97537" cy="1234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7" h="123444">
                                      <a:moveTo>
                                        <a:pt x="28956" y="0"/>
                                      </a:moveTo>
                                      <a:lnTo>
                                        <a:pt x="35052" y="1524"/>
                                      </a:lnTo>
                                      <a:lnTo>
                                        <a:pt x="38100" y="3049"/>
                                      </a:lnTo>
                                      <a:lnTo>
                                        <a:pt x="41149" y="7620"/>
                                      </a:lnTo>
                                      <a:lnTo>
                                        <a:pt x="44197" y="15240"/>
                                      </a:lnTo>
                                      <a:lnTo>
                                        <a:pt x="44197" y="18288"/>
                                      </a:lnTo>
                                      <a:lnTo>
                                        <a:pt x="45720" y="24384"/>
                                      </a:lnTo>
                                      <a:lnTo>
                                        <a:pt x="50292" y="48768"/>
                                      </a:lnTo>
                                      <a:lnTo>
                                        <a:pt x="53340" y="71628"/>
                                      </a:lnTo>
                                      <a:lnTo>
                                        <a:pt x="67056" y="48768"/>
                                      </a:lnTo>
                                      <a:lnTo>
                                        <a:pt x="73152" y="36576"/>
                                      </a:lnTo>
                                      <a:lnTo>
                                        <a:pt x="76200" y="27432"/>
                                      </a:lnTo>
                                      <a:lnTo>
                                        <a:pt x="77725" y="19812"/>
                                      </a:lnTo>
                                      <a:lnTo>
                                        <a:pt x="79249" y="13716"/>
                                      </a:lnTo>
                                      <a:lnTo>
                                        <a:pt x="77725" y="7620"/>
                                      </a:lnTo>
                                      <a:lnTo>
                                        <a:pt x="71628" y="6097"/>
                                      </a:lnTo>
                                      <a:lnTo>
                                        <a:pt x="71628" y="1524"/>
                                      </a:lnTo>
                                      <a:lnTo>
                                        <a:pt x="94488" y="1524"/>
                                      </a:lnTo>
                                      <a:lnTo>
                                        <a:pt x="97537" y="6097"/>
                                      </a:lnTo>
                                      <a:lnTo>
                                        <a:pt x="89916" y="24384"/>
                                      </a:lnTo>
                                      <a:lnTo>
                                        <a:pt x="79249" y="45720"/>
                                      </a:lnTo>
                                      <a:lnTo>
                                        <a:pt x="67056" y="65532"/>
                                      </a:lnTo>
                                      <a:lnTo>
                                        <a:pt x="53340" y="85344"/>
                                      </a:lnTo>
                                      <a:lnTo>
                                        <a:pt x="41149" y="102109"/>
                                      </a:lnTo>
                                      <a:lnTo>
                                        <a:pt x="30480" y="112776"/>
                                      </a:lnTo>
                                      <a:lnTo>
                                        <a:pt x="24385" y="118873"/>
                                      </a:lnTo>
                                      <a:lnTo>
                                        <a:pt x="18288" y="121920"/>
                                      </a:lnTo>
                                      <a:lnTo>
                                        <a:pt x="9144" y="123444"/>
                                      </a:lnTo>
                                      <a:lnTo>
                                        <a:pt x="4573" y="123444"/>
                                      </a:lnTo>
                                      <a:lnTo>
                                        <a:pt x="0" y="121920"/>
                                      </a:lnTo>
                                      <a:lnTo>
                                        <a:pt x="4573" y="105156"/>
                                      </a:lnTo>
                                      <a:lnTo>
                                        <a:pt x="10668" y="105156"/>
                                      </a:lnTo>
                                      <a:lnTo>
                                        <a:pt x="12192" y="109728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21337" y="109728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33528" y="97536"/>
                                      </a:lnTo>
                                      <a:lnTo>
                                        <a:pt x="42673" y="85344"/>
                                      </a:lnTo>
                                      <a:lnTo>
                                        <a:pt x="39625" y="68580"/>
                                      </a:lnTo>
                                      <a:lnTo>
                                        <a:pt x="35052" y="4876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8956"/>
                                      </a:lnTo>
                                      <a:lnTo>
                                        <a:pt x="30480" y="22860"/>
                                      </a:lnTo>
                                      <a:lnTo>
                                        <a:pt x="28956" y="18288"/>
                                      </a:lnTo>
                                      <a:lnTo>
                                        <a:pt x="27432" y="13716"/>
                                      </a:lnTo>
                                      <a:lnTo>
                                        <a:pt x="25908" y="10668"/>
                                      </a:lnTo>
                                      <a:lnTo>
                                        <a:pt x="22861" y="9144"/>
                                      </a:lnTo>
                                      <a:lnTo>
                                        <a:pt x="18288" y="12192"/>
                                      </a:lnTo>
                                      <a:lnTo>
                                        <a:pt x="15240" y="15240"/>
                                      </a:lnTo>
                                      <a:lnTo>
                                        <a:pt x="12192" y="19812"/>
                                      </a:lnTo>
                                      <a:lnTo>
                                        <a:pt x="6097" y="16764"/>
                                      </a:lnTo>
                                      <a:lnTo>
                                        <a:pt x="12192" y="9144"/>
                                      </a:lnTo>
                                      <a:lnTo>
                                        <a:pt x="16764" y="3049"/>
                                      </a:lnTo>
                                      <a:lnTo>
                                        <a:pt x="22861" y="1524"/>
                                      </a:lnTo>
                                      <a:lnTo>
                                        <a:pt x="2895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91" name="Shape 591"/>
                              <wps:cNvSpPr/>
                              <wps:spPr>
                                <a:xfrm>
                                  <a:off x="2821559" y="746761"/>
                                  <a:ext cx="53340" cy="792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340" h="79248">
                                      <a:moveTo>
                                        <a:pt x="30480" y="0"/>
                                      </a:moveTo>
                                      <a:lnTo>
                                        <a:pt x="35052" y="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5052" y="12192"/>
                                      </a:lnTo>
                                      <a:lnTo>
                                        <a:pt x="35052" y="16763"/>
                                      </a:lnTo>
                                      <a:lnTo>
                                        <a:pt x="35052" y="64008"/>
                                      </a:lnTo>
                                      <a:lnTo>
                                        <a:pt x="35052" y="67056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35052" y="71627"/>
                                      </a:lnTo>
                                      <a:lnTo>
                                        <a:pt x="36576" y="71627"/>
                                      </a:lnTo>
                                      <a:lnTo>
                                        <a:pt x="38100" y="73151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4676"/>
                                      </a:lnTo>
                                      <a:lnTo>
                                        <a:pt x="53340" y="79248"/>
                                      </a:lnTo>
                                      <a:lnTo>
                                        <a:pt x="4572" y="79248"/>
                                      </a:lnTo>
                                      <a:lnTo>
                                        <a:pt x="4572" y="74676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5240" y="74676"/>
                                      </a:lnTo>
                                      <a:lnTo>
                                        <a:pt x="16764" y="73151"/>
                                      </a:lnTo>
                                      <a:lnTo>
                                        <a:pt x="19812" y="73151"/>
                                      </a:lnTo>
                                      <a:lnTo>
                                        <a:pt x="21336" y="71627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2860" y="67056"/>
                                      </a:lnTo>
                                      <a:lnTo>
                                        <a:pt x="22860" y="64008"/>
                                      </a:lnTo>
                                      <a:lnTo>
                                        <a:pt x="22860" y="19811"/>
                                      </a:lnTo>
                                      <a:lnTo>
                                        <a:pt x="21336" y="15239"/>
                                      </a:lnTo>
                                      <a:lnTo>
                                        <a:pt x="18288" y="15239"/>
                                      </a:lnTo>
                                      <a:lnTo>
                                        <a:pt x="13715" y="16763"/>
                                      </a:lnTo>
                                      <a:lnTo>
                                        <a:pt x="3048" y="22860"/>
                                      </a:lnTo>
                                      <a:lnTo>
                                        <a:pt x="1524" y="19811"/>
                                      </a:lnTo>
                                      <a:lnTo>
                                        <a:pt x="0" y="16763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92" name="Shape 592"/>
                              <wps:cNvSpPr/>
                              <wps:spPr>
                                <a:xfrm>
                                  <a:off x="2896235" y="662940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5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7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5" y="53340"/>
                                      </a:lnTo>
                                      <a:lnTo>
                                        <a:pt x="53339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39" y="99060"/>
                                      </a:lnTo>
                                      <a:lnTo>
                                        <a:pt x="51815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7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5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7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7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593" name="Rectangle 593"/>
                              <wps:cNvSpPr/>
                              <wps:spPr>
                                <a:xfrm>
                                  <a:off x="2966339" y="697024"/>
                                  <a:ext cx="37731" cy="151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C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AF2" id="Group 39962" o:spid="_x0000_s1217" style="width:235.8pt;height:44.95pt;mso-position-horizontal-relative:char;mso-position-vertical-relative:line" coordsize="29947,8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">
                      <v:shape id="Shape 554" o:spid="_x0000_s1218" style="position:absolute;left:7028;top:1687;width:426;height:888;visibility:visible;mso-wrap-style:square;v-text-anchor:top" coordsize="42672,88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" path="m42672,r,11485l38100,17200r-6096,9143l27432,38536,24384,52252r,12191l24384,69016r1524,4572l27432,76636r4572,l36576,75112r6096,-4572l42672,81513r-4572,2743l30480,87304r-9144,1524l12192,87304,6096,81208,1524,73588,,61395,1524,49204,3048,37012,7620,26343r6096,-9143l19812,9580,28956,3484,39624,436,42672,xe" fillcolor="black" stroked="f" strokeweight="0">
                        <v:stroke miterlimit="83231f" joinstyle="miter"/>
                        <v:path arrowok="t" textboxrect="0,0,42672,88828"/>
                      </v:shape>
                      <v:shape id="Shape 555" o:spid="_x0000_s1219" style="position:absolute;left:7454;top:1310;width:564;height:1265;visibility:visible;mso-wrap-style:square;v-text-anchor:top" coordsize="5638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" path="m47244,r9144,l35052,99060r-1524,9144l33528,112776r4572,1524l42672,112776r7620,-7620l56388,111252r-7620,7621l41148,123444r-6096,3048l27432,126492r-6096,-1524l15240,123444r-3048,-4571l10668,112776r1524,-4572l10668,108204r-7620,9144l,119177,,108204r,l10668,96012r3048,-9144l16764,74676r,-4572l18288,57912,16764,48768,9144,45720,1524,47244,,49150,,37664,7620,36576r15240,3048l25908,25908r1524,-6096l27432,13716r,-1524l25908,9144r-1524,l19812,7620,21336,1524,47244,xe" fillcolor="black" stroked="f" strokeweight="0">
                        <v:stroke miterlimit="83231f" joinstyle="miter"/>
                        <v:path arrowok="t" textboxrect="0,0,56388,126492"/>
                      </v:shape>
                      <v:shape id="Shape 41353" o:spid="_x0000_s1220" style="position:absolute;left:8704;top:2179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54" o:spid="_x0000_s1221" style="position:absolute;left:8704;top:1813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55" o:spid="_x0000_s1222" style="position:absolute;left:10609;top:289;width:152;height:3551;visibility:visible;mso-wrap-style:square;v-text-anchor:top" coordsize="15240,355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" path="m,l15240,r,355092l,355092,,e" fillcolor="black" stroked="f" strokeweight="0">
                        <v:stroke miterlimit="83231f" joinstyle="miter"/>
                        <v:path arrowok="t" textboxrect="0,0,15240,355092"/>
                      </v:shape>
                      <v:shape id="Shape 559" o:spid="_x0000_s1223" style="position:absolute;left:10960;top:215;width:602;height:988;visibility:visible;mso-wrap-style:square;v-text-anchor:top" coordsize="60198,98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" path="m60198,r,25082l45720,51626r14478,l60198,62294r-20574,l39624,63818r-4572,9143l32004,77534r-1524,9144l33528,91249r4572,1524l36576,98870,,98870,1524,92773,7620,91249r4572,-4571l13716,82106r3048,-6096l60198,xe" fillcolor="black" stroked="f" strokeweight="0">
                        <v:stroke miterlimit="83231f" joinstyle="miter"/>
                        <v:path arrowok="t" textboxrect="0,0,60198,98870"/>
                      </v:shape>
                      <v:shape id="Shape 560" o:spid="_x0000_s1224" style="position:absolute;left:11562;top:15;width:495;height:1188;visibility:visible;mso-wrap-style:square;v-text-anchor:top" coordsize="49530,118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" path="m11430,l35814,r4572,92964l40386,102109r1524,6095l44958,111252r4572,1524l48006,118873r-44196,l3810,112776r6096,-1524l12954,106680r1524,-7619l14478,91440r,-9143l,82297,,71628r14478,l12954,50292r,-9144l12954,32004r,-10667l,45085,,20003,11430,xe" fillcolor="black" stroked="f" strokeweight="0">
                        <v:stroke miterlimit="83231f" joinstyle="miter"/>
                        <v:path arrowok="t" textboxrect="0,0,49530,118873"/>
                      </v:shape>
                      <v:shape id="Shape 561" o:spid="_x0000_s1225" style="position:absolute;left:12179;top:320;width:975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562" o:spid="_x0000_s1226" style="position:absolute;left:13276;top:716;width:564;height:853;visibility:visible;mso-wrap-style:square;v-text-anchor:top" coordsize="56388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" path="m32004,r7620,l39624,7620r,9144l39624,67056r,6096l41148,76200r3048,1524l48768,79248r7620,l56388,85344r-51816,l4572,79248r6096,l13716,79248r4572,-1524l21336,74676r,-7620l21336,22860,19812,19812,18288,18288r-4572,1524l9144,22860,3048,25908,,19812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563" o:spid="_x0000_s1227" style="position:absolute;left:14541;top:121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564" o:spid="_x0000_s1228" style="position:absolute;left:16172;top:15;width:571;height:1188;visibility:visible;mso-wrap-style:square;v-text-anchor:top" coordsize="57150,118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" path="m24384,l57150,r,14097l48768,51816r8382,l57150,62485r-9906,l36576,108204r4572,l47244,108204r9906,-1415l57150,118165r-9906,708l,118873r1524,-6097l9144,108204r1524,-4572l13716,96013,28956,22861r1524,-9145l28956,7620,22860,6097,24384,xe" fillcolor="black" stroked="f" strokeweight="0">
                        <v:stroke miterlimit="83231f" joinstyle="miter"/>
                        <v:path arrowok="t" textboxrect="0,0,57150,118873"/>
                      </v:shape>
                      <v:shape id="Shape 565" o:spid="_x0000_s1229" style="position:absolute;left:16743;top:15;width:572;height:1181;visibility:visible;mso-wrap-style:square;v-text-anchor:top" coordsize="57150,118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" path="m,l17526,,31242,1524r9144,1524l48006,6097r6096,4571l55626,16764r1524,7621l55626,35052r-4572,9145l41910,51816,29718,57913r,1524l35814,62485r6096,6095l44958,74676r1524,7621l44958,91440r-4572,9145l34290,108204r-9144,6096l11430,117348,,118165,,106789r762,-109l6858,105156r6096,-6095l17526,92964r1524,-6096l20574,79248,19050,71628,16002,67056,9906,64008,762,62485r-762,l,51816r5334,l12954,51816r6096,-3048l26670,39624r3048,-6096l29718,25908r,-6095l25146,13716,19050,12192,11430,10668r-10668,l,14097,,xe" fillcolor="black" stroked="f" strokeweight="0">
                        <v:stroke miterlimit="83231f" joinstyle="miter"/>
                        <v:path arrowok="t" textboxrect="0,0,57150,118165"/>
                      </v:shape>
                      <v:shape id="Shape 566" o:spid="_x0000_s1230" style="position:absolute;left:17421;top:320;width:1037;height:1264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567" o:spid="_x0000_s1231" style="position:absolute;left:18595;top:716;width:564;height:853;visibility:visible;mso-wrap-style:square;v-text-anchor:top" coordsize="56388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" path="m32004,r7620,l39624,7620r,9144l39624,67056r,6096l41148,76200r3048,1524l48768,79248r7620,l56388,85344r-51816,l4572,79248r6096,l13716,79248r4572,-1524l21336,74676r,-7620l21336,22860,19812,19812,18288,18288r-4572,1524l9144,22860,3048,25908,,19812,32004,xe" fillcolor="black" stroked="f" strokeweight="0">
                        <v:stroke miterlimit="83231f" joinstyle="miter"/>
                        <v:path arrowok="t" textboxrect="0,0,56388,85344"/>
                      </v:shape>
                      <v:shape id="Shape 568" o:spid="_x0000_s1232" style="position:absolute;left:19845;top:121;width:1066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569" o:spid="_x0000_s1233" style="position:absolute;left:21551;width:976;height:1219;visibility:visible;mso-wrap-style:square;v-text-anchor:top" coordsize="97536,12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" path="m68580,l82296,1524,97536,4572,91440,30480r-10668,l79248,24385r,-6097l74676,12192,67056,10668r-7620,1524l51816,16764r-6096,7621l39624,33528,33528,45720,28956,60961,27432,76200,25908,89916r1524,12193l32004,108204r9144,3048l48768,109728r7620,-3048l62484,100585r4572,-9145l77724,91440r-4572,25908l56388,120397r-18288,1523l21336,118872,9144,111252,1524,99061,,82297,1524,65532,4572,51816,9144,38100,16764,27432,24384,16764,33528,9144,44196,4572,54864,1524,68580,xe" fillcolor="black" stroked="f" strokeweight="0">
                        <v:stroke miterlimit="83231f" joinstyle="miter"/>
                        <v:path arrowok="t" textboxrect="0,0,97536,121920"/>
                      </v:shape>
                      <v:shape id="Shape 570" o:spid="_x0000_s1234" style="position:absolute;left:13078;top:2468;width:1250;height:1723;visibility:visible;mso-wrap-style:square;v-text-anchor:top" coordsize="124968,172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" path="m102108,r22860,l124968,12192r-16764,l62484,172212r-9144,l16764,94488,3048,100584,,94488,28956,80773r30480,68579l102108,xe" fillcolor="black" stroked="f" strokeweight="0">
                        <v:stroke miterlimit="83231f" joinstyle="miter"/>
                        <v:path arrowok="t" textboxrect="0,0,124968,172212"/>
                      </v:shape>
                      <v:shape id="Shape 571" o:spid="_x0000_s1235" style="position:absolute;left:14206;top:3126;width:602;height:988;visibility:visible;mso-wrap-style:square;v-text-anchor:top" coordsize="60198,98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" path="m60198,r,25082l45720,51626r14478,l60198,62293r-20574,l39624,63817r-4572,9144l32004,77533r-1524,9144l33528,91249r4572,1524l36576,98869,,98869,1524,92773,7620,91249r4572,-4572l13716,82105r3048,-6096l60198,xe" fillcolor="black" stroked="f" strokeweight="0">
                        <v:stroke miterlimit="83231f" joinstyle="miter"/>
                        <v:path arrowok="t" textboxrect="0,0,60198,98869"/>
                      </v:shape>
                      <v:shape id="Shape 572" o:spid="_x0000_s1236" style="position:absolute;left:14808;top:2926;width:495;height:1188;visibility:visible;mso-wrap-style:square;v-text-anchor:top" coordsize="49530,118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" path="m11430,l35814,r4572,92963l40386,102108r1524,6095l44958,111252r4572,1524l48006,118872r-44196,l3810,112776r6096,-1524l12954,106680r1524,-7620l14478,91439r,-9143l,82296,,71628r14478,l12954,50292r,-9144l12954,32003r,-10667l,45085,,20003,11430,xe" fillcolor="black" stroked="f" strokeweight="0">
                        <v:stroke miterlimit="83231f" joinstyle="miter"/>
                        <v:path arrowok="t" textboxrect="0,0,49530,118872"/>
                      </v:shape>
                      <v:shape id="Shape 573" o:spid="_x0000_s1237" style="position:absolute;left:15471;top:2727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574" o:spid="_x0000_s1238" style="position:absolute;left:16751;top:3032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" path="m47244,l59436,r,50292l106680,50292r,12193l59436,62485r,50291l47244,112776r,-50291l,62485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575" o:spid="_x0000_s1239" style="position:absolute;left:18381;top:2926;width:572;height:1188;visibility:visible;mso-wrap-style:square;v-text-anchor:top" coordsize="57150,118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" path="m24384,l57150,r,14096l48768,51815r8382,l57150,62484r-9906,l36576,108203r4572,l47244,108203r9906,-1415l57150,118164r-9906,708l,118872r1524,-6096l9144,108203r1524,-4571l13716,96012,28956,22860r1524,-9145l28956,7620,22860,6096,24384,xe" fillcolor="black" stroked="f" strokeweight="0">
                        <v:stroke miterlimit="83231f" joinstyle="miter"/>
                        <v:path arrowok="t" textboxrect="0,0,57150,118872"/>
                      </v:shape>
                      <v:shape id="Shape 576" o:spid="_x0000_s1240" style="position:absolute;left:18953;top:2926;width:571;height:1181;visibility:visible;mso-wrap-style:square;v-text-anchor:top" coordsize="57150,118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" path="m,l17526,,31242,1524r9144,1524l48006,6096r6096,4572l55626,16763r1524,7621l55626,35052r-4572,9144l41910,51815,29718,57912r,1524l35814,62484r6096,6096l44958,74676r1524,7620l44958,91439r-4572,9145l34290,108203r-9144,6097l11430,117348,,118164,,106788r762,-108l6858,105156r6096,-6096l17526,92963r1524,-6095l20574,79248,19050,71628,16002,67056,9906,64008,762,62484r-762,l,51815r5334,l12954,51815r6096,-3047l26670,39624r3048,-6096l29718,25908r,-6096l25146,13715,19050,12192,11430,10668r-10668,l,14096,,xe" fillcolor="black" stroked="f" strokeweight="0">
                        <v:stroke miterlimit="83231f" joinstyle="miter"/>
                        <v:path arrowok="t" textboxrect="0,0,57150,118164"/>
                      </v:shape>
                      <v:shape id="Shape 577" o:spid="_x0000_s1241" style="position:absolute;left:19707;top:2727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56" o:spid="_x0000_s1242" style="position:absolute;left:14221;top:2468;width:6248;height:122;visibility:visible;mso-wrap-style:square;v-text-anchor:top" coordsize="62484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" path="m,l624840,r,12192l,12192,,e" fillcolor="black" stroked="f" strokeweight="0">
                        <v:stroke miterlimit="83231f" joinstyle="miter"/>
                        <v:path arrowok="t" textboxrect="0,0,624840,12192"/>
                      </v:shape>
                      <v:shape id="Shape 41357" o:spid="_x0000_s1243" style="position:absolute;left:10975;top:1996;width:11567;height:122;visibility:visible;mso-wrap-style:square;v-text-anchor:top" coordsize="1156716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" path="m,l1156716,r,12193l,12193,,e" fillcolor="black" stroked="f" strokeweight="0">
                        <v:stroke miterlimit="83231f" joinstyle="miter"/>
                        <v:path arrowok="t" textboxrect="0,0,1156716,12193"/>
                      </v:shape>
                      <v:shape id="Shape 41358" o:spid="_x0000_s1244" style="position:absolute;left:22759;top:289;width:153;height:3551;visibility:visible;mso-wrap-style:square;v-text-anchor:top" coordsize="15240,355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" path="m,l15240,r,355092l,355092,,e" fillcolor="black" stroked="f" strokeweight="0">
                        <v:stroke miterlimit="83231f" joinstyle="miter"/>
                        <v:path arrowok="t" textboxrect="0,0,15240,355092"/>
                      </v:shape>
                      <v:rect id="Rectangle 581" o:spid="_x0000_s1245" style="position:absolute;left:23110;top:946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" filled="f" stroked="f">
                        <v:textbox inset="0,0,0,0">
                          <w:txbxContent>
                            <w:p w14:paraId="01526BF9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582" o:spid="_x0000_s1246" style="position:absolute;left:14831;top:4207;width:65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" filled="f" stroked="f">
                        <v:textbox inset="0,0,0,0">
                          <w:txbxContent>
                            <w:p w14:paraId="01526BFA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583" o:spid="_x0000_s1247" style="position:absolute;top:6625;width:29925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" filled="f" stroked="f">
                        <v:textbox inset="0,0,0,0">
                          <w:txbxContent>
                            <w:p w14:paraId="01526BFB" w14:textId="77777777" w:rsidR="00D61563" w:rsidRPr="00780D29" w:rsidRDefault="0020089D">
                              <w:r w:rsidRPr="00780D29">
                                <w:rPr>
                                  <w:rFonts w:ascii="Arial" w:eastAsia="Arial" w:hAnsi="Arial" w:cs="Arial"/>
                                </w:rPr>
                                <w:t>Siendo las coordenadas del punto</w:t>
                              </w:r>
                              <w:r w:rsidR="00780D29" w:rsidRPr="00780D29">
                                <w:rPr>
                                  <w:rFonts w:ascii="Arial" w:eastAsia="Arial" w:hAnsi="Arial" w:cs="Arial"/>
                                </w:rPr>
                                <w:t xml:space="preserve">  </w:t>
                              </w:r>
                              <w:r w:rsidRPr="00780D29">
                                <w:rPr>
                                  <w:rFonts w:ascii="Arial" w:eastAsia="Arial" w:hAnsi="Arial" w:cs="Arial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584" o:spid="_x0000_s1248" style="position:absolute;left:22618;top:6705;width:598;height:1189;visibility:visible;mso-wrap-style:square;v-text-anchor:top" coordsize="59817,118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" path="m23241,l59817,r,7620l49149,7620,36957,60960r9144,l55245,60960r4572,-915l59817,68580r-9144,l41529,68580r-6096,l29337,94487r,4573l27813,103632r,3048l29337,111251r1524,1525l36957,114300r,4572l,118872r1524,-4572l6477,112776r3048,-3049l11049,105156r1524,-4572l14097,92963,29337,25908r1524,-7621l30861,12192,29337,6096,23241,4572,23241,xe" fillcolor="black" stroked="f" strokeweight="0">
                        <v:stroke miterlimit="83231f" joinstyle="miter"/>
                        <v:path arrowok="t" textboxrect="0,0,59817,118872"/>
                      </v:shape>
                      <v:shape id="Shape 585" o:spid="_x0000_s1249" style="position:absolute;left:23216;top:6705;width:381;height:686;visibility:visible;mso-wrap-style:square;v-text-anchor:top" coordsize="38100,68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" path="m,l1524,,12192,r7620,1524l30480,6096r6096,9143l38100,27432,36576,39624,32004,50292r-6096,9144l15240,64008,4572,68580,,68580,,60045r3048,-609l13716,51815,19812,41148,22860,27432,21336,18287,16764,12192,10668,9144,,7620,,xe" fillcolor="black" stroked="f" strokeweight="0">
                        <v:stroke miterlimit="83231f" joinstyle="miter"/>
                        <v:path arrowok="t" textboxrect="0,0,38100,68580"/>
                      </v:shape>
                      <v:shape id="Shape 586" o:spid="_x0000_s1250" style="position:absolute;left:24283;top:6629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" path="m53340,r1524,6097l45720,10668r-7620,6096l30480,24384r-6096,9144l18288,54864,15240,82297r3048,27431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587" o:spid="_x0000_s1251" style="position:absolute;left:24908;top:7040;width:899;height:869;visibility:visible;mso-wrap-style:square;v-text-anchor:top" coordsize="89916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" path="m32004,r4572,1524l39624,3049r3048,3048l44196,12192r3048,7620l48768,32004r1524,l56388,21336r6096,-7620l70104,4573,74676,1524,82296,r7620,1524l85344,16764r-6096,l76200,13716r-1524,l73152,15240r-4572,3048l64008,24384r-6096,9144l51816,39624r3048,15240l56388,65532r3048,6096l60960,76200r1524,1524l65532,77724r4572,-1524l71628,73152r4572,-6096l80772,71628r-4572,6096l70104,83820r-4572,1524l59436,86868,51816,85344,47244,80773,45720,77724,44196,71628,42672,60960,41148,53340r-1524,l32004,65532r-6096,7620l22860,77724r-3048,4573l13716,85344,6096,86868,,85344,3048,70104r6096,l10668,73152r1524,l15240,73152r3048,-3048l21336,65532r4572,-4572l30480,54864r7620,-9144l36576,32004,33528,19812,32004,15240,30480,12192,28956,10668,25908,9144r-3048,1524l19812,13716r-4572,6096l9144,16764,13716,9144,19812,4573,24384,1524,32004,xe" fillcolor="black" stroked="f" strokeweight="0">
                        <v:stroke miterlimit="83231f" joinstyle="miter"/>
                        <v:path arrowok="t" textboxrect="0,0,89916,86868"/>
                      </v:shape>
                      <v:shape id="Shape 588" o:spid="_x0000_s1252" style="position:absolute;left:25868;top:7467;width:534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" path="m30480,r4572,l35052,6096r,6096l35052,16763r,47245l35052,67056r,3047l35052,71627r1524,l38100,73151r4572,1525l47244,74676r6096,l53340,79248r-48768,l4572,74676r6096,l15240,74676r1524,-1525l19812,73151r1524,-1524l21336,70103r1524,-3047l22860,64008r,-44197l21336,15239r-3048,l13716,16763,3048,22860,1524,19811,,16763,15240,9144,30480,xe" fillcolor="black" stroked="f" strokeweight="0">
                        <v:stroke miterlimit="83231f" joinstyle="miter"/>
                        <v:path arrowok="t" textboxrect="0,0,53340,79248"/>
                      </v:shape>
                      <v:shape id="Shape 589" o:spid="_x0000_s1253" style="position:absolute;left:26584;top:7696;width:259;height:442;visibility:visible;mso-wrap-style:square;v-text-anchor:top" coordsize="25908,4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" path="m10668,l24384,r1524,12192l24384,22860,16764,33527r-4572,4573l4572,44196,,39624,6097,32003,9144,24384,10668,13716,10668,xe" fillcolor="black" stroked="f" strokeweight="0">
                        <v:stroke miterlimit="83231f" joinstyle="miter"/>
                        <v:path arrowok="t" textboxrect="0,0,25908,44196"/>
                      </v:shape>
                      <v:shape id="Shape 590" o:spid="_x0000_s1254" style="position:absolute;left:27209;top:7040;width:976;height:1235;visibility:visible;mso-wrap-style:square;v-text-anchor:top" coordsize="97537,12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" path="m28956,r6096,1524l38100,3049r3049,4571l44197,15240r,3048l45720,24384r4572,24384l53340,71628,67056,48768,73152,36576r3048,-9144l77725,19812r1524,-6096l77725,7620,71628,6097r,-4573l94488,1524r3049,4573l89916,24384,79249,45720,67056,65532,53340,85344,41149,102109,30480,112776r-6095,6097l18288,121920r-9144,1524l4573,123444,,121920,4573,105156r6095,l12192,109728r3048,1524l21337,109728r6095,-4572l33528,97536,42673,85344,39625,68580,35052,48768,33528,38100,32004,28956,30480,22860,28956,18288,27432,13716,25908,10668,22861,9144r-4573,3048l15240,15240r-3048,4572l6097,16764,12192,9144,16764,3049,22861,1524,28956,xe" fillcolor="black" stroked="f" strokeweight="0">
                        <v:stroke miterlimit="83231f" joinstyle="miter"/>
                        <v:path arrowok="t" textboxrect="0,0,97537,123444"/>
                      </v:shape>
                      <v:shape id="Shape 591" o:spid="_x0000_s1255" style="position:absolute;left:28215;top:7467;width:533;height:793;visibility:visible;mso-wrap-style:square;v-text-anchor:top" coordsize="53340,79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" path="m30480,r4572,l35052,6096r,6096l35052,16763r,47245l35052,67056r,3047l35052,71627r1524,l38100,73151r4572,1525l47244,74676r6096,l53340,79248r-48768,l4572,74676r6096,l15240,74676r1524,-1525l19812,73151r1524,-1524l21336,70103r1524,-3047l22860,64008r,-44197l21336,15239r-3048,l13715,16763,3048,22860,1524,19811,,16763,15240,9144,30480,xe" fillcolor="black" stroked="f" strokeweight="0">
                        <v:stroke miterlimit="83231f" joinstyle="miter"/>
                        <v:path arrowok="t" textboxrect="0,0,53340,79248"/>
                      </v:shape>
                      <v:shape id="Shape 592" o:spid="_x0000_s1256" style="position:absolute;left:28962;top:6629;width:548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" path="m1524,l13715,4572r10669,6096l33527,19812r7621,9144l47244,41148r4571,12192l53339,68580r1525,15240l53339,99060r-1524,13716l47244,124968r-6096,12192l33527,147828r-9143,7620l13715,161544,1524,166116,,160020r9144,-4572l16764,149352r7620,-7620l30480,132588r6096,-22860l39624,82297,36576,54864,30480,33528,24384,24384,18288,16764,9144,10668,,6097,1524,xe" fillcolor="black" stroked="f" strokeweight="0">
                        <v:stroke miterlimit="83231f" joinstyle="miter"/>
                        <v:path arrowok="t" textboxrect="0,0,54864,166116"/>
                      </v:shape>
                      <v:rect id="Rectangle 593" o:spid="_x0000_s1257" style="position:absolute;left:29663;top:6970;width:377;height:1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" filled="f" stroked="f">
                        <v:textbox inset="0,0,0,0">
                          <w:txbxContent>
                            <w:p w14:paraId="01526BFC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14:paraId="01526973" w14:textId="77777777" w:rsidR="00D61563" w:rsidRPr="0045113C" w:rsidRDefault="0020089D">
      <w:pPr>
        <w:spacing w:after="62"/>
        <w:ind w:left="775"/>
        <w:jc w:val="center"/>
      </w:pPr>
      <w:r w:rsidRPr="0045113C">
        <w:rPr>
          <w:rFonts w:ascii="Arial" w:eastAsia="Arial" w:hAnsi="Arial" w:cs="Arial"/>
          <w:sz w:val="16"/>
        </w:rPr>
        <w:t xml:space="preserve"> </w:t>
      </w:r>
    </w:p>
    <w:p w14:paraId="01526974" w14:textId="77777777" w:rsidR="00D61563" w:rsidRPr="0045113C" w:rsidRDefault="0020089D">
      <w:pPr>
        <w:spacing w:after="218"/>
      </w:pPr>
      <w:r w:rsidRPr="0045113C">
        <w:rPr>
          <w:rFonts w:ascii="Arial" w:eastAsia="Arial" w:hAnsi="Arial" w:cs="Arial"/>
          <w:sz w:val="24"/>
        </w:rPr>
        <w:t xml:space="preserve"> </w:t>
      </w:r>
    </w:p>
    <w:p w14:paraId="01526975" w14:textId="77777777" w:rsidR="00D61563" w:rsidRPr="0045113C" w:rsidRDefault="0020089D">
      <w:pPr>
        <w:spacing w:after="3" w:line="265" w:lineRule="auto"/>
        <w:ind w:left="2499" w:hanging="10"/>
      </w:pPr>
      <w:r w:rsidRPr="0045113C">
        <w:rPr>
          <w:rFonts w:ascii="Arial" w:eastAsia="Arial" w:hAnsi="Arial" w:cs="Arial"/>
          <w:sz w:val="24"/>
        </w:rPr>
        <w:t xml:space="preserve">ECUACION GENERAL DE LAS CONICAS </w:t>
      </w:r>
    </w:p>
    <w:p w14:paraId="01526976" w14:textId="77777777" w:rsidR="00D61563" w:rsidRPr="0045113C" w:rsidRDefault="0020089D">
      <w:pPr>
        <w:spacing w:after="0"/>
        <w:ind w:right="1784"/>
        <w:jc w:val="right"/>
      </w:pPr>
      <w:r w:rsidRPr="0045113C">
        <w:rPr>
          <w:noProof/>
        </w:rPr>
        <mc:AlternateContent>
          <mc:Choice Requires="wpg">
            <w:drawing>
              <wp:inline distT="0" distB="0" distL="0" distR="0" wp14:anchorId="01526AF4" wp14:editId="01526AF5">
                <wp:extent cx="2902331" cy="188976"/>
                <wp:effectExtent l="0" t="0" r="0" b="0"/>
                <wp:docPr id="39463" name="Group 39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2331" cy="188976"/>
                          <a:chOff x="0" y="0"/>
                          <a:chExt cx="2902331" cy="188976"/>
                        </a:xfrm>
                      </wpg:grpSpPr>
                      <wps:wsp>
                        <wps:cNvPr id="638" name="Shape 638"/>
                        <wps:cNvSpPr/>
                        <wps:spPr>
                          <a:xfrm>
                            <a:off x="0" y="52007"/>
                            <a:ext cx="60198" cy="9886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198" h="98869">
                                <a:moveTo>
                                  <a:pt x="60198" y="0"/>
                                </a:moveTo>
                                <a:lnTo>
                                  <a:pt x="60198" y="25083"/>
                                </a:lnTo>
                                <a:lnTo>
                                  <a:pt x="45720" y="51626"/>
                                </a:lnTo>
                                <a:lnTo>
                                  <a:pt x="60198" y="51626"/>
                                </a:lnTo>
                                <a:lnTo>
                                  <a:pt x="60198" y="62293"/>
                                </a:lnTo>
                                <a:lnTo>
                                  <a:pt x="39624" y="62293"/>
                                </a:lnTo>
                                <a:lnTo>
                                  <a:pt x="39624" y="63817"/>
                                </a:lnTo>
                                <a:lnTo>
                                  <a:pt x="35052" y="72962"/>
                                </a:lnTo>
                                <a:lnTo>
                                  <a:pt x="32004" y="77534"/>
                                </a:lnTo>
                                <a:lnTo>
                                  <a:pt x="30480" y="86678"/>
                                </a:lnTo>
                                <a:lnTo>
                                  <a:pt x="33528" y="91250"/>
                                </a:lnTo>
                                <a:lnTo>
                                  <a:pt x="38100" y="92774"/>
                                </a:lnTo>
                                <a:lnTo>
                                  <a:pt x="36576" y="98869"/>
                                </a:lnTo>
                                <a:lnTo>
                                  <a:pt x="0" y="98869"/>
                                </a:lnTo>
                                <a:lnTo>
                                  <a:pt x="1524" y="92774"/>
                                </a:lnTo>
                                <a:lnTo>
                                  <a:pt x="7620" y="91250"/>
                                </a:lnTo>
                                <a:lnTo>
                                  <a:pt x="12192" y="86678"/>
                                </a:lnTo>
                                <a:lnTo>
                                  <a:pt x="13716" y="82105"/>
                                </a:lnTo>
                                <a:lnTo>
                                  <a:pt x="16764" y="76010"/>
                                </a:lnTo>
                                <a:lnTo>
                                  <a:pt x="6019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39" name="Shape 639"/>
                        <wps:cNvSpPr/>
                        <wps:spPr>
                          <a:xfrm>
                            <a:off x="60198" y="32004"/>
                            <a:ext cx="49530" cy="1188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530" h="118872">
                                <a:moveTo>
                                  <a:pt x="11430" y="0"/>
                                </a:moveTo>
                                <a:lnTo>
                                  <a:pt x="35814" y="0"/>
                                </a:lnTo>
                                <a:lnTo>
                                  <a:pt x="40386" y="92964"/>
                                </a:lnTo>
                                <a:lnTo>
                                  <a:pt x="40386" y="102108"/>
                                </a:lnTo>
                                <a:lnTo>
                                  <a:pt x="41910" y="108204"/>
                                </a:lnTo>
                                <a:lnTo>
                                  <a:pt x="44958" y="111252"/>
                                </a:lnTo>
                                <a:lnTo>
                                  <a:pt x="49530" y="112776"/>
                                </a:lnTo>
                                <a:lnTo>
                                  <a:pt x="48006" y="118872"/>
                                </a:lnTo>
                                <a:lnTo>
                                  <a:pt x="3810" y="118872"/>
                                </a:lnTo>
                                <a:lnTo>
                                  <a:pt x="3810" y="112776"/>
                                </a:lnTo>
                                <a:lnTo>
                                  <a:pt x="9906" y="111252"/>
                                </a:lnTo>
                                <a:lnTo>
                                  <a:pt x="12954" y="106680"/>
                                </a:lnTo>
                                <a:lnTo>
                                  <a:pt x="14478" y="99060"/>
                                </a:lnTo>
                                <a:lnTo>
                                  <a:pt x="14478" y="91440"/>
                                </a:lnTo>
                                <a:lnTo>
                                  <a:pt x="14478" y="82296"/>
                                </a:lnTo>
                                <a:lnTo>
                                  <a:pt x="0" y="82296"/>
                                </a:lnTo>
                                <a:lnTo>
                                  <a:pt x="0" y="71628"/>
                                </a:lnTo>
                                <a:lnTo>
                                  <a:pt x="14478" y="71628"/>
                                </a:lnTo>
                                <a:lnTo>
                                  <a:pt x="12954" y="50292"/>
                                </a:lnTo>
                                <a:lnTo>
                                  <a:pt x="12954" y="41148"/>
                                </a:lnTo>
                                <a:lnTo>
                                  <a:pt x="12954" y="32004"/>
                                </a:lnTo>
                                <a:lnTo>
                                  <a:pt x="12954" y="21336"/>
                                </a:lnTo>
                                <a:lnTo>
                                  <a:pt x="0" y="45085"/>
                                </a:lnTo>
                                <a:lnTo>
                                  <a:pt x="0" y="20002"/>
                                </a:lnTo>
                                <a:lnTo>
                                  <a:pt x="1143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0" name="Shape 640"/>
                        <wps:cNvSpPr/>
                        <wps:spPr>
                          <a:xfrm>
                            <a:off x="121920" y="62485"/>
                            <a:ext cx="97917" cy="899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917" h="89915">
                                <a:moveTo>
                                  <a:pt x="36957" y="0"/>
                                </a:moveTo>
                                <a:lnTo>
                                  <a:pt x="43053" y="0"/>
                                </a:lnTo>
                                <a:lnTo>
                                  <a:pt x="47625" y="1524"/>
                                </a:lnTo>
                                <a:lnTo>
                                  <a:pt x="52197" y="4572"/>
                                </a:lnTo>
                                <a:lnTo>
                                  <a:pt x="53721" y="9144"/>
                                </a:lnTo>
                                <a:lnTo>
                                  <a:pt x="56769" y="16763"/>
                                </a:lnTo>
                                <a:lnTo>
                                  <a:pt x="58293" y="25908"/>
                                </a:lnTo>
                                <a:lnTo>
                                  <a:pt x="59817" y="25908"/>
                                </a:lnTo>
                                <a:lnTo>
                                  <a:pt x="65913" y="18288"/>
                                </a:lnTo>
                                <a:lnTo>
                                  <a:pt x="68961" y="12192"/>
                                </a:lnTo>
                                <a:lnTo>
                                  <a:pt x="76581" y="4572"/>
                                </a:lnTo>
                                <a:lnTo>
                                  <a:pt x="82677" y="1524"/>
                                </a:lnTo>
                                <a:lnTo>
                                  <a:pt x="88773" y="0"/>
                                </a:lnTo>
                                <a:lnTo>
                                  <a:pt x="97917" y="1524"/>
                                </a:lnTo>
                                <a:lnTo>
                                  <a:pt x="93345" y="21336"/>
                                </a:lnTo>
                                <a:lnTo>
                                  <a:pt x="85725" y="21336"/>
                                </a:lnTo>
                                <a:lnTo>
                                  <a:pt x="84201" y="18288"/>
                                </a:lnTo>
                                <a:lnTo>
                                  <a:pt x="82677" y="16763"/>
                                </a:lnTo>
                                <a:lnTo>
                                  <a:pt x="79629" y="16763"/>
                                </a:lnTo>
                                <a:lnTo>
                                  <a:pt x="76581" y="19812"/>
                                </a:lnTo>
                                <a:lnTo>
                                  <a:pt x="70485" y="27432"/>
                                </a:lnTo>
                                <a:lnTo>
                                  <a:pt x="65913" y="32003"/>
                                </a:lnTo>
                                <a:lnTo>
                                  <a:pt x="61341" y="39624"/>
                                </a:lnTo>
                                <a:lnTo>
                                  <a:pt x="64389" y="54863"/>
                                </a:lnTo>
                                <a:lnTo>
                                  <a:pt x="65913" y="65532"/>
                                </a:lnTo>
                                <a:lnTo>
                                  <a:pt x="67437" y="73151"/>
                                </a:lnTo>
                                <a:lnTo>
                                  <a:pt x="70485" y="76200"/>
                                </a:lnTo>
                                <a:lnTo>
                                  <a:pt x="73533" y="77724"/>
                                </a:lnTo>
                                <a:lnTo>
                                  <a:pt x="76581" y="76200"/>
                                </a:lnTo>
                                <a:lnTo>
                                  <a:pt x="79629" y="73151"/>
                                </a:lnTo>
                                <a:lnTo>
                                  <a:pt x="81153" y="68580"/>
                                </a:lnTo>
                                <a:lnTo>
                                  <a:pt x="90297" y="71627"/>
                                </a:lnTo>
                                <a:lnTo>
                                  <a:pt x="84201" y="80772"/>
                                </a:lnTo>
                                <a:lnTo>
                                  <a:pt x="78105" y="85344"/>
                                </a:lnTo>
                                <a:lnTo>
                                  <a:pt x="72009" y="88392"/>
                                </a:lnTo>
                                <a:lnTo>
                                  <a:pt x="62865" y="89915"/>
                                </a:lnTo>
                                <a:lnTo>
                                  <a:pt x="55245" y="88392"/>
                                </a:lnTo>
                                <a:lnTo>
                                  <a:pt x="49149" y="83820"/>
                                </a:lnTo>
                                <a:lnTo>
                                  <a:pt x="46101" y="74675"/>
                                </a:lnTo>
                                <a:lnTo>
                                  <a:pt x="43053" y="68580"/>
                                </a:lnTo>
                                <a:lnTo>
                                  <a:pt x="41529" y="59436"/>
                                </a:lnTo>
                                <a:lnTo>
                                  <a:pt x="35433" y="70103"/>
                                </a:lnTo>
                                <a:lnTo>
                                  <a:pt x="29337" y="76200"/>
                                </a:lnTo>
                                <a:lnTo>
                                  <a:pt x="21717" y="85344"/>
                                </a:lnTo>
                                <a:lnTo>
                                  <a:pt x="15621" y="88392"/>
                                </a:lnTo>
                                <a:lnTo>
                                  <a:pt x="7620" y="89915"/>
                                </a:lnTo>
                                <a:lnTo>
                                  <a:pt x="3048" y="89915"/>
                                </a:lnTo>
                                <a:lnTo>
                                  <a:pt x="0" y="88392"/>
                                </a:lnTo>
                                <a:lnTo>
                                  <a:pt x="3048" y="68580"/>
                                </a:lnTo>
                                <a:lnTo>
                                  <a:pt x="12192" y="68580"/>
                                </a:lnTo>
                                <a:lnTo>
                                  <a:pt x="12192" y="71627"/>
                                </a:lnTo>
                                <a:lnTo>
                                  <a:pt x="15621" y="73151"/>
                                </a:lnTo>
                                <a:lnTo>
                                  <a:pt x="17145" y="73151"/>
                                </a:lnTo>
                                <a:lnTo>
                                  <a:pt x="21717" y="70103"/>
                                </a:lnTo>
                                <a:lnTo>
                                  <a:pt x="27813" y="62484"/>
                                </a:lnTo>
                                <a:lnTo>
                                  <a:pt x="32385" y="56388"/>
                                </a:lnTo>
                                <a:lnTo>
                                  <a:pt x="40005" y="47244"/>
                                </a:lnTo>
                                <a:lnTo>
                                  <a:pt x="36957" y="28956"/>
                                </a:lnTo>
                                <a:lnTo>
                                  <a:pt x="35433" y="22860"/>
                                </a:lnTo>
                                <a:lnTo>
                                  <a:pt x="33909" y="18288"/>
                                </a:lnTo>
                                <a:lnTo>
                                  <a:pt x="30861" y="13715"/>
                                </a:lnTo>
                                <a:lnTo>
                                  <a:pt x="27813" y="12192"/>
                                </a:lnTo>
                                <a:lnTo>
                                  <a:pt x="24765" y="13715"/>
                                </a:lnTo>
                                <a:lnTo>
                                  <a:pt x="23241" y="16763"/>
                                </a:lnTo>
                                <a:lnTo>
                                  <a:pt x="20193" y="21336"/>
                                </a:lnTo>
                                <a:lnTo>
                                  <a:pt x="10668" y="18288"/>
                                </a:lnTo>
                                <a:lnTo>
                                  <a:pt x="17145" y="10668"/>
                                </a:lnTo>
                                <a:lnTo>
                                  <a:pt x="23241" y="4572"/>
                                </a:lnTo>
                                <a:lnTo>
                                  <a:pt x="29337" y="1524"/>
                                </a:lnTo>
                                <a:lnTo>
                                  <a:pt x="36957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1" name="Shape 641"/>
                        <wps:cNvSpPr/>
                        <wps:spPr>
                          <a:xfrm>
                            <a:off x="228981" y="0"/>
                            <a:ext cx="57912" cy="853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912" h="85344">
                                <a:moveTo>
                                  <a:pt x="30480" y="0"/>
                                </a:moveTo>
                                <a:lnTo>
                                  <a:pt x="39624" y="1524"/>
                                </a:lnTo>
                                <a:lnTo>
                                  <a:pt x="45720" y="3048"/>
                                </a:lnTo>
                                <a:lnTo>
                                  <a:pt x="50292" y="6097"/>
                                </a:lnTo>
                                <a:lnTo>
                                  <a:pt x="53340" y="9144"/>
                                </a:lnTo>
                                <a:lnTo>
                                  <a:pt x="56388" y="18288"/>
                                </a:lnTo>
                                <a:lnTo>
                                  <a:pt x="54864" y="27432"/>
                                </a:lnTo>
                                <a:lnTo>
                                  <a:pt x="48768" y="38100"/>
                                </a:lnTo>
                                <a:lnTo>
                                  <a:pt x="42672" y="44197"/>
                                </a:lnTo>
                                <a:lnTo>
                                  <a:pt x="33528" y="53340"/>
                                </a:lnTo>
                                <a:lnTo>
                                  <a:pt x="25908" y="60960"/>
                                </a:lnTo>
                                <a:lnTo>
                                  <a:pt x="18288" y="70104"/>
                                </a:lnTo>
                                <a:lnTo>
                                  <a:pt x="39624" y="70104"/>
                                </a:lnTo>
                                <a:lnTo>
                                  <a:pt x="45720" y="70104"/>
                                </a:lnTo>
                                <a:lnTo>
                                  <a:pt x="48768" y="67056"/>
                                </a:lnTo>
                                <a:lnTo>
                                  <a:pt x="50292" y="62485"/>
                                </a:lnTo>
                                <a:lnTo>
                                  <a:pt x="57912" y="62485"/>
                                </a:lnTo>
                                <a:lnTo>
                                  <a:pt x="56388" y="85344"/>
                                </a:lnTo>
                                <a:lnTo>
                                  <a:pt x="0" y="85344"/>
                                </a:lnTo>
                                <a:lnTo>
                                  <a:pt x="0" y="80773"/>
                                </a:lnTo>
                                <a:lnTo>
                                  <a:pt x="7620" y="68580"/>
                                </a:lnTo>
                                <a:lnTo>
                                  <a:pt x="19812" y="53340"/>
                                </a:lnTo>
                                <a:lnTo>
                                  <a:pt x="25908" y="47244"/>
                                </a:lnTo>
                                <a:lnTo>
                                  <a:pt x="28956" y="41148"/>
                                </a:lnTo>
                                <a:lnTo>
                                  <a:pt x="35052" y="32004"/>
                                </a:lnTo>
                                <a:lnTo>
                                  <a:pt x="36576" y="21336"/>
                                </a:lnTo>
                                <a:lnTo>
                                  <a:pt x="36576" y="16764"/>
                                </a:lnTo>
                                <a:lnTo>
                                  <a:pt x="33528" y="12192"/>
                                </a:lnTo>
                                <a:lnTo>
                                  <a:pt x="30480" y="9144"/>
                                </a:lnTo>
                                <a:lnTo>
                                  <a:pt x="25908" y="7620"/>
                                </a:lnTo>
                                <a:lnTo>
                                  <a:pt x="21336" y="9144"/>
                                </a:lnTo>
                                <a:lnTo>
                                  <a:pt x="16764" y="10668"/>
                                </a:lnTo>
                                <a:lnTo>
                                  <a:pt x="13716" y="15240"/>
                                </a:lnTo>
                                <a:lnTo>
                                  <a:pt x="12192" y="21336"/>
                                </a:lnTo>
                                <a:lnTo>
                                  <a:pt x="1524" y="21336"/>
                                </a:lnTo>
                                <a:lnTo>
                                  <a:pt x="1524" y="6097"/>
                                </a:lnTo>
                                <a:lnTo>
                                  <a:pt x="10668" y="3048"/>
                                </a:lnTo>
                                <a:lnTo>
                                  <a:pt x="18288" y="152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2" name="Shape 642"/>
                        <wps:cNvSpPr/>
                        <wps:spPr>
                          <a:xfrm>
                            <a:off x="358521" y="42673"/>
                            <a:ext cx="106680" cy="11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5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5"/>
                                </a:lnTo>
                                <a:lnTo>
                                  <a:pt x="47244" y="112775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3" name="Shape 643"/>
                        <wps:cNvSpPr/>
                        <wps:spPr>
                          <a:xfrm>
                            <a:off x="521589" y="32004"/>
                            <a:ext cx="57150" cy="1188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150" h="118872">
                                <a:moveTo>
                                  <a:pt x="24384" y="0"/>
                                </a:moveTo>
                                <a:lnTo>
                                  <a:pt x="57150" y="0"/>
                                </a:lnTo>
                                <a:lnTo>
                                  <a:pt x="57150" y="14097"/>
                                </a:lnTo>
                                <a:lnTo>
                                  <a:pt x="48768" y="51816"/>
                                </a:lnTo>
                                <a:lnTo>
                                  <a:pt x="57150" y="51816"/>
                                </a:lnTo>
                                <a:lnTo>
                                  <a:pt x="57150" y="62484"/>
                                </a:lnTo>
                                <a:lnTo>
                                  <a:pt x="47244" y="62484"/>
                                </a:lnTo>
                                <a:lnTo>
                                  <a:pt x="36576" y="108204"/>
                                </a:lnTo>
                                <a:lnTo>
                                  <a:pt x="41148" y="108204"/>
                                </a:lnTo>
                                <a:lnTo>
                                  <a:pt x="47244" y="108204"/>
                                </a:lnTo>
                                <a:lnTo>
                                  <a:pt x="57150" y="106789"/>
                                </a:lnTo>
                                <a:lnTo>
                                  <a:pt x="57150" y="118164"/>
                                </a:lnTo>
                                <a:lnTo>
                                  <a:pt x="47244" y="118872"/>
                                </a:lnTo>
                                <a:lnTo>
                                  <a:pt x="0" y="118872"/>
                                </a:lnTo>
                                <a:lnTo>
                                  <a:pt x="1524" y="112776"/>
                                </a:lnTo>
                                <a:lnTo>
                                  <a:pt x="9144" y="108204"/>
                                </a:lnTo>
                                <a:lnTo>
                                  <a:pt x="10668" y="103632"/>
                                </a:lnTo>
                                <a:lnTo>
                                  <a:pt x="13716" y="96012"/>
                                </a:lnTo>
                                <a:lnTo>
                                  <a:pt x="28956" y="22860"/>
                                </a:lnTo>
                                <a:lnTo>
                                  <a:pt x="30480" y="13716"/>
                                </a:lnTo>
                                <a:lnTo>
                                  <a:pt x="28956" y="7620"/>
                                </a:lnTo>
                                <a:lnTo>
                                  <a:pt x="22860" y="6096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4" name="Shape 644"/>
                        <wps:cNvSpPr/>
                        <wps:spPr>
                          <a:xfrm>
                            <a:off x="748665" y="62485"/>
                            <a:ext cx="103632" cy="1264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3632" h="126492">
                                <a:moveTo>
                                  <a:pt x="33528" y="0"/>
                                </a:moveTo>
                                <a:lnTo>
                                  <a:pt x="44196" y="1524"/>
                                </a:lnTo>
                                <a:lnTo>
                                  <a:pt x="50292" y="7620"/>
                                </a:lnTo>
                                <a:lnTo>
                                  <a:pt x="54864" y="16763"/>
                                </a:lnTo>
                                <a:lnTo>
                                  <a:pt x="56388" y="22860"/>
                                </a:lnTo>
                                <a:lnTo>
                                  <a:pt x="57912" y="32003"/>
                                </a:lnTo>
                                <a:lnTo>
                                  <a:pt x="62484" y="65532"/>
                                </a:lnTo>
                                <a:lnTo>
                                  <a:pt x="70104" y="51815"/>
                                </a:lnTo>
                                <a:lnTo>
                                  <a:pt x="77724" y="38100"/>
                                </a:lnTo>
                                <a:lnTo>
                                  <a:pt x="80772" y="25908"/>
                                </a:lnTo>
                                <a:lnTo>
                                  <a:pt x="82296" y="15239"/>
                                </a:lnTo>
                                <a:lnTo>
                                  <a:pt x="80772" y="9144"/>
                                </a:lnTo>
                                <a:lnTo>
                                  <a:pt x="74676" y="7620"/>
                                </a:lnTo>
                                <a:lnTo>
                                  <a:pt x="76200" y="1524"/>
                                </a:lnTo>
                                <a:lnTo>
                                  <a:pt x="100584" y="1524"/>
                                </a:lnTo>
                                <a:lnTo>
                                  <a:pt x="103632" y="7620"/>
                                </a:lnTo>
                                <a:lnTo>
                                  <a:pt x="99060" y="21336"/>
                                </a:lnTo>
                                <a:lnTo>
                                  <a:pt x="92964" y="35051"/>
                                </a:lnTo>
                                <a:lnTo>
                                  <a:pt x="83820" y="50292"/>
                                </a:lnTo>
                                <a:lnTo>
                                  <a:pt x="65532" y="77724"/>
                                </a:lnTo>
                                <a:lnTo>
                                  <a:pt x="54864" y="92963"/>
                                </a:lnTo>
                                <a:lnTo>
                                  <a:pt x="45720" y="105156"/>
                                </a:lnTo>
                                <a:lnTo>
                                  <a:pt x="38100" y="114300"/>
                                </a:lnTo>
                                <a:lnTo>
                                  <a:pt x="32004" y="120396"/>
                                </a:lnTo>
                                <a:lnTo>
                                  <a:pt x="22860" y="124968"/>
                                </a:lnTo>
                                <a:lnTo>
                                  <a:pt x="12192" y="126492"/>
                                </a:lnTo>
                                <a:lnTo>
                                  <a:pt x="0" y="124968"/>
                                </a:lnTo>
                                <a:lnTo>
                                  <a:pt x="4572" y="105156"/>
                                </a:lnTo>
                                <a:lnTo>
                                  <a:pt x="13716" y="105156"/>
                                </a:lnTo>
                                <a:lnTo>
                                  <a:pt x="15240" y="111251"/>
                                </a:lnTo>
                                <a:lnTo>
                                  <a:pt x="18288" y="112775"/>
                                </a:lnTo>
                                <a:lnTo>
                                  <a:pt x="22860" y="112775"/>
                                </a:lnTo>
                                <a:lnTo>
                                  <a:pt x="27432" y="109727"/>
                                </a:lnTo>
                                <a:lnTo>
                                  <a:pt x="30480" y="106680"/>
                                </a:lnTo>
                                <a:lnTo>
                                  <a:pt x="35052" y="102108"/>
                                </a:lnTo>
                                <a:lnTo>
                                  <a:pt x="44196" y="89915"/>
                                </a:lnTo>
                                <a:lnTo>
                                  <a:pt x="42672" y="77724"/>
                                </a:lnTo>
                                <a:lnTo>
                                  <a:pt x="39624" y="6400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7432"/>
                                </a:lnTo>
                                <a:lnTo>
                                  <a:pt x="30480" y="21336"/>
                                </a:lnTo>
                                <a:lnTo>
                                  <a:pt x="27432" y="15239"/>
                                </a:lnTo>
                                <a:lnTo>
                                  <a:pt x="25908" y="12192"/>
                                </a:lnTo>
                                <a:lnTo>
                                  <a:pt x="24384" y="12192"/>
                                </a:lnTo>
                                <a:lnTo>
                                  <a:pt x="19812" y="13715"/>
                                </a:lnTo>
                                <a:lnTo>
                                  <a:pt x="18288" y="16763"/>
                                </a:lnTo>
                                <a:lnTo>
                                  <a:pt x="15240" y="21336"/>
                                </a:lnTo>
                                <a:lnTo>
                                  <a:pt x="7620" y="18288"/>
                                </a:lnTo>
                                <a:lnTo>
                                  <a:pt x="12192" y="10668"/>
                                </a:lnTo>
                                <a:lnTo>
                                  <a:pt x="18288" y="4572"/>
                                </a:lnTo>
                                <a:lnTo>
                                  <a:pt x="25908" y="1524"/>
                                </a:lnTo>
                                <a:lnTo>
                                  <a:pt x="3352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5" name="Shape 645"/>
                        <wps:cNvSpPr/>
                        <wps:spPr>
                          <a:xfrm>
                            <a:off x="649605" y="62485"/>
                            <a:ext cx="97536" cy="899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89915">
                                <a:moveTo>
                                  <a:pt x="36576" y="0"/>
                                </a:moveTo>
                                <a:lnTo>
                                  <a:pt x="42672" y="0"/>
                                </a:lnTo>
                                <a:lnTo>
                                  <a:pt x="47244" y="1524"/>
                                </a:lnTo>
                                <a:lnTo>
                                  <a:pt x="51816" y="4572"/>
                                </a:lnTo>
                                <a:lnTo>
                                  <a:pt x="53340" y="9144"/>
                                </a:lnTo>
                                <a:lnTo>
                                  <a:pt x="56388" y="16763"/>
                                </a:lnTo>
                                <a:lnTo>
                                  <a:pt x="57912" y="25908"/>
                                </a:lnTo>
                                <a:lnTo>
                                  <a:pt x="59436" y="25908"/>
                                </a:lnTo>
                                <a:lnTo>
                                  <a:pt x="65532" y="18288"/>
                                </a:lnTo>
                                <a:lnTo>
                                  <a:pt x="68580" y="12192"/>
                                </a:lnTo>
                                <a:lnTo>
                                  <a:pt x="76200" y="4572"/>
                                </a:lnTo>
                                <a:lnTo>
                                  <a:pt x="82296" y="1524"/>
                                </a:lnTo>
                                <a:lnTo>
                                  <a:pt x="88392" y="0"/>
                                </a:lnTo>
                                <a:lnTo>
                                  <a:pt x="97536" y="1524"/>
                                </a:lnTo>
                                <a:lnTo>
                                  <a:pt x="92964" y="21336"/>
                                </a:lnTo>
                                <a:lnTo>
                                  <a:pt x="85344" y="21336"/>
                                </a:lnTo>
                                <a:lnTo>
                                  <a:pt x="83820" y="18288"/>
                                </a:lnTo>
                                <a:lnTo>
                                  <a:pt x="82296" y="16763"/>
                                </a:lnTo>
                                <a:lnTo>
                                  <a:pt x="79248" y="16763"/>
                                </a:lnTo>
                                <a:lnTo>
                                  <a:pt x="76200" y="19812"/>
                                </a:lnTo>
                                <a:lnTo>
                                  <a:pt x="70104" y="27432"/>
                                </a:lnTo>
                                <a:lnTo>
                                  <a:pt x="65532" y="32003"/>
                                </a:lnTo>
                                <a:lnTo>
                                  <a:pt x="60960" y="39624"/>
                                </a:lnTo>
                                <a:lnTo>
                                  <a:pt x="64008" y="54863"/>
                                </a:lnTo>
                                <a:lnTo>
                                  <a:pt x="65532" y="65532"/>
                                </a:lnTo>
                                <a:lnTo>
                                  <a:pt x="67056" y="73151"/>
                                </a:lnTo>
                                <a:lnTo>
                                  <a:pt x="70104" y="76200"/>
                                </a:lnTo>
                                <a:lnTo>
                                  <a:pt x="73152" y="77724"/>
                                </a:lnTo>
                                <a:lnTo>
                                  <a:pt x="76200" y="76200"/>
                                </a:lnTo>
                                <a:lnTo>
                                  <a:pt x="79248" y="73151"/>
                                </a:lnTo>
                                <a:lnTo>
                                  <a:pt x="80772" y="68580"/>
                                </a:lnTo>
                                <a:lnTo>
                                  <a:pt x="89916" y="71627"/>
                                </a:lnTo>
                                <a:lnTo>
                                  <a:pt x="83820" y="80772"/>
                                </a:lnTo>
                                <a:lnTo>
                                  <a:pt x="77724" y="85344"/>
                                </a:lnTo>
                                <a:lnTo>
                                  <a:pt x="71628" y="88392"/>
                                </a:lnTo>
                                <a:lnTo>
                                  <a:pt x="62484" y="89915"/>
                                </a:lnTo>
                                <a:lnTo>
                                  <a:pt x="54864" y="88392"/>
                                </a:lnTo>
                                <a:lnTo>
                                  <a:pt x="48768" y="83820"/>
                                </a:lnTo>
                                <a:lnTo>
                                  <a:pt x="45720" y="74675"/>
                                </a:lnTo>
                                <a:lnTo>
                                  <a:pt x="42672" y="68580"/>
                                </a:lnTo>
                                <a:lnTo>
                                  <a:pt x="41148" y="59436"/>
                                </a:lnTo>
                                <a:lnTo>
                                  <a:pt x="35052" y="70103"/>
                                </a:lnTo>
                                <a:lnTo>
                                  <a:pt x="28956" y="76200"/>
                                </a:lnTo>
                                <a:lnTo>
                                  <a:pt x="21336" y="85344"/>
                                </a:lnTo>
                                <a:lnTo>
                                  <a:pt x="15240" y="88392"/>
                                </a:lnTo>
                                <a:lnTo>
                                  <a:pt x="7620" y="89915"/>
                                </a:lnTo>
                                <a:lnTo>
                                  <a:pt x="3048" y="89915"/>
                                </a:lnTo>
                                <a:lnTo>
                                  <a:pt x="0" y="88392"/>
                                </a:lnTo>
                                <a:lnTo>
                                  <a:pt x="3048" y="68580"/>
                                </a:lnTo>
                                <a:lnTo>
                                  <a:pt x="12192" y="68580"/>
                                </a:lnTo>
                                <a:lnTo>
                                  <a:pt x="12192" y="71627"/>
                                </a:lnTo>
                                <a:lnTo>
                                  <a:pt x="15240" y="73151"/>
                                </a:lnTo>
                                <a:lnTo>
                                  <a:pt x="16764" y="73151"/>
                                </a:lnTo>
                                <a:lnTo>
                                  <a:pt x="21336" y="70103"/>
                                </a:lnTo>
                                <a:lnTo>
                                  <a:pt x="27432" y="62484"/>
                                </a:lnTo>
                                <a:lnTo>
                                  <a:pt x="32004" y="56388"/>
                                </a:lnTo>
                                <a:lnTo>
                                  <a:pt x="39624" y="47244"/>
                                </a:lnTo>
                                <a:lnTo>
                                  <a:pt x="36576" y="28956"/>
                                </a:lnTo>
                                <a:lnTo>
                                  <a:pt x="35052" y="22860"/>
                                </a:lnTo>
                                <a:lnTo>
                                  <a:pt x="33528" y="18288"/>
                                </a:lnTo>
                                <a:lnTo>
                                  <a:pt x="30480" y="13715"/>
                                </a:lnTo>
                                <a:lnTo>
                                  <a:pt x="27432" y="12192"/>
                                </a:lnTo>
                                <a:lnTo>
                                  <a:pt x="24384" y="13715"/>
                                </a:lnTo>
                                <a:lnTo>
                                  <a:pt x="22860" y="16763"/>
                                </a:lnTo>
                                <a:lnTo>
                                  <a:pt x="19812" y="21336"/>
                                </a:lnTo>
                                <a:lnTo>
                                  <a:pt x="10668" y="18288"/>
                                </a:lnTo>
                                <a:lnTo>
                                  <a:pt x="16764" y="10668"/>
                                </a:lnTo>
                                <a:lnTo>
                                  <a:pt x="22860" y="4572"/>
                                </a:lnTo>
                                <a:lnTo>
                                  <a:pt x="28956" y="1524"/>
                                </a:lnTo>
                                <a:lnTo>
                                  <a:pt x="3657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6" name="Shape 646"/>
                        <wps:cNvSpPr/>
                        <wps:spPr>
                          <a:xfrm>
                            <a:off x="578739" y="32004"/>
                            <a:ext cx="57150" cy="1181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150" h="118164">
                                <a:moveTo>
                                  <a:pt x="0" y="0"/>
                                </a:moveTo>
                                <a:lnTo>
                                  <a:pt x="17526" y="0"/>
                                </a:lnTo>
                                <a:lnTo>
                                  <a:pt x="31242" y="1524"/>
                                </a:lnTo>
                                <a:lnTo>
                                  <a:pt x="40386" y="3048"/>
                                </a:lnTo>
                                <a:lnTo>
                                  <a:pt x="48006" y="6096"/>
                                </a:lnTo>
                                <a:lnTo>
                                  <a:pt x="54102" y="10668"/>
                                </a:lnTo>
                                <a:lnTo>
                                  <a:pt x="55626" y="16764"/>
                                </a:lnTo>
                                <a:lnTo>
                                  <a:pt x="57150" y="24384"/>
                                </a:lnTo>
                                <a:lnTo>
                                  <a:pt x="55626" y="35052"/>
                                </a:lnTo>
                                <a:lnTo>
                                  <a:pt x="51054" y="44196"/>
                                </a:lnTo>
                                <a:lnTo>
                                  <a:pt x="41910" y="51816"/>
                                </a:lnTo>
                                <a:lnTo>
                                  <a:pt x="29718" y="57912"/>
                                </a:lnTo>
                                <a:lnTo>
                                  <a:pt x="29718" y="59436"/>
                                </a:lnTo>
                                <a:lnTo>
                                  <a:pt x="35814" y="62484"/>
                                </a:lnTo>
                                <a:lnTo>
                                  <a:pt x="41910" y="68580"/>
                                </a:lnTo>
                                <a:lnTo>
                                  <a:pt x="44958" y="74676"/>
                                </a:lnTo>
                                <a:lnTo>
                                  <a:pt x="46482" y="82296"/>
                                </a:lnTo>
                                <a:lnTo>
                                  <a:pt x="44958" y="91440"/>
                                </a:lnTo>
                                <a:lnTo>
                                  <a:pt x="40386" y="100584"/>
                                </a:lnTo>
                                <a:lnTo>
                                  <a:pt x="34290" y="108204"/>
                                </a:lnTo>
                                <a:lnTo>
                                  <a:pt x="25146" y="114300"/>
                                </a:lnTo>
                                <a:lnTo>
                                  <a:pt x="11430" y="117348"/>
                                </a:lnTo>
                                <a:lnTo>
                                  <a:pt x="0" y="118164"/>
                                </a:lnTo>
                                <a:lnTo>
                                  <a:pt x="0" y="106789"/>
                                </a:lnTo>
                                <a:lnTo>
                                  <a:pt x="762" y="106680"/>
                                </a:lnTo>
                                <a:lnTo>
                                  <a:pt x="6858" y="105156"/>
                                </a:lnTo>
                                <a:lnTo>
                                  <a:pt x="12954" y="99060"/>
                                </a:lnTo>
                                <a:lnTo>
                                  <a:pt x="17526" y="92964"/>
                                </a:lnTo>
                                <a:lnTo>
                                  <a:pt x="19050" y="86868"/>
                                </a:lnTo>
                                <a:lnTo>
                                  <a:pt x="20574" y="79248"/>
                                </a:lnTo>
                                <a:lnTo>
                                  <a:pt x="19050" y="71628"/>
                                </a:lnTo>
                                <a:lnTo>
                                  <a:pt x="16002" y="67056"/>
                                </a:lnTo>
                                <a:lnTo>
                                  <a:pt x="9906" y="64008"/>
                                </a:lnTo>
                                <a:lnTo>
                                  <a:pt x="762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1816"/>
                                </a:lnTo>
                                <a:lnTo>
                                  <a:pt x="5334" y="51816"/>
                                </a:lnTo>
                                <a:lnTo>
                                  <a:pt x="12954" y="51816"/>
                                </a:lnTo>
                                <a:lnTo>
                                  <a:pt x="19050" y="48768"/>
                                </a:lnTo>
                                <a:lnTo>
                                  <a:pt x="26670" y="39624"/>
                                </a:lnTo>
                                <a:lnTo>
                                  <a:pt x="29718" y="33528"/>
                                </a:lnTo>
                                <a:lnTo>
                                  <a:pt x="29718" y="25908"/>
                                </a:lnTo>
                                <a:lnTo>
                                  <a:pt x="29718" y="19812"/>
                                </a:lnTo>
                                <a:lnTo>
                                  <a:pt x="25146" y="13716"/>
                                </a:lnTo>
                                <a:lnTo>
                                  <a:pt x="19050" y="12192"/>
                                </a:lnTo>
                                <a:lnTo>
                                  <a:pt x="11430" y="10668"/>
                                </a:lnTo>
                                <a:lnTo>
                                  <a:pt x="762" y="10668"/>
                                </a:lnTo>
                                <a:lnTo>
                                  <a:pt x="0" y="1409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7" name="Shape 647"/>
                        <wps:cNvSpPr/>
                        <wps:spPr>
                          <a:xfrm>
                            <a:off x="907161" y="42673"/>
                            <a:ext cx="106680" cy="11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5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5"/>
                                </a:lnTo>
                                <a:lnTo>
                                  <a:pt x="47244" y="112775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8" name="Shape 648"/>
                        <wps:cNvSpPr/>
                        <wps:spPr>
                          <a:xfrm>
                            <a:off x="1077849" y="30480"/>
                            <a:ext cx="97536" cy="1219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121920">
                                <a:moveTo>
                                  <a:pt x="68580" y="0"/>
                                </a:moveTo>
                                <a:lnTo>
                                  <a:pt x="82296" y="1524"/>
                                </a:lnTo>
                                <a:lnTo>
                                  <a:pt x="97536" y="4572"/>
                                </a:lnTo>
                                <a:lnTo>
                                  <a:pt x="91440" y="30480"/>
                                </a:lnTo>
                                <a:lnTo>
                                  <a:pt x="80772" y="30480"/>
                                </a:lnTo>
                                <a:lnTo>
                                  <a:pt x="79248" y="24384"/>
                                </a:lnTo>
                                <a:lnTo>
                                  <a:pt x="79248" y="18288"/>
                                </a:lnTo>
                                <a:lnTo>
                                  <a:pt x="74676" y="12192"/>
                                </a:lnTo>
                                <a:lnTo>
                                  <a:pt x="67056" y="10668"/>
                                </a:lnTo>
                                <a:lnTo>
                                  <a:pt x="59436" y="12192"/>
                                </a:lnTo>
                                <a:lnTo>
                                  <a:pt x="51816" y="16764"/>
                                </a:lnTo>
                                <a:lnTo>
                                  <a:pt x="45720" y="24384"/>
                                </a:lnTo>
                                <a:lnTo>
                                  <a:pt x="39624" y="33528"/>
                                </a:lnTo>
                                <a:lnTo>
                                  <a:pt x="33528" y="45720"/>
                                </a:lnTo>
                                <a:lnTo>
                                  <a:pt x="28956" y="60960"/>
                                </a:lnTo>
                                <a:lnTo>
                                  <a:pt x="27432" y="76200"/>
                                </a:lnTo>
                                <a:lnTo>
                                  <a:pt x="25908" y="89916"/>
                                </a:lnTo>
                                <a:lnTo>
                                  <a:pt x="27432" y="102108"/>
                                </a:lnTo>
                                <a:lnTo>
                                  <a:pt x="32004" y="108204"/>
                                </a:lnTo>
                                <a:lnTo>
                                  <a:pt x="41148" y="111252"/>
                                </a:lnTo>
                                <a:lnTo>
                                  <a:pt x="48768" y="109728"/>
                                </a:lnTo>
                                <a:lnTo>
                                  <a:pt x="56388" y="106680"/>
                                </a:lnTo>
                                <a:lnTo>
                                  <a:pt x="62484" y="100584"/>
                                </a:lnTo>
                                <a:lnTo>
                                  <a:pt x="67056" y="91440"/>
                                </a:lnTo>
                                <a:lnTo>
                                  <a:pt x="77724" y="91440"/>
                                </a:lnTo>
                                <a:lnTo>
                                  <a:pt x="73152" y="117348"/>
                                </a:lnTo>
                                <a:lnTo>
                                  <a:pt x="56388" y="120396"/>
                                </a:lnTo>
                                <a:lnTo>
                                  <a:pt x="38100" y="121920"/>
                                </a:lnTo>
                                <a:lnTo>
                                  <a:pt x="21336" y="118872"/>
                                </a:lnTo>
                                <a:lnTo>
                                  <a:pt x="9144" y="111252"/>
                                </a:lnTo>
                                <a:lnTo>
                                  <a:pt x="1524" y="99060"/>
                                </a:lnTo>
                                <a:lnTo>
                                  <a:pt x="0" y="82296"/>
                                </a:lnTo>
                                <a:lnTo>
                                  <a:pt x="1524" y="65532"/>
                                </a:lnTo>
                                <a:lnTo>
                                  <a:pt x="4572" y="51816"/>
                                </a:lnTo>
                                <a:lnTo>
                                  <a:pt x="9144" y="38100"/>
                                </a:lnTo>
                                <a:lnTo>
                                  <a:pt x="16764" y="27432"/>
                                </a:lnTo>
                                <a:lnTo>
                                  <a:pt x="24384" y="16764"/>
                                </a:lnTo>
                                <a:lnTo>
                                  <a:pt x="33528" y="9144"/>
                                </a:lnTo>
                                <a:lnTo>
                                  <a:pt x="44196" y="4572"/>
                                </a:lnTo>
                                <a:lnTo>
                                  <a:pt x="54864" y="1524"/>
                                </a:lnTo>
                                <a:lnTo>
                                  <a:pt x="685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49" name="Shape 649"/>
                        <wps:cNvSpPr/>
                        <wps:spPr>
                          <a:xfrm>
                            <a:off x="1176909" y="62485"/>
                            <a:ext cx="103632" cy="1264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3632" h="126492">
                                <a:moveTo>
                                  <a:pt x="33528" y="0"/>
                                </a:moveTo>
                                <a:lnTo>
                                  <a:pt x="44196" y="1524"/>
                                </a:lnTo>
                                <a:lnTo>
                                  <a:pt x="50292" y="7620"/>
                                </a:lnTo>
                                <a:lnTo>
                                  <a:pt x="54864" y="16763"/>
                                </a:lnTo>
                                <a:lnTo>
                                  <a:pt x="56388" y="22860"/>
                                </a:lnTo>
                                <a:lnTo>
                                  <a:pt x="57912" y="32003"/>
                                </a:lnTo>
                                <a:lnTo>
                                  <a:pt x="62484" y="65532"/>
                                </a:lnTo>
                                <a:lnTo>
                                  <a:pt x="70104" y="51815"/>
                                </a:lnTo>
                                <a:lnTo>
                                  <a:pt x="77724" y="38100"/>
                                </a:lnTo>
                                <a:lnTo>
                                  <a:pt x="80772" y="25908"/>
                                </a:lnTo>
                                <a:lnTo>
                                  <a:pt x="82296" y="15239"/>
                                </a:lnTo>
                                <a:lnTo>
                                  <a:pt x="80772" y="9144"/>
                                </a:lnTo>
                                <a:lnTo>
                                  <a:pt x="74676" y="7620"/>
                                </a:lnTo>
                                <a:lnTo>
                                  <a:pt x="76200" y="1524"/>
                                </a:lnTo>
                                <a:lnTo>
                                  <a:pt x="100584" y="1524"/>
                                </a:lnTo>
                                <a:lnTo>
                                  <a:pt x="103632" y="7620"/>
                                </a:lnTo>
                                <a:lnTo>
                                  <a:pt x="99060" y="21336"/>
                                </a:lnTo>
                                <a:lnTo>
                                  <a:pt x="92964" y="35051"/>
                                </a:lnTo>
                                <a:lnTo>
                                  <a:pt x="83820" y="50292"/>
                                </a:lnTo>
                                <a:lnTo>
                                  <a:pt x="65532" y="77724"/>
                                </a:lnTo>
                                <a:lnTo>
                                  <a:pt x="54864" y="92963"/>
                                </a:lnTo>
                                <a:lnTo>
                                  <a:pt x="45720" y="105156"/>
                                </a:lnTo>
                                <a:lnTo>
                                  <a:pt x="38100" y="114300"/>
                                </a:lnTo>
                                <a:lnTo>
                                  <a:pt x="32004" y="120396"/>
                                </a:lnTo>
                                <a:lnTo>
                                  <a:pt x="22860" y="124968"/>
                                </a:lnTo>
                                <a:lnTo>
                                  <a:pt x="12192" y="126492"/>
                                </a:lnTo>
                                <a:lnTo>
                                  <a:pt x="0" y="124968"/>
                                </a:lnTo>
                                <a:lnTo>
                                  <a:pt x="4572" y="105156"/>
                                </a:lnTo>
                                <a:lnTo>
                                  <a:pt x="13716" y="105156"/>
                                </a:lnTo>
                                <a:lnTo>
                                  <a:pt x="15240" y="111251"/>
                                </a:lnTo>
                                <a:lnTo>
                                  <a:pt x="18288" y="112775"/>
                                </a:lnTo>
                                <a:lnTo>
                                  <a:pt x="22860" y="112775"/>
                                </a:lnTo>
                                <a:lnTo>
                                  <a:pt x="27432" y="109727"/>
                                </a:lnTo>
                                <a:lnTo>
                                  <a:pt x="30480" y="106680"/>
                                </a:lnTo>
                                <a:lnTo>
                                  <a:pt x="35052" y="102108"/>
                                </a:lnTo>
                                <a:lnTo>
                                  <a:pt x="44196" y="89915"/>
                                </a:lnTo>
                                <a:lnTo>
                                  <a:pt x="42672" y="77724"/>
                                </a:lnTo>
                                <a:lnTo>
                                  <a:pt x="39624" y="6400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7432"/>
                                </a:lnTo>
                                <a:lnTo>
                                  <a:pt x="30480" y="21336"/>
                                </a:lnTo>
                                <a:lnTo>
                                  <a:pt x="27432" y="15239"/>
                                </a:lnTo>
                                <a:lnTo>
                                  <a:pt x="25908" y="12192"/>
                                </a:lnTo>
                                <a:lnTo>
                                  <a:pt x="24384" y="12192"/>
                                </a:lnTo>
                                <a:lnTo>
                                  <a:pt x="19812" y="13715"/>
                                </a:lnTo>
                                <a:lnTo>
                                  <a:pt x="18288" y="16763"/>
                                </a:lnTo>
                                <a:lnTo>
                                  <a:pt x="15240" y="21336"/>
                                </a:lnTo>
                                <a:lnTo>
                                  <a:pt x="7620" y="18288"/>
                                </a:lnTo>
                                <a:lnTo>
                                  <a:pt x="12192" y="10668"/>
                                </a:lnTo>
                                <a:lnTo>
                                  <a:pt x="18288" y="4572"/>
                                </a:lnTo>
                                <a:lnTo>
                                  <a:pt x="25908" y="1524"/>
                                </a:lnTo>
                                <a:lnTo>
                                  <a:pt x="3352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0" name="Shape 650"/>
                        <wps:cNvSpPr/>
                        <wps:spPr>
                          <a:xfrm>
                            <a:off x="1291209" y="0"/>
                            <a:ext cx="57912" cy="853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7912" h="85344">
                                <a:moveTo>
                                  <a:pt x="30480" y="0"/>
                                </a:moveTo>
                                <a:lnTo>
                                  <a:pt x="39624" y="1524"/>
                                </a:lnTo>
                                <a:lnTo>
                                  <a:pt x="45720" y="3048"/>
                                </a:lnTo>
                                <a:lnTo>
                                  <a:pt x="50292" y="6097"/>
                                </a:lnTo>
                                <a:lnTo>
                                  <a:pt x="53340" y="9144"/>
                                </a:lnTo>
                                <a:lnTo>
                                  <a:pt x="56388" y="18288"/>
                                </a:lnTo>
                                <a:lnTo>
                                  <a:pt x="54864" y="27432"/>
                                </a:lnTo>
                                <a:lnTo>
                                  <a:pt x="48768" y="38100"/>
                                </a:lnTo>
                                <a:lnTo>
                                  <a:pt x="42672" y="44197"/>
                                </a:lnTo>
                                <a:lnTo>
                                  <a:pt x="33528" y="53340"/>
                                </a:lnTo>
                                <a:lnTo>
                                  <a:pt x="25908" y="60960"/>
                                </a:lnTo>
                                <a:lnTo>
                                  <a:pt x="18288" y="70104"/>
                                </a:lnTo>
                                <a:lnTo>
                                  <a:pt x="39624" y="70104"/>
                                </a:lnTo>
                                <a:lnTo>
                                  <a:pt x="45720" y="70104"/>
                                </a:lnTo>
                                <a:lnTo>
                                  <a:pt x="48768" y="67056"/>
                                </a:lnTo>
                                <a:lnTo>
                                  <a:pt x="50292" y="62485"/>
                                </a:lnTo>
                                <a:lnTo>
                                  <a:pt x="57912" y="62485"/>
                                </a:lnTo>
                                <a:lnTo>
                                  <a:pt x="56388" y="85344"/>
                                </a:lnTo>
                                <a:lnTo>
                                  <a:pt x="0" y="85344"/>
                                </a:lnTo>
                                <a:lnTo>
                                  <a:pt x="0" y="80773"/>
                                </a:lnTo>
                                <a:lnTo>
                                  <a:pt x="7620" y="68580"/>
                                </a:lnTo>
                                <a:lnTo>
                                  <a:pt x="19812" y="53340"/>
                                </a:lnTo>
                                <a:lnTo>
                                  <a:pt x="25908" y="47244"/>
                                </a:lnTo>
                                <a:lnTo>
                                  <a:pt x="28956" y="41148"/>
                                </a:lnTo>
                                <a:lnTo>
                                  <a:pt x="35052" y="32004"/>
                                </a:lnTo>
                                <a:lnTo>
                                  <a:pt x="36576" y="21336"/>
                                </a:lnTo>
                                <a:lnTo>
                                  <a:pt x="36576" y="16764"/>
                                </a:lnTo>
                                <a:lnTo>
                                  <a:pt x="33528" y="12192"/>
                                </a:lnTo>
                                <a:lnTo>
                                  <a:pt x="30480" y="9144"/>
                                </a:lnTo>
                                <a:lnTo>
                                  <a:pt x="25908" y="7620"/>
                                </a:lnTo>
                                <a:lnTo>
                                  <a:pt x="21336" y="9144"/>
                                </a:lnTo>
                                <a:lnTo>
                                  <a:pt x="16764" y="10668"/>
                                </a:lnTo>
                                <a:lnTo>
                                  <a:pt x="13716" y="15240"/>
                                </a:lnTo>
                                <a:lnTo>
                                  <a:pt x="12192" y="21336"/>
                                </a:lnTo>
                                <a:lnTo>
                                  <a:pt x="1524" y="21336"/>
                                </a:lnTo>
                                <a:lnTo>
                                  <a:pt x="1524" y="6097"/>
                                </a:lnTo>
                                <a:lnTo>
                                  <a:pt x="10668" y="3048"/>
                                </a:lnTo>
                                <a:lnTo>
                                  <a:pt x="18288" y="1524"/>
                                </a:lnTo>
                                <a:lnTo>
                                  <a:pt x="3048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1" name="Shape 651"/>
                        <wps:cNvSpPr/>
                        <wps:spPr>
                          <a:xfrm>
                            <a:off x="1420749" y="42673"/>
                            <a:ext cx="106680" cy="11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5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5"/>
                                </a:lnTo>
                                <a:lnTo>
                                  <a:pt x="47244" y="112775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2" name="Shape 652"/>
                        <wps:cNvSpPr/>
                        <wps:spPr>
                          <a:xfrm>
                            <a:off x="1583817" y="32004"/>
                            <a:ext cx="63246" cy="1188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246" h="118872">
                                <a:moveTo>
                                  <a:pt x="2438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63246" y="0"/>
                                </a:lnTo>
                                <a:lnTo>
                                  <a:pt x="63246" y="10668"/>
                                </a:lnTo>
                                <a:lnTo>
                                  <a:pt x="57912" y="10668"/>
                                </a:lnTo>
                                <a:lnTo>
                                  <a:pt x="36576" y="108204"/>
                                </a:lnTo>
                                <a:lnTo>
                                  <a:pt x="42672" y="108204"/>
                                </a:lnTo>
                                <a:lnTo>
                                  <a:pt x="53340" y="106680"/>
                                </a:lnTo>
                                <a:lnTo>
                                  <a:pt x="62484" y="103632"/>
                                </a:lnTo>
                                <a:lnTo>
                                  <a:pt x="63246" y="103175"/>
                                </a:lnTo>
                                <a:lnTo>
                                  <a:pt x="63246" y="117475"/>
                                </a:lnTo>
                                <a:lnTo>
                                  <a:pt x="54864" y="118872"/>
                                </a:lnTo>
                                <a:lnTo>
                                  <a:pt x="42672" y="118872"/>
                                </a:lnTo>
                                <a:lnTo>
                                  <a:pt x="0" y="118872"/>
                                </a:lnTo>
                                <a:lnTo>
                                  <a:pt x="1524" y="112776"/>
                                </a:lnTo>
                                <a:lnTo>
                                  <a:pt x="9144" y="108204"/>
                                </a:lnTo>
                                <a:lnTo>
                                  <a:pt x="10668" y="103632"/>
                                </a:lnTo>
                                <a:lnTo>
                                  <a:pt x="13716" y="96012"/>
                                </a:lnTo>
                                <a:lnTo>
                                  <a:pt x="28956" y="22860"/>
                                </a:lnTo>
                                <a:lnTo>
                                  <a:pt x="30480" y="13716"/>
                                </a:lnTo>
                                <a:lnTo>
                                  <a:pt x="28956" y="7620"/>
                                </a:lnTo>
                                <a:lnTo>
                                  <a:pt x="22860" y="6096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3" name="Shape 653"/>
                        <wps:cNvSpPr/>
                        <wps:spPr>
                          <a:xfrm>
                            <a:off x="1716405" y="62485"/>
                            <a:ext cx="97536" cy="8991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536" h="89915">
                                <a:moveTo>
                                  <a:pt x="36576" y="0"/>
                                </a:moveTo>
                                <a:lnTo>
                                  <a:pt x="42672" y="0"/>
                                </a:lnTo>
                                <a:lnTo>
                                  <a:pt x="47244" y="1524"/>
                                </a:lnTo>
                                <a:lnTo>
                                  <a:pt x="51816" y="4572"/>
                                </a:lnTo>
                                <a:lnTo>
                                  <a:pt x="53340" y="9144"/>
                                </a:lnTo>
                                <a:lnTo>
                                  <a:pt x="56388" y="16763"/>
                                </a:lnTo>
                                <a:lnTo>
                                  <a:pt x="57912" y="25908"/>
                                </a:lnTo>
                                <a:lnTo>
                                  <a:pt x="59436" y="25908"/>
                                </a:lnTo>
                                <a:lnTo>
                                  <a:pt x="65532" y="18288"/>
                                </a:lnTo>
                                <a:lnTo>
                                  <a:pt x="68580" y="12192"/>
                                </a:lnTo>
                                <a:lnTo>
                                  <a:pt x="76200" y="4572"/>
                                </a:lnTo>
                                <a:lnTo>
                                  <a:pt x="82296" y="1524"/>
                                </a:lnTo>
                                <a:lnTo>
                                  <a:pt x="88392" y="0"/>
                                </a:lnTo>
                                <a:lnTo>
                                  <a:pt x="97536" y="1524"/>
                                </a:lnTo>
                                <a:lnTo>
                                  <a:pt x="92964" y="21336"/>
                                </a:lnTo>
                                <a:lnTo>
                                  <a:pt x="85344" y="21336"/>
                                </a:lnTo>
                                <a:lnTo>
                                  <a:pt x="83820" y="18288"/>
                                </a:lnTo>
                                <a:lnTo>
                                  <a:pt x="82296" y="16763"/>
                                </a:lnTo>
                                <a:lnTo>
                                  <a:pt x="79248" y="16763"/>
                                </a:lnTo>
                                <a:lnTo>
                                  <a:pt x="76200" y="19812"/>
                                </a:lnTo>
                                <a:lnTo>
                                  <a:pt x="70104" y="27432"/>
                                </a:lnTo>
                                <a:lnTo>
                                  <a:pt x="65532" y="32003"/>
                                </a:lnTo>
                                <a:lnTo>
                                  <a:pt x="60960" y="39624"/>
                                </a:lnTo>
                                <a:lnTo>
                                  <a:pt x="64008" y="54863"/>
                                </a:lnTo>
                                <a:lnTo>
                                  <a:pt x="65532" y="65532"/>
                                </a:lnTo>
                                <a:lnTo>
                                  <a:pt x="67056" y="73151"/>
                                </a:lnTo>
                                <a:lnTo>
                                  <a:pt x="70104" y="76200"/>
                                </a:lnTo>
                                <a:lnTo>
                                  <a:pt x="73152" y="77724"/>
                                </a:lnTo>
                                <a:lnTo>
                                  <a:pt x="76200" y="76200"/>
                                </a:lnTo>
                                <a:lnTo>
                                  <a:pt x="79248" y="73151"/>
                                </a:lnTo>
                                <a:lnTo>
                                  <a:pt x="80772" y="68580"/>
                                </a:lnTo>
                                <a:lnTo>
                                  <a:pt x="89916" y="71627"/>
                                </a:lnTo>
                                <a:lnTo>
                                  <a:pt x="83820" y="80772"/>
                                </a:lnTo>
                                <a:lnTo>
                                  <a:pt x="77724" y="85344"/>
                                </a:lnTo>
                                <a:lnTo>
                                  <a:pt x="71628" y="88392"/>
                                </a:lnTo>
                                <a:lnTo>
                                  <a:pt x="62484" y="89915"/>
                                </a:lnTo>
                                <a:lnTo>
                                  <a:pt x="54864" y="88392"/>
                                </a:lnTo>
                                <a:lnTo>
                                  <a:pt x="48768" y="83820"/>
                                </a:lnTo>
                                <a:lnTo>
                                  <a:pt x="45720" y="74675"/>
                                </a:lnTo>
                                <a:lnTo>
                                  <a:pt x="42672" y="68580"/>
                                </a:lnTo>
                                <a:lnTo>
                                  <a:pt x="41148" y="59436"/>
                                </a:lnTo>
                                <a:lnTo>
                                  <a:pt x="35052" y="70103"/>
                                </a:lnTo>
                                <a:lnTo>
                                  <a:pt x="28956" y="76200"/>
                                </a:lnTo>
                                <a:lnTo>
                                  <a:pt x="21336" y="85344"/>
                                </a:lnTo>
                                <a:lnTo>
                                  <a:pt x="15240" y="88392"/>
                                </a:lnTo>
                                <a:lnTo>
                                  <a:pt x="7620" y="89915"/>
                                </a:lnTo>
                                <a:lnTo>
                                  <a:pt x="3048" y="89915"/>
                                </a:lnTo>
                                <a:lnTo>
                                  <a:pt x="0" y="88392"/>
                                </a:lnTo>
                                <a:lnTo>
                                  <a:pt x="3048" y="68580"/>
                                </a:lnTo>
                                <a:lnTo>
                                  <a:pt x="12192" y="68580"/>
                                </a:lnTo>
                                <a:lnTo>
                                  <a:pt x="12192" y="71627"/>
                                </a:lnTo>
                                <a:lnTo>
                                  <a:pt x="15240" y="73151"/>
                                </a:lnTo>
                                <a:lnTo>
                                  <a:pt x="16764" y="73151"/>
                                </a:lnTo>
                                <a:lnTo>
                                  <a:pt x="21336" y="70103"/>
                                </a:lnTo>
                                <a:lnTo>
                                  <a:pt x="27432" y="62484"/>
                                </a:lnTo>
                                <a:lnTo>
                                  <a:pt x="32004" y="56388"/>
                                </a:lnTo>
                                <a:lnTo>
                                  <a:pt x="39624" y="47244"/>
                                </a:lnTo>
                                <a:lnTo>
                                  <a:pt x="36576" y="28956"/>
                                </a:lnTo>
                                <a:lnTo>
                                  <a:pt x="35052" y="22860"/>
                                </a:lnTo>
                                <a:lnTo>
                                  <a:pt x="33528" y="18288"/>
                                </a:lnTo>
                                <a:lnTo>
                                  <a:pt x="30480" y="13715"/>
                                </a:lnTo>
                                <a:lnTo>
                                  <a:pt x="27432" y="12192"/>
                                </a:lnTo>
                                <a:lnTo>
                                  <a:pt x="24384" y="13715"/>
                                </a:lnTo>
                                <a:lnTo>
                                  <a:pt x="22860" y="16763"/>
                                </a:lnTo>
                                <a:lnTo>
                                  <a:pt x="19812" y="21336"/>
                                </a:lnTo>
                                <a:lnTo>
                                  <a:pt x="10668" y="18288"/>
                                </a:lnTo>
                                <a:lnTo>
                                  <a:pt x="16764" y="10668"/>
                                </a:lnTo>
                                <a:lnTo>
                                  <a:pt x="22860" y="4572"/>
                                </a:lnTo>
                                <a:lnTo>
                                  <a:pt x="28956" y="1524"/>
                                </a:lnTo>
                                <a:lnTo>
                                  <a:pt x="36576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4" name="Shape 654"/>
                        <wps:cNvSpPr/>
                        <wps:spPr>
                          <a:xfrm>
                            <a:off x="1647063" y="32004"/>
                            <a:ext cx="54102" cy="1174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102" h="117475">
                                <a:moveTo>
                                  <a:pt x="0" y="0"/>
                                </a:moveTo>
                                <a:lnTo>
                                  <a:pt x="9906" y="0"/>
                                </a:lnTo>
                                <a:lnTo>
                                  <a:pt x="19050" y="1524"/>
                                </a:lnTo>
                                <a:lnTo>
                                  <a:pt x="34290" y="6096"/>
                                </a:lnTo>
                                <a:lnTo>
                                  <a:pt x="38862" y="10668"/>
                                </a:lnTo>
                                <a:lnTo>
                                  <a:pt x="43434" y="13716"/>
                                </a:lnTo>
                                <a:lnTo>
                                  <a:pt x="51054" y="27432"/>
                                </a:lnTo>
                                <a:lnTo>
                                  <a:pt x="54102" y="44196"/>
                                </a:lnTo>
                                <a:lnTo>
                                  <a:pt x="51054" y="67056"/>
                                </a:lnTo>
                                <a:lnTo>
                                  <a:pt x="43434" y="86868"/>
                                </a:lnTo>
                                <a:lnTo>
                                  <a:pt x="31242" y="102108"/>
                                </a:lnTo>
                                <a:lnTo>
                                  <a:pt x="25146" y="108204"/>
                                </a:lnTo>
                                <a:lnTo>
                                  <a:pt x="17526" y="112776"/>
                                </a:lnTo>
                                <a:lnTo>
                                  <a:pt x="762" y="117348"/>
                                </a:lnTo>
                                <a:lnTo>
                                  <a:pt x="0" y="117475"/>
                                </a:lnTo>
                                <a:lnTo>
                                  <a:pt x="0" y="103175"/>
                                </a:lnTo>
                                <a:lnTo>
                                  <a:pt x="6858" y="99060"/>
                                </a:lnTo>
                                <a:lnTo>
                                  <a:pt x="12954" y="89916"/>
                                </a:lnTo>
                                <a:lnTo>
                                  <a:pt x="19050" y="80772"/>
                                </a:lnTo>
                                <a:lnTo>
                                  <a:pt x="23622" y="68580"/>
                                </a:lnTo>
                                <a:lnTo>
                                  <a:pt x="26670" y="54864"/>
                                </a:lnTo>
                                <a:lnTo>
                                  <a:pt x="26670" y="42672"/>
                                </a:lnTo>
                                <a:lnTo>
                                  <a:pt x="25146" y="27432"/>
                                </a:lnTo>
                                <a:lnTo>
                                  <a:pt x="19050" y="18288"/>
                                </a:lnTo>
                                <a:lnTo>
                                  <a:pt x="11430" y="12192"/>
                                </a:lnTo>
                                <a:lnTo>
                                  <a:pt x="762" y="10668"/>
                                </a:lnTo>
                                <a:lnTo>
                                  <a:pt x="0" y="1066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5" name="Shape 655"/>
                        <wps:cNvSpPr/>
                        <wps:spPr>
                          <a:xfrm>
                            <a:off x="1868805" y="42673"/>
                            <a:ext cx="106934" cy="11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934" h="112775">
                                <a:moveTo>
                                  <a:pt x="47498" y="0"/>
                                </a:moveTo>
                                <a:lnTo>
                                  <a:pt x="59690" y="0"/>
                                </a:lnTo>
                                <a:lnTo>
                                  <a:pt x="59690" y="50292"/>
                                </a:lnTo>
                                <a:lnTo>
                                  <a:pt x="106934" y="50292"/>
                                </a:lnTo>
                                <a:lnTo>
                                  <a:pt x="106934" y="62484"/>
                                </a:lnTo>
                                <a:lnTo>
                                  <a:pt x="59690" y="62484"/>
                                </a:lnTo>
                                <a:lnTo>
                                  <a:pt x="59690" y="112775"/>
                                </a:lnTo>
                                <a:lnTo>
                                  <a:pt x="47498" y="112775"/>
                                </a:lnTo>
                                <a:lnTo>
                                  <a:pt x="47498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498" y="50292"/>
                                </a:lnTo>
                                <a:lnTo>
                                  <a:pt x="4749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6" name="Shape 656"/>
                        <wps:cNvSpPr/>
                        <wps:spPr>
                          <a:xfrm>
                            <a:off x="2144903" y="62485"/>
                            <a:ext cx="103632" cy="1264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3632" h="126492">
                                <a:moveTo>
                                  <a:pt x="33528" y="0"/>
                                </a:moveTo>
                                <a:lnTo>
                                  <a:pt x="44196" y="1524"/>
                                </a:lnTo>
                                <a:lnTo>
                                  <a:pt x="50292" y="7620"/>
                                </a:lnTo>
                                <a:lnTo>
                                  <a:pt x="54864" y="16763"/>
                                </a:lnTo>
                                <a:lnTo>
                                  <a:pt x="56388" y="22860"/>
                                </a:lnTo>
                                <a:lnTo>
                                  <a:pt x="57912" y="32003"/>
                                </a:lnTo>
                                <a:lnTo>
                                  <a:pt x="62484" y="65532"/>
                                </a:lnTo>
                                <a:lnTo>
                                  <a:pt x="70104" y="51815"/>
                                </a:lnTo>
                                <a:lnTo>
                                  <a:pt x="77724" y="38100"/>
                                </a:lnTo>
                                <a:lnTo>
                                  <a:pt x="80772" y="25908"/>
                                </a:lnTo>
                                <a:lnTo>
                                  <a:pt x="82296" y="15239"/>
                                </a:lnTo>
                                <a:lnTo>
                                  <a:pt x="80772" y="9144"/>
                                </a:lnTo>
                                <a:lnTo>
                                  <a:pt x="74676" y="7620"/>
                                </a:lnTo>
                                <a:lnTo>
                                  <a:pt x="76200" y="1524"/>
                                </a:lnTo>
                                <a:lnTo>
                                  <a:pt x="100584" y="1524"/>
                                </a:lnTo>
                                <a:lnTo>
                                  <a:pt x="103632" y="7620"/>
                                </a:lnTo>
                                <a:lnTo>
                                  <a:pt x="99060" y="21336"/>
                                </a:lnTo>
                                <a:lnTo>
                                  <a:pt x="92964" y="35051"/>
                                </a:lnTo>
                                <a:lnTo>
                                  <a:pt x="83820" y="50292"/>
                                </a:lnTo>
                                <a:lnTo>
                                  <a:pt x="65532" y="77724"/>
                                </a:lnTo>
                                <a:lnTo>
                                  <a:pt x="54864" y="92963"/>
                                </a:lnTo>
                                <a:lnTo>
                                  <a:pt x="45720" y="105156"/>
                                </a:lnTo>
                                <a:lnTo>
                                  <a:pt x="38100" y="114300"/>
                                </a:lnTo>
                                <a:lnTo>
                                  <a:pt x="32004" y="120396"/>
                                </a:lnTo>
                                <a:lnTo>
                                  <a:pt x="22860" y="124968"/>
                                </a:lnTo>
                                <a:lnTo>
                                  <a:pt x="12192" y="126492"/>
                                </a:lnTo>
                                <a:lnTo>
                                  <a:pt x="0" y="124968"/>
                                </a:lnTo>
                                <a:lnTo>
                                  <a:pt x="4572" y="105156"/>
                                </a:lnTo>
                                <a:lnTo>
                                  <a:pt x="13716" y="105156"/>
                                </a:lnTo>
                                <a:lnTo>
                                  <a:pt x="15240" y="111251"/>
                                </a:lnTo>
                                <a:lnTo>
                                  <a:pt x="18288" y="112775"/>
                                </a:lnTo>
                                <a:lnTo>
                                  <a:pt x="22860" y="112775"/>
                                </a:lnTo>
                                <a:lnTo>
                                  <a:pt x="27432" y="109727"/>
                                </a:lnTo>
                                <a:lnTo>
                                  <a:pt x="30480" y="106680"/>
                                </a:lnTo>
                                <a:lnTo>
                                  <a:pt x="35052" y="102108"/>
                                </a:lnTo>
                                <a:lnTo>
                                  <a:pt x="44196" y="89915"/>
                                </a:lnTo>
                                <a:lnTo>
                                  <a:pt x="42672" y="77724"/>
                                </a:lnTo>
                                <a:lnTo>
                                  <a:pt x="39624" y="64008"/>
                                </a:lnTo>
                                <a:lnTo>
                                  <a:pt x="33528" y="38100"/>
                                </a:lnTo>
                                <a:lnTo>
                                  <a:pt x="32004" y="27432"/>
                                </a:lnTo>
                                <a:lnTo>
                                  <a:pt x="30480" y="21336"/>
                                </a:lnTo>
                                <a:lnTo>
                                  <a:pt x="27432" y="15239"/>
                                </a:lnTo>
                                <a:lnTo>
                                  <a:pt x="25908" y="12192"/>
                                </a:lnTo>
                                <a:lnTo>
                                  <a:pt x="24384" y="12192"/>
                                </a:lnTo>
                                <a:lnTo>
                                  <a:pt x="19812" y="13715"/>
                                </a:lnTo>
                                <a:lnTo>
                                  <a:pt x="18288" y="16763"/>
                                </a:lnTo>
                                <a:lnTo>
                                  <a:pt x="15240" y="21336"/>
                                </a:lnTo>
                                <a:lnTo>
                                  <a:pt x="7620" y="18288"/>
                                </a:lnTo>
                                <a:lnTo>
                                  <a:pt x="12192" y="10668"/>
                                </a:lnTo>
                                <a:lnTo>
                                  <a:pt x="18288" y="4572"/>
                                </a:lnTo>
                                <a:lnTo>
                                  <a:pt x="25908" y="1524"/>
                                </a:lnTo>
                                <a:lnTo>
                                  <a:pt x="33528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7" name="Shape 657"/>
                        <wps:cNvSpPr/>
                        <wps:spPr>
                          <a:xfrm>
                            <a:off x="2032127" y="32004"/>
                            <a:ext cx="108204" cy="1188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8204" h="118872">
                                <a:moveTo>
                                  <a:pt x="24384" y="0"/>
                                </a:moveTo>
                                <a:lnTo>
                                  <a:pt x="108204" y="0"/>
                                </a:lnTo>
                                <a:lnTo>
                                  <a:pt x="102108" y="28956"/>
                                </a:lnTo>
                                <a:lnTo>
                                  <a:pt x="91440" y="28956"/>
                                </a:lnTo>
                                <a:lnTo>
                                  <a:pt x="91440" y="21336"/>
                                </a:lnTo>
                                <a:lnTo>
                                  <a:pt x="89916" y="16764"/>
                                </a:lnTo>
                                <a:lnTo>
                                  <a:pt x="86868" y="12192"/>
                                </a:lnTo>
                                <a:lnTo>
                                  <a:pt x="79248" y="10668"/>
                                </a:lnTo>
                                <a:lnTo>
                                  <a:pt x="57912" y="10668"/>
                                </a:lnTo>
                                <a:lnTo>
                                  <a:pt x="48768" y="51816"/>
                                </a:lnTo>
                                <a:lnTo>
                                  <a:pt x="60960" y="51816"/>
                                </a:lnTo>
                                <a:lnTo>
                                  <a:pt x="67056" y="50292"/>
                                </a:lnTo>
                                <a:lnTo>
                                  <a:pt x="71628" y="47244"/>
                                </a:lnTo>
                                <a:lnTo>
                                  <a:pt x="74676" y="39624"/>
                                </a:lnTo>
                                <a:lnTo>
                                  <a:pt x="85344" y="39624"/>
                                </a:lnTo>
                                <a:lnTo>
                                  <a:pt x="76200" y="74676"/>
                                </a:lnTo>
                                <a:lnTo>
                                  <a:pt x="67056" y="74676"/>
                                </a:lnTo>
                                <a:lnTo>
                                  <a:pt x="67056" y="67056"/>
                                </a:lnTo>
                                <a:lnTo>
                                  <a:pt x="64008" y="64008"/>
                                </a:lnTo>
                                <a:lnTo>
                                  <a:pt x="59436" y="62484"/>
                                </a:lnTo>
                                <a:lnTo>
                                  <a:pt x="47244" y="62484"/>
                                </a:lnTo>
                                <a:lnTo>
                                  <a:pt x="36576" y="108204"/>
                                </a:lnTo>
                                <a:lnTo>
                                  <a:pt x="56388" y="108204"/>
                                </a:lnTo>
                                <a:lnTo>
                                  <a:pt x="62484" y="108204"/>
                                </a:lnTo>
                                <a:lnTo>
                                  <a:pt x="65532" y="106680"/>
                                </a:lnTo>
                                <a:lnTo>
                                  <a:pt x="70104" y="102108"/>
                                </a:lnTo>
                                <a:lnTo>
                                  <a:pt x="74676" y="96012"/>
                                </a:lnTo>
                                <a:lnTo>
                                  <a:pt x="79248" y="86868"/>
                                </a:lnTo>
                                <a:lnTo>
                                  <a:pt x="91440" y="86868"/>
                                </a:lnTo>
                                <a:lnTo>
                                  <a:pt x="83820" y="118872"/>
                                </a:lnTo>
                                <a:lnTo>
                                  <a:pt x="0" y="118872"/>
                                </a:lnTo>
                                <a:lnTo>
                                  <a:pt x="1524" y="112776"/>
                                </a:lnTo>
                                <a:lnTo>
                                  <a:pt x="9144" y="108204"/>
                                </a:lnTo>
                                <a:lnTo>
                                  <a:pt x="10668" y="103632"/>
                                </a:lnTo>
                                <a:lnTo>
                                  <a:pt x="13716" y="96012"/>
                                </a:lnTo>
                                <a:lnTo>
                                  <a:pt x="28956" y="22860"/>
                                </a:lnTo>
                                <a:lnTo>
                                  <a:pt x="30480" y="13716"/>
                                </a:lnTo>
                                <a:lnTo>
                                  <a:pt x="28956" y="7620"/>
                                </a:lnTo>
                                <a:lnTo>
                                  <a:pt x="22860" y="6096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8" name="Shape 658"/>
                        <wps:cNvSpPr/>
                        <wps:spPr>
                          <a:xfrm>
                            <a:off x="2303399" y="42673"/>
                            <a:ext cx="106680" cy="11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2775">
                                <a:moveTo>
                                  <a:pt x="47244" y="0"/>
                                </a:moveTo>
                                <a:lnTo>
                                  <a:pt x="59436" y="0"/>
                                </a:lnTo>
                                <a:lnTo>
                                  <a:pt x="59436" y="50292"/>
                                </a:lnTo>
                                <a:lnTo>
                                  <a:pt x="106680" y="50292"/>
                                </a:lnTo>
                                <a:lnTo>
                                  <a:pt x="106680" y="62484"/>
                                </a:lnTo>
                                <a:lnTo>
                                  <a:pt x="59436" y="62484"/>
                                </a:lnTo>
                                <a:lnTo>
                                  <a:pt x="59436" y="112775"/>
                                </a:lnTo>
                                <a:lnTo>
                                  <a:pt x="47244" y="112775"/>
                                </a:lnTo>
                                <a:lnTo>
                                  <a:pt x="47244" y="62484"/>
                                </a:lnTo>
                                <a:lnTo>
                                  <a:pt x="0" y="62484"/>
                                </a:lnTo>
                                <a:lnTo>
                                  <a:pt x="0" y="50292"/>
                                </a:lnTo>
                                <a:lnTo>
                                  <a:pt x="47244" y="50292"/>
                                </a:lnTo>
                                <a:lnTo>
                                  <a:pt x="4724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59" name="Shape 659"/>
                        <wps:cNvSpPr/>
                        <wps:spPr>
                          <a:xfrm>
                            <a:off x="2466467" y="32004"/>
                            <a:ext cx="106680" cy="1188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18872">
                                <a:moveTo>
                                  <a:pt x="24384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0584" y="27432"/>
                                </a:lnTo>
                                <a:lnTo>
                                  <a:pt x="89916" y="27432"/>
                                </a:lnTo>
                                <a:lnTo>
                                  <a:pt x="88392" y="21336"/>
                                </a:lnTo>
                                <a:lnTo>
                                  <a:pt x="88392" y="16764"/>
                                </a:lnTo>
                                <a:lnTo>
                                  <a:pt x="83820" y="12192"/>
                                </a:lnTo>
                                <a:lnTo>
                                  <a:pt x="77724" y="10668"/>
                                </a:lnTo>
                                <a:lnTo>
                                  <a:pt x="57912" y="10668"/>
                                </a:lnTo>
                                <a:lnTo>
                                  <a:pt x="48768" y="53340"/>
                                </a:lnTo>
                                <a:lnTo>
                                  <a:pt x="59436" y="53340"/>
                                </a:lnTo>
                                <a:lnTo>
                                  <a:pt x="65532" y="53340"/>
                                </a:lnTo>
                                <a:lnTo>
                                  <a:pt x="68580" y="50292"/>
                                </a:lnTo>
                                <a:lnTo>
                                  <a:pt x="71628" y="45720"/>
                                </a:lnTo>
                                <a:lnTo>
                                  <a:pt x="74676" y="39624"/>
                                </a:lnTo>
                                <a:lnTo>
                                  <a:pt x="83820" y="39624"/>
                                </a:lnTo>
                                <a:lnTo>
                                  <a:pt x="74676" y="79248"/>
                                </a:lnTo>
                                <a:lnTo>
                                  <a:pt x="67056" y="79248"/>
                                </a:lnTo>
                                <a:lnTo>
                                  <a:pt x="65532" y="73152"/>
                                </a:lnTo>
                                <a:lnTo>
                                  <a:pt x="65532" y="70104"/>
                                </a:lnTo>
                                <a:lnTo>
                                  <a:pt x="64008" y="65532"/>
                                </a:lnTo>
                                <a:lnTo>
                                  <a:pt x="57912" y="64008"/>
                                </a:lnTo>
                                <a:lnTo>
                                  <a:pt x="45720" y="64008"/>
                                </a:lnTo>
                                <a:lnTo>
                                  <a:pt x="39624" y="96012"/>
                                </a:lnTo>
                                <a:lnTo>
                                  <a:pt x="38100" y="100584"/>
                                </a:lnTo>
                                <a:lnTo>
                                  <a:pt x="38100" y="105156"/>
                                </a:lnTo>
                                <a:lnTo>
                                  <a:pt x="39624" y="111252"/>
                                </a:lnTo>
                                <a:lnTo>
                                  <a:pt x="47244" y="112776"/>
                                </a:lnTo>
                                <a:lnTo>
                                  <a:pt x="45720" y="118872"/>
                                </a:lnTo>
                                <a:lnTo>
                                  <a:pt x="0" y="118872"/>
                                </a:lnTo>
                                <a:lnTo>
                                  <a:pt x="1524" y="112776"/>
                                </a:lnTo>
                                <a:lnTo>
                                  <a:pt x="9144" y="108204"/>
                                </a:lnTo>
                                <a:lnTo>
                                  <a:pt x="10668" y="103632"/>
                                </a:lnTo>
                                <a:lnTo>
                                  <a:pt x="13716" y="94488"/>
                                </a:lnTo>
                                <a:lnTo>
                                  <a:pt x="28956" y="22860"/>
                                </a:lnTo>
                                <a:lnTo>
                                  <a:pt x="30480" y="13716"/>
                                </a:lnTo>
                                <a:lnTo>
                                  <a:pt x="28956" y="7620"/>
                                </a:lnTo>
                                <a:lnTo>
                                  <a:pt x="22860" y="6096"/>
                                </a:lnTo>
                                <a:lnTo>
                                  <a:pt x="24384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59" name="Shape 41359"/>
                        <wps:cNvSpPr/>
                        <wps:spPr>
                          <a:xfrm>
                            <a:off x="2638679" y="112776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360" name="Shape 41360"/>
                        <wps:cNvSpPr/>
                        <wps:spPr>
                          <a:xfrm>
                            <a:off x="2638679" y="76200"/>
                            <a:ext cx="106680" cy="1219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6680" h="12192">
                                <a:moveTo>
                                  <a:pt x="0" y="0"/>
                                </a:moveTo>
                                <a:lnTo>
                                  <a:pt x="106680" y="0"/>
                                </a:lnTo>
                                <a:lnTo>
                                  <a:pt x="106680" y="12192"/>
                                </a:lnTo>
                                <a:lnTo>
                                  <a:pt x="0" y="1219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62" name="Shape 662"/>
                        <wps:cNvSpPr/>
                        <wps:spPr>
                          <a:xfrm>
                            <a:off x="2816987" y="30480"/>
                            <a:ext cx="42672" cy="1219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672" h="121920">
                                <a:moveTo>
                                  <a:pt x="42672" y="0"/>
                                </a:moveTo>
                                <a:lnTo>
                                  <a:pt x="42672" y="9144"/>
                                </a:lnTo>
                                <a:lnTo>
                                  <a:pt x="36576" y="10668"/>
                                </a:lnTo>
                                <a:lnTo>
                                  <a:pt x="32004" y="15240"/>
                                </a:lnTo>
                                <a:lnTo>
                                  <a:pt x="28956" y="21336"/>
                                </a:lnTo>
                                <a:lnTo>
                                  <a:pt x="27432" y="30480"/>
                                </a:lnTo>
                                <a:lnTo>
                                  <a:pt x="25908" y="44196"/>
                                </a:lnTo>
                                <a:lnTo>
                                  <a:pt x="25908" y="59436"/>
                                </a:lnTo>
                                <a:lnTo>
                                  <a:pt x="25908" y="77724"/>
                                </a:lnTo>
                                <a:lnTo>
                                  <a:pt x="27432" y="89916"/>
                                </a:lnTo>
                                <a:lnTo>
                                  <a:pt x="30480" y="100584"/>
                                </a:lnTo>
                                <a:lnTo>
                                  <a:pt x="33528" y="108204"/>
                                </a:lnTo>
                                <a:lnTo>
                                  <a:pt x="38100" y="111252"/>
                                </a:lnTo>
                                <a:lnTo>
                                  <a:pt x="42672" y="112776"/>
                                </a:lnTo>
                                <a:lnTo>
                                  <a:pt x="42672" y="121702"/>
                                </a:lnTo>
                                <a:lnTo>
                                  <a:pt x="41148" y="121920"/>
                                </a:lnTo>
                                <a:lnTo>
                                  <a:pt x="32004" y="120396"/>
                                </a:lnTo>
                                <a:lnTo>
                                  <a:pt x="22860" y="118872"/>
                                </a:lnTo>
                                <a:lnTo>
                                  <a:pt x="16764" y="114300"/>
                                </a:lnTo>
                                <a:lnTo>
                                  <a:pt x="10668" y="106680"/>
                                </a:lnTo>
                                <a:lnTo>
                                  <a:pt x="6096" y="99060"/>
                                </a:lnTo>
                                <a:lnTo>
                                  <a:pt x="3048" y="88392"/>
                                </a:lnTo>
                                <a:lnTo>
                                  <a:pt x="0" y="76200"/>
                                </a:lnTo>
                                <a:lnTo>
                                  <a:pt x="0" y="62484"/>
                                </a:lnTo>
                                <a:lnTo>
                                  <a:pt x="0" y="48768"/>
                                </a:lnTo>
                                <a:lnTo>
                                  <a:pt x="3048" y="35052"/>
                                </a:lnTo>
                                <a:lnTo>
                                  <a:pt x="6096" y="24384"/>
                                </a:lnTo>
                                <a:lnTo>
                                  <a:pt x="10668" y="16764"/>
                                </a:lnTo>
                                <a:lnTo>
                                  <a:pt x="18288" y="9144"/>
                                </a:lnTo>
                                <a:lnTo>
                                  <a:pt x="24384" y="4572"/>
                                </a:lnTo>
                                <a:lnTo>
                                  <a:pt x="33528" y="1524"/>
                                </a:lnTo>
                                <a:lnTo>
                                  <a:pt x="42672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663" name="Shape 663"/>
                        <wps:cNvSpPr/>
                        <wps:spPr>
                          <a:xfrm>
                            <a:off x="2859659" y="30480"/>
                            <a:ext cx="42672" cy="12170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2672" h="121702">
                                <a:moveTo>
                                  <a:pt x="0" y="0"/>
                                </a:moveTo>
                                <a:lnTo>
                                  <a:pt x="10668" y="1524"/>
                                </a:lnTo>
                                <a:lnTo>
                                  <a:pt x="19812" y="3048"/>
                                </a:lnTo>
                                <a:lnTo>
                                  <a:pt x="25908" y="7620"/>
                                </a:lnTo>
                                <a:lnTo>
                                  <a:pt x="32004" y="15240"/>
                                </a:lnTo>
                                <a:lnTo>
                                  <a:pt x="36576" y="22860"/>
                                </a:lnTo>
                                <a:lnTo>
                                  <a:pt x="39624" y="33528"/>
                                </a:lnTo>
                                <a:lnTo>
                                  <a:pt x="42672" y="45720"/>
                                </a:lnTo>
                                <a:lnTo>
                                  <a:pt x="42672" y="59436"/>
                                </a:lnTo>
                                <a:lnTo>
                                  <a:pt x="42672" y="74676"/>
                                </a:lnTo>
                                <a:lnTo>
                                  <a:pt x="39624" y="86868"/>
                                </a:lnTo>
                                <a:lnTo>
                                  <a:pt x="36576" y="97536"/>
                                </a:lnTo>
                                <a:lnTo>
                                  <a:pt x="32004" y="106680"/>
                                </a:lnTo>
                                <a:lnTo>
                                  <a:pt x="25908" y="112776"/>
                                </a:lnTo>
                                <a:lnTo>
                                  <a:pt x="18288" y="117348"/>
                                </a:lnTo>
                                <a:lnTo>
                                  <a:pt x="9144" y="120396"/>
                                </a:lnTo>
                                <a:lnTo>
                                  <a:pt x="0" y="121702"/>
                                </a:lnTo>
                                <a:lnTo>
                                  <a:pt x="0" y="112776"/>
                                </a:lnTo>
                                <a:lnTo>
                                  <a:pt x="6096" y="111252"/>
                                </a:lnTo>
                                <a:lnTo>
                                  <a:pt x="10668" y="106680"/>
                                </a:lnTo>
                                <a:lnTo>
                                  <a:pt x="13716" y="97536"/>
                                </a:lnTo>
                                <a:lnTo>
                                  <a:pt x="15240" y="89916"/>
                                </a:lnTo>
                                <a:lnTo>
                                  <a:pt x="16764" y="82296"/>
                                </a:lnTo>
                                <a:lnTo>
                                  <a:pt x="16764" y="62484"/>
                                </a:lnTo>
                                <a:lnTo>
                                  <a:pt x="16764" y="48768"/>
                                </a:lnTo>
                                <a:lnTo>
                                  <a:pt x="15240" y="36576"/>
                                </a:lnTo>
                                <a:lnTo>
                                  <a:pt x="13716" y="27432"/>
                                </a:lnTo>
                                <a:lnTo>
                                  <a:pt x="12192" y="19812"/>
                                </a:lnTo>
                                <a:lnTo>
                                  <a:pt x="9144" y="15240"/>
                                </a:lnTo>
                                <a:lnTo>
                                  <a:pt x="7620" y="12192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663401" id="Group 39463" o:spid="_x0000_s1026" style="width:228.55pt;height:14.9pt;mso-position-horizontal-relative:char;mso-position-vertical-relative:line" coordsize="29023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">
                <v:shape id="Shape 638" o:spid="_x0000_s1027" style="position:absolute;top:520;width:601;height:988;visibility:visible;mso-wrap-style:square;v-text-anchor:top" coordsize="60198,98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gRY8AA&#10;AADcAAAADwAAAGRycy9kb3ducmV2LnhtbERPy4rCMBTdC/5DuMLsNFUHkWqUIqizEMXX/tJc22pz&#10;U5qodb7eLASXh/OezhtTigfVrrCsoN+LQBCnVhecKTgdl90xCOeRNZaWScGLHMxn7dYUY22fvKfH&#10;wWcihLCLUUHufRVL6dKcDLqerYgDd7G1QR9gnUld4zOEm1IOomgkDRYcGnKsaJFTejvcjYLEmt05&#10;WZ23zbrYXE92717/vxulfjpNMgHhqfFf8cf9pxWMhmFtOBOOgJy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gRY8AAAADcAAAADwAAAAAAAAAAAAAAAACYAgAAZHJzL2Rvd25y&#10;ZXYueG1sUEsFBgAAAAAEAAQA9QAAAIUDAAAAAA==&#10;" path="m60198,r,25083l45720,51626r14478,l60198,62293r-20574,l39624,63817r-4572,9145l32004,77534r-1524,9144l33528,91250r4572,1524l36576,98869,,98869,1524,92774,7620,91250r4572,-4572l13716,82105r3048,-6095l60198,xe" fillcolor="black" stroked="f" strokeweight="0">
                  <v:stroke miterlimit="83231f" joinstyle="miter"/>
                  <v:path arrowok="t" textboxrect="0,0,60198,98869"/>
                </v:shape>
                <v:shape id="Shape 639" o:spid="_x0000_s1028" style="position:absolute;left:601;top:320;width:496;height:1188;visibility:visible;mso-wrap-style:square;v-text-anchor:top" coordsize="49530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d4UcMA&#10;AADcAAAADwAAAGRycy9kb3ducmV2LnhtbESPQWvCQBSE70L/w/IKveluFcSkriKiINSLUXt+zb4m&#10;odm3IbuJ8d93C4LHYWa+YZbrwdaip9ZXjjW8TxQI4tyZigsNl/N+vADhA7LB2jFpuJOH9epltMTU&#10;uBufqM9CISKEfYoayhCaVEqfl2TRT1xDHL0f11oMUbaFNC3eItzWcqrUXFqsOC6U2NC2pPw366yG&#10;703n1edOdbK7ZndTfR2T/ui1fnsdNh8gAg3hGX60D0bDfJbA/5l4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d4UcMAAADcAAAADwAAAAAAAAAAAAAAAACYAgAAZHJzL2Rv&#10;d25yZXYueG1sUEsFBgAAAAAEAAQA9QAAAIgDAAAAAA==&#10;" path="m11430,l35814,r4572,92964l40386,102108r1524,6096l44958,111252r4572,1524l48006,118872r-44196,l3810,112776r6096,-1524l12954,106680r1524,-7620l14478,91440r,-9144l,82296,,71628r14478,l12954,50292r,-9144l12954,32004r,-10668l,45085,,20002,11430,xe" fillcolor="black" stroked="f" strokeweight="0">
                  <v:stroke miterlimit="83231f" joinstyle="miter"/>
                  <v:path arrowok="t" textboxrect="0,0,49530,118872"/>
                </v:shape>
                <v:shape id="Shape 640" o:spid="_x0000_s1029" style="position:absolute;left:1219;top:624;width:979;height:900;visibility:visible;mso-wrap-style:square;v-text-anchor:top" coordsize="97917,89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yelsAA&#10;AADcAAAADwAAAGRycy9kb3ducmV2LnhtbERPTYvCMBC9L/gfwgje1lQR0a5RVBT0pFZhr0Mz25Zt&#10;JrWJbf335iB4fLzvxaozpWiodoVlBaNhBII4tbrgTMHtuv+egXAeWWNpmRQ8ycFq2ftaYKxtyxdq&#10;Ep+JEMIuRgW591UspUtzMuiGtiIO3J+tDfoA60zqGtsQbko5jqKpNFhwaMixom1O6X/yMAp4S+Pd&#10;lX+Pm+ZcnNr0nsx3+qnUoN+tf0B46vxH/HYftILpJMwPZ8IR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yelsAAAADcAAAADwAAAAAAAAAAAAAAAACYAgAAZHJzL2Rvd25y&#10;ZXYueG1sUEsFBgAAAAAEAAQA9QAAAIUDAAAAAA==&#10;" path="m36957,r6096,l47625,1524r4572,3048l53721,9144r3048,7619l58293,25908r1524,l65913,18288r3048,-6096l76581,4572,82677,1524,88773,r9144,1524l93345,21336r-7620,l84201,18288,82677,16763r-3048,l76581,19812r-6096,7620l65913,32003r-4572,7621l64389,54863r1524,10669l67437,73151r3048,3049l73533,77724r3048,-1524l79629,73151r1524,-4571l90297,71627r-6096,9145l78105,85344r-6096,3048l62865,89915,55245,88392,49149,83820,46101,74675,43053,68580,41529,59436,35433,70103r-6096,6097l21717,85344r-6096,3048l7620,89915r-4572,l,88392,3048,68580r9144,l12192,71627r3429,1524l17145,73151r4572,-3048l27813,62484r4572,-6096l40005,47244,36957,28956,35433,22860,33909,18288,30861,13715,27813,12192r-3048,1523l23241,16763r-3048,4573l10668,18288r6477,-7620l23241,4572,29337,1524,36957,xe" fillcolor="black" stroked="f" strokeweight="0">
                  <v:stroke miterlimit="83231f" joinstyle="miter"/>
                  <v:path arrowok="t" textboxrect="0,0,97917,89915"/>
                </v:shape>
                <v:shape id="Shape 641" o:spid="_x0000_s1030" style="position:absolute;left:2289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ra/sIA&#10;AADcAAAADwAAAGRycy9kb3ducmV2LnhtbESPQWsCMRSE70L/Q3gFb5pYZClbo0hR6lUrgrfH5nWz&#10;uHlZkri7/fdNQfA4zMw3zGozulb0FGLjWcNirkAQV940XGs4f+9n7yBiQjbYeiYNvxRhs36ZrLA0&#10;fuAj9adUiwzhWKIGm1JXShkrSw7j3HfE2fvxwWHKMtTSBBwy3LXyTalCOmw4L1js6NNSdTvdnYbx&#10;uLycr4Xd7fo9KTVc7l+hIq2nr+P2A0SiMT3Dj/bBaCiWC/g/k4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utr+wgAAANwAAAAPAAAAAAAAAAAAAAAAAJgCAABkcnMvZG93&#10;bnJldi54bWxQSwUGAAAAAAQABAD1AAAAhwMAAAAA&#10;" path="m30480,r9144,1524l45720,3048r4572,3049l53340,9144r3048,9144l54864,27432,48768,38100r-6096,6097l33528,53340r-7620,7620l18288,70104r21336,l45720,70104r3048,-3048l50292,62485r7620,l56388,85344,,85344,,80773,7620,68580,19812,53340r6096,-6096l28956,41148r6096,-9144l36576,21336r,-4572l33528,12192,30480,9144,25908,7620,21336,9144r-4572,1524l13716,15240r-1524,6096l1524,21336r,-15239l10668,3048,18288,1524,30480,xe" fillcolor="black" stroked="f" strokeweight="0">
                  <v:stroke miterlimit="83231f" joinstyle="miter"/>
                  <v:path arrowok="t" textboxrect="0,0,57912,85344"/>
                </v:shape>
                <v:shape id="Shape 642" o:spid="_x0000_s1031" style="position:absolute;left:3585;top:426;width:1067;height:1128;visibility:visible;mso-wrap-style:square;v-text-anchor:top" coordsize="106680,1127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XMxsQA&#10;AADcAAAADwAAAGRycy9kb3ducmV2LnhtbESPzWrDMBCE74W+g9hCL6WWE1xTnCihlCr42qSHHhdr&#10;/UOslbEUx8nTR4FCj8PMfMOst7PtxUSj7xwrWCQpCOLKmY4bBT8H/foOwgdkg71jUnAhD9vN48Ma&#10;C+PO/E3TPjQiQtgXqKANYSik9FVLFn3iBuLo1W60GKIcG2lGPEe47eUyTXNpseO40OJAny1Vx/3J&#10;Kth5mf3aa/qlr/qt7PSk7UutlXp+mj9WIALN4T/81y6Ngjxbwv1MPA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1zMbEAAAA3AAAAA8AAAAAAAAAAAAAAAAAmAIAAGRycy9k&#10;b3ducmV2LnhtbFBLBQYAAAAABAAEAPUAAACJAwAAAAA=&#10;" path="m47244,l59436,r,50292l106680,50292r,12192l59436,62484r,50291l47244,112775r,-50291l,62484,,50292r47244,l47244,xe" fillcolor="black" stroked="f" strokeweight="0">
                  <v:stroke miterlimit="83231f" joinstyle="miter"/>
                  <v:path arrowok="t" textboxrect="0,0,106680,112775"/>
                </v:shape>
                <v:shape id="Shape 643" o:spid="_x0000_s1032" style="position:absolute;left:5215;top:320;width:572;height:1188;visibility:visible;mso-wrap-style:square;v-text-anchor:top" coordsize="57150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CbiMMA&#10;AADcAAAADwAAAGRycy9kb3ducmV2LnhtbESPS2vDMBCE74X8B7GB3Bo5T1I3sikFQ+ipzePQ2yJt&#10;LRNrZSwlcf59FSj0OMzMN8y2HFwrrtSHxrOC2TQDQay9abhWcDxUzxsQISIbbD2TgjsFKIvR0xZz&#10;42/8Rdd9rEWCcMhRgY2xy6UM2pLDMPUdcfJ+fO8wJtnX0vR4S3DXynmWraXDhtOCxY7eLenz/uIU&#10;HHRlT1mLRn9U8ZNWuxW/zL+VmoyHt1cQkYb4H/5r74yC9XIBjzPpCM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CbiMMAAADcAAAADwAAAAAAAAAAAAAAAACYAgAAZHJzL2Rv&#10;d25yZXYueG1sUEsFBgAAAAAEAAQA9QAAAIgDAAAAAA==&#10;" path="m24384,l57150,r,14097l48768,51816r8382,l57150,62484r-9906,l36576,108204r4572,l47244,108204r9906,-1415l57150,118164r-9906,708l,118872r1524,-6096l9144,108204r1524,-4572l13716,96012,28956,22860r1524,-9144l28956,7620,22860,6096,24384,xe" fillcolor="black" stroked="f" strokeweight="0">
                  <v:stroke miterlimit="83231f" joinstyle="miter"/>
                  <v:path arrowok="t" textboxrect="0,0,57150,118872"/>
                </v:shape>
                <v:shape id="Shape 644" o:spid="_x0000_s1033" style="position:absolute;left:7486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yOIsQA&#10;AADcAAAADwAAAGRycy9kb3ducmV2LnhtbESPQUsDMRSE74L/ITyhl2KzLWuVtWkpguixVlGPj80z&#10;u+3mvSVJ2/Xfm4LQ4zAz3zCL1eA7daQQW2ED00kBirgW27Iz8PH+fPsAKiZki50wGfilCKvl9dUC&#10;KysnfqPjNjmVIRwrNNCk1Fdax7ohj3EiPXH2fiR4TFkGp23AU4b7Ts+KYq49tpwXGuzpqaF6vz14&#10;A+PwUn7t2H27uDnIXTGW+vNejBndDOtHUImGdAn/t1+tgXlZwvlMPgJ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8jiLEAAAA3AAAAA8AAAAAAAAAAAAAAAAAmAIAAGRycy9k&#10;b3ducmV2LnhtbFBLBQYAAAAABAAEAPUAAACJAwAAAAA=&#10;" path="m33528,l44196,1524r6096,6096l54864,16763r1524,6097l57912,32003r4572,33529l70104,51815,77724,38100,80772,25908,82296,15239,80772,9144,74676,7620,76200,1524r24384,l103632,7620,99060,21336,92964,35051,83820,50292,65532,77724,54864,92963r-9144,12193l38100,114300r-6096,6096l22860,124968r-10668,1524l,124968,4572,105156r9144,l15240,111251r3048,1524l22860,112775r4572,-3048l30480,106680r4572,-4572l44196,89915,42672,77724,39624,64008,33528,38100,32004,27432,30480,21336,27432,15239,25908,12192r-1524,l19812,13715r-1524,3048l15240,21336,7620,18288r4572,-7620l18288,4572,25908,1524,33528,xe" fillcolor="black" stroked="f" strokeweight="0">
                  <v:stroke miterlimit="83231f" joinstyle="miter"/>
                  <v:path arrowok="t" textboxrect="0,0,103632,126492"/>
                </v:shape>
                <v:shape id="Shape 645" o:spid="_x0000_s1034" style="position:absolute;left:6496;top:624;width:975;height:900;visibility:visible;mso-wrap-style:square;v-text-anchor:top" coordsize="97536,89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lHrMMA&#10;AADcAAAADwAAAGRycy9kb3ducmV2LnhtbESP0YrCMBRE3xf8h3AF3zRVVLQaRUSXXR9Eaz/g0lzb&#10;YnNTmqj17zeCsI/DzJlhluvWVOJBjSstKxgOIhDEmdUl5wrSy74/A+E8ssbKMil4kYP1qvO1xFjb&#10;J5/pkfhchBJ2MSoovK9jKV1WkEE3sDVx8K62MeiDbHKpG3yGclPJURRNpcGSw0KBNW0Lym7J3SiY&#10;Vofr9y4t09/2NHHzcZ3MtseXUr1uu1mA8NT6//CH/tGBG0/gfSYc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lHrMMAAADcAAAADwAAAAAAAAAAAAAAAACYAgAAZHJzL2Rv&#10;d25yZXYueG1sUEsFBgAAAAAEAAQA9QAAAIgDAAAAAA==&#10;" path="m36576,r6096,l47244,1524r4572,3048l53340,9144r3048,7619l57912,25908r1524,l65532,18288r3048,-6096l76200,4572,82296,1524,88392,r9144,1524l92964,21336r-7620,l83820,18288,82296,16763r-3048,l76200,19812r-6096,7620l65532,32003r-4572,7621l64008,54863r1524,10669l67056,73151r3048,3049l73152,77724r3048,-1524l79248,73151r1524,-4571l89916,71627r-6096,9145l77724,85344r-6096,3048l62484,89915,54864,88392,48768,83820,45720,74675,42672,68580,41148,59436,35052,70103r-6096,6097l21336,85344r-6096,3048l7620,89915r-4572,l,88392,3048,68580r9144,l12192,71627r3048,1524l16764,73151r4572,-3048l27432,62484r4572,-6096l39624,47244,36576,28956,35052,22860,33528,18288,30480,13715,27432,12192r-3048,1523l22860,16763r-3048,4573l10668,18288r6096,-7620l22860,4572,28956,1524,36576,xe" fillcolor="black" stroked="f" strokeweight="0">
                  <v:stroke miterlimit="83231f" joinstyle="miter"/>
                  <v:path arrowok="t" textboxrect="0,0,97536,89915"/>
                </v:shape>
                <v:shape id="Shape 646" o:spid="_x0000_s1035" style="position:absolute;left:5787;top:320;width:571;height:1181;visibility:visible;mso-wrap-style:square;v-text-anchor:top" coordsize="57150,118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OYt8QA&#10;AADcAAAADwAAAGRycy9kb3ducmV2LnhtbESPQYvCMBSE74L/IbyFvWm64lbtGkVlFzwJahc8Pppn&#10;W9q8lCZq/fdGEDwOM/MNM192phZXal1pWcHXMAJBnFldcq4gPf4NpiCcR9ZYWyYFd3KwXPR7c0y0&#10;vfGergefiwBhl6CCwvsmkdJlBRl0Q9sQB+9sW4M+yDaXusVbgJtajqIolgZLDgsFNrQpKKsOF6Pg&#10;O5qd/6vTbnJJZ3e7Tvfbrvo9KfX50a1+QHjq/Dv8am+1gngcw/NMO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zmLfEAAAA3AAAAA8AAAAAAAAAAAAAAAAAmAIAAGRycy9k&#10;b3ducmV2LnhtbFBLBQYAAAAABAAEAPUAAACJAwAAAAA=&#10;" path="m,l17526,,31242,1524r9144,1524l48006,6096r6096,4572l55626,16764r1524,7620l55626,35052r-4572,9144l41910,51816,29718,57912r,1524l35814,62484r6096,6096l44958,74676r1524,7620l44958,91440r-4572,9144l34290,108204r-9144,6096l11430,117348,,118164,,106789r762,-109l6858,105156r6096,-6096l17526,92964r1524,-6096l20574,79248,19050,71628,16002,67056,9906,64008,762,62484r-762,l,51816r5334,l12954,51816r6096,-3048l26670,39624r3048,-6096l29718,25908r,-6096l25146,13716,19050,12192,11430,10668r-10668,l,14097,,xe" fillcolor="black" stroked="f" strokeweight="0">
                  <v:stroke miterlimit="83231f" joinstyle="miter"/>
                  <v:path arrowok="t" textboxrect="0,0,57150,118164"/>
                </v:shape>
                <v:shape id="Shape 647" o:spid="_x0000_s1036" style="position:absolute;left:9071;top:426;width:1067;height:1128;visibility:visible;mso-wrap-style:square;v-text-anchor:top" coordsize="106680,1127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JvXsQA&#10;AADcAAAADwAAAGRycy9kb3ducmV2LnhtbESPQWvCQBSE70L/w/IKvYhuLDGW1FVK6YpXYw89PrLP&#10;JDT7NmTXmObXd4VCj8PMfMNs96NtxUC9bxwrWC0TEMSlMw1XCj7PevECwgdkg61jUvBDHva7h9kW&#10;c+NufKKhCJWIEPY5KqhD6HIpfVmTRb90HXH0Lq63GKLsK2l6vEW4beVzkmTSYsNxocaO3msqv4ur&#10;VXDwMv2yU/KhJ70+NnrQdn7RSj09jm+vIAKN4T/81z4aBVm6gfuZe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Cb17EAAAA3AAAAA8AAAAAAAAAAAAAAAAAmAIAAGRycy9k&#10;b3ducmV2LnhtbFBLBQYAAAAABAAEAPUAAACJAwAAAAA=&#10;" path="m47244,l59436,r,50292l106680,50292r,12192l59436,62484r,50291l47244,112775r,-50291l,62484,,50292r47244,l47244,xe" fillcolor="black" stroked="f" strokeweight="0">
                  <v:stroke miterlimit="83231f" joinstyle="miter"/>
                  <v:path arrowok="t" textboxrect="0,0,106680,112775"/>
                </v:shape>
                <v:shape id="Shape 648" o:spid="_x0000_s1037" style="position:absolute;left:10778;top:304;width:975;height:1220;visibility:visible;mso-wrap-style:square;v-text-anchor:top" coordsize="97536,12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0mMIA&#10;AADcAAAADwAAAGRycy9kb3ducmV2LnhtbERPy4rCMBTdC/MP4Q64s6mP1qFjFBUENy58DDPuLs2d&#10;ttjclCZq/XuzEFweznu26EwtbtS6yrKCYRSDIM6trrhQcDpuBl8gnEfWWFsmBQ9ysJh/9GaYaXvn&#10;Pd0OvhAhhF2GCkrvm0xKl5dk0EW2IQ7cv20N+gDbQuoW7yHc1HIUx6k0WHFoKLGhdUn55XA1Cn5+&#10;x1Pp9meX7OzfdpVyskumZ6X6n93yG4Snzr/FL/dWK0gnYW04E46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uTSYwgAAANwAAAAPAAAAAAAAAAAAAAAAAJgCAABkcnMvZG93&#10;bnJldi54bWxQSwUGAAAAAAQABAD1AAAAhwMAAAAA&#10;" path="m68580,l82296,1524,97536,4572,91440,30480r-10668,l79248,24384r,-6096l74676,12192,67056,10668r-7620,1524l51816,16764r-6096,7620l39624,33528,33528,45720,28956,60960,27432,76200,25908,89916r1524,12192l32004,108204r9144,3048l48768,109728r7620,-3048l62484,100584r4572,-9144l77724,91440r-4572,25908l56388,120396r-18288,1524l21336,118872,9144,111252,1524,99060,,82296,1524,65532,4572,51816,9144,38100,16764,27432,24384,16764,33528,9144,44196,4572,54864,1524,68580,xe" fillcolor="black" stroked="f" strokeweight="0">
                  <v:stroke miterlimit="83231f" joinstyle="miter"/>
                  <v:path arrowok="t" textboxrect="0,0,97536,121920"/>
                </v:shape>
                <v:shape id="Shape 649" o:spid="_x0000_s1038" style="position:absolute;left:11769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0hvMUA&#10;AADcAAAADwAAAGRycy9kb3ducmV2LnhtbESPX0sDMRDE3wt+h7CCL6XNKf2jZ9MiQmkfbRX1cbms&#10;udPL7pGk7fXbG0Ho4zAzv2EWq9636kghNsIGbscFKOJKbMPOwNvrenQPKiZki60wGThThNXyarDA&#10;0sqJd3TcJ6cyhGOJBuqUulLrWNXkMY6lI87elwSPKcvgtA14ynDf6ruimGmPDeeFGjt6rqn62R+8&#10;gWHYTD6+2X26+HKQaTGU6n0uxtxc90+PoBL16RL+b2+tgdnkAf7O5CO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fSG8xQAAANwAAAAPAAAAAAAAAAAAAAAAAJgCAABkcnMv&#10;ZG93bnJldi54bWxQSwUGAAAAAAQABAD1AAAAigMAAAAA&#10;" path="m33528,l44196,1524r6096,6096l54864,16763r1524,6097l57912,32003r4572,33529l70104,51815,77724,38100,80772,25908,82296,15239,80772,9144,74676,7620,76200,1524r24384,l103632,7620,99060,21336,92964,35051,83820,50292,65532,77724,54864,92963r-9144,12193l38100,114300r-6096,6096l22860,124968r-10668,1524l,124968,4572,105156r9144,l15240,111251r3048,1524l22860,112775r4572,-3048l30480,106680r4572,-4572l44196,89915,42672,77724,39624,64008,33528,38100,32004,27432,30480,21336,27432,15239,25908,12192r-1524,l19812,13715r-1524,3048l15240,21336,7620,18288r4572,-7620l18288,4572,25908,1524,33528,xe" fillcolor="black" stroked="f" strokeweight="0">
                  <v:stroke miterlimit="83231f" joinstyle="miter"/>
                  <v:path arrowok="t" textboxrect="0,0,103632,126492"/>
                </v:shape>
                <v:shape id="Shape 650" o:spid="_x0000_s1039" style="position:absolute;left:12912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/puL8A&#10;AADcAAAADwAAAGRycy9kb3ducmV2LnhtbERPz2vCMBS+C/4P4Qm7aeKYRTqjyFC2q06E3R7Nsyk2&#10;LyWJbfffLwdhx4/v92Y3ulb0FGLjWcNyoUAQV940XGu4fB/naxAxIRtsPZOGX4qw204nGyyNH/hE&#10;/TnVIodwLFGDTakrpYyVJYdx4TvizN18cJgyDLU0AYcc7lr5qlQhHTacGyx29GGpup8fTsN4erte&#10;fgp7OPRHUmq4Pj5DRVq/zMb9O4hEY/oXP91fRkOxyvPzmXwE5PY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L+m4vwAAANwAAAAPAAAAAAAAAAAAAAAAAJgCAABkcnMvZG93bnJl&#10;di54bWxQSwUGAAAAAAQABAD1AAAAhAMAAAAA&#10;" path="m30480,r9144,1524l45720,3048r4572,3049l53340,9144r3048,9144l54864,27432,48768,38100r-6096,6097l33528,53340r-7620,7620l18288,70104r21336,l45720,70104r3048,-3048l50292,62485r7620,l56388,85344,,85344,,80773,7620,68580,19812,53340r6096,-6096l28956,41148r6096,-9144l36576,21336r,-4572l33528,12192,30480,9144,25908,7620,21336,9144r-4572,1524l13716,15240r-1524,6096l1524,21336r,-15239l10668,3048,18288,1524,30480,xe" fillcolor="black" stroked="f" strokeweight="0">
                  <v:stroke miterlimit="83231f" joinstyle="miter"/>
                  <v:path arrowok="t" textboxrect="0,0,57912,85344"/>
                </v:shape>
                <v:shape id="Shape 651" o:spid="_x0000_s1040" style="position:absolute;left:14207;top:426;width:1067;height:1128;visibility:visible;mso-wrap-style:square;v-text-anchor:top" coordsize="106680,1127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7EbMIA&#10;AADcAAAADwAAAGRycy9kb3ducmV2LnhtbESPT4vCMBTE74LfITzBi2iqrCLVKCJm8eqfg8dH82yL&#10;zUtpYu366TcLCx6HmfkNs952thItNb50rGA6SUAQZ86UnCu4XvR4CcIHZIOVY1LwQx62m35vjalx&#10;Lz5Rew65iBD2KSooQqhTKX1WkEU/cTVx9O6usRiibHJpGnxFuK3kLEkW0mLJcaHAmvYFZY/z0yr4&#10;9vLrZt/JQb/1/FjqVtvRXSs1HHS7FYhAXfiE/9tHo2Axn8LfmXgE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sRswgAAANwAAAAPAAAAAAAAAAAAAAAAAJgCAABkcnMvZG93&#10;bnJldi54bWxQSwUGAAAAAAQABAD1AAAAhwMAAAAA&#10;" path="m47244,l59436,r,50292l106680,50292r,12192l59436,62484r,50291l47244,112775r,-50291l,62484,,50292r47244,l47244,xe" fillcolor="black" stroked="f" strokeweight="0">
                  <v:stroke miterlimit="83231f" joinstyle="miter"/>
                  <v:path arrowok="t" textboxrect="0,0,106680,112775"/>
                </v:shape>
                <v:shape id="Shape 652" o:spid="_x0000_s1041" style="position:absolute;left:15838;top:320;width:632;height:1188;visibility:visible;mso-wrap-style:square;v-text-anchor:top" coordsize="63246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wlpckA&#10;AADcAAAADwAAAGRycy9kb3ducmV2LnhtbESPQU/CQBSE7yb+h80z4UJgCwiaykKUgJoIxtbG80v3&#10;2Ra6b5vuCuXfuyYmHCcz801mvuxMLY7UusqygtEwAkGcW11xoSD73AzuQTiPrLG2TArO5GC5uL6a&#10;Y6ztiRM6pr4QAcIuRgWl900spctLMuiGtiEO3rdtDfog20LqFk8Bbmo5jqKZNFhxWCixoVVJ+SH9&#10;MQqmL/un2+26/+z2WfK1m6R37/2PN6V6N93jAwhPnb+E/9uvWsFsOoa/M+EIyMU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FwlpckAAADcAAAADwAAAAAAAAAAAAAAAACYAgAA&#10;ZHJzL2Rvd25yZXYueG1sUEsFBgAAAAAEAAQA9QAAAI4DAAAAAA==&#10;" path="m24384,l59436,r3810,l63246,10668r-5334,l36576,108204r6096,l53340,106680r9144,-3048l63246,103175r,14300l54864,118872r-12192,l,118872r1524,-6096l9144,108204r1524,-4572l13716,96012,28956,22860r1524,-9144l28956,7620,22860,6096,24384,xe" fillcolor="black" stroked="f" strokeweight="0">
                  <v:stroke miterlimit="83231f" joinstyle="miter"/>
                  <v:path arrowok="t" textboxrect="0,0,63246,118872"/>
                </v:shape>
                <v:shape id="Shape 653" o:spid="_x0000_s1042" style="position:absolute;left:17164;top:624;width:975;height:900;visibility:visible;mso-wrap-style:square;v-text-anchor:top" coordsize="97536,89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XsnsQA&#10;AADcAAAADwAAAGRycy9kb3ducmV2LnhtbESP0YrCMBRE3xf8h3AF3zR1XUWrUUTWRfdh0doPuDTX&#10;ttjclCZq/XsjCPs4zJwZZrFqTSVu1LjSsoLhIAJBnFldcq4gPW37UxDOI2usLJOCBzlYLTsfC4y1&#10;vfORbonPRShhF6OCwvs6ltJlBRl0A1sTB+9sG4M+yCaXusF7KDeV/IyiiTRYclgosKZNQdkluRoF&#10;k+r3/POdlum+PYzd7KtOppu/h1K9brueg/DU+v/wm97pwI1H8DoTj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l7J7EAAAA3AAAAA8AAAAAAAAAAAAAAAAAmAIAAGRycy9k&#10;b3ducmV2LnhtbFBLBQYAAAAABAAEAPUAAACJAwAAAAA=&#10;" path="m36576,r6096,l47244,1524r4572,3048l53340,9144r3048,7619l57912,25908r1524,l65532,18288r3048,-6096l76200,4572,82296,1524,88392,r9144,1524l92964,21336r-7620,l83820,18288,82296,16763r-3048,l76200,19812r-6096,7620l65532,32003r-4572,7621l64008,54863r1524,10669l67056,73151r3048,3049l73152,77724r3048,-1524l79248,73151r1524,-4571l89916,71627r-6096,9145l77724,85344r-6096,3048l62484,89915,54864,88392,48768,83820,45720,74675,42672,68580,41148,59436,35052,70103r-6096,6097l21336,85344r-6096,3048l7620,89915r-4572,l,88392,3048,68580r9144,l12192,71627r3048,1524l16764,73151r4572,-3048l27432,62484r4572,-6096l39624,47244,36576,28956,35052,22860,33528,18288,30480,13715,27432,12192r-3048,1523l22860,16763r-3048,4573l10668,18288r6096,-7620l22860,4572,28956,1524,36576,xe" fillcolor="black" stroked="f" strokeweight="0">
                  <v:stroke miterlimit="83231f" joinstyle="miter"/>
                  <v:path arrowok="t" textboxrect="0,0,97536,89915"/>
                </v:shape>
                <v:shape id="Shape 654" o:spid="_x0000_s1043" style="position:absolute;left:16470;top:320;width:541;height:1174;visibility:visible;mso-wrap-style:square;v-text-anchor:top" coordsize="54102,1174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80GcQA&#10;AADcAAAADwAAAGRycy9kb3ducmV2LnhtbESP3YrCMBSE7wXfIRzBO00Vt0g1ioiCsIjYXbw+NKc/&#10;2pyUJtbu25uFhb0cZuYbZr3tTS06al1lWcFsGoEgzqyuuFDw/XWcLEE4j6yxtkwKfsjBdjMcrDHR&#10;9sVX6lJfiABhl6CC0vsmkdJlJRl0U9sQBy+3rUEfZFtI3eIrwE0t51EUS4MVh4USG9qXlD3Sp1Hw&#10;uF0vn6fDZXn3s27PhyI/3+NcqfGo361AeOr9f/ivfdIK4o8F/J4JR0Bu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fNBnEAAAA3AAAAA8AAAAAAAAAAAAAAAAAmAIAAGRycy9k&#10;b3ducmV2LnhtbFBLBQYAAAAABAAEAPUAAACJAwAAAAA=&#10;" path="m,l9906,r9144,1524l34290,6096r4572,4572l43434,13716r7620,13716l54102,44196,51054,67056,43434,86868,31242,102108r-6096,6096l17526,112776,762,117348,,117475,,103175,6858,99060r6096,-9144l19050,80772,23622,68580,26670,54864r,-12192l25146,27432,19050,18288,11430,12192,762,10668r-762,l,xe" fillcolor="black" stroked="f" strokeweight="0">
                  <v:stroke miterlimit="83231f" joinstyle="miter"/>
                  <v:path arrowok="t" textboxrect="0,0,54102,117475"/>
                </v:shape>
                <v:shape id="Shape 655" o:spid="_x0000_s1044" style="position:absolute;left:18688;top:426;width:1069;height:1128;visibility:visible;mso-wrap-style:square;v-text-anchor:top" coordsize="106934,1127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4S+cYA&#10;AADcAAAADwAAAGRycy9kb3ducmV2LnhtbESPQWvCQBSE74X+h+UVvNVNBaVN3QQVbb0ImhbE2yP7&#10;3MRm34bsVtN/7wpCj8PMfMNM89424kydrx0reBkmIIhLp2s2Cr6/Vs+vIHxA1tg4JgV/5CHPHh+m&#10;mGp34R2di2BEhLBPUUEVQptK6cuKLPqha4mjd3SdxRBlZ6Tu8BLhtpGjJJlIizXHhQpbWlRU/hS/&#10;VoFcfvijMXt/Kubt2+d+tsXNYavU4KmfvYMI1If/8L291gom4zHczs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4S+cYAAADcAAAADwAAAAAAAAAAAAAAAACYAgAAZHJz&#10;L2Rvd25yZXYueG1sUEsFBgAAAAAEAAQA9QAAAIsDAAAAAA==&#10;" path="m47498,l59690,r,50292l106934,50292r,12192l59690,62484r,50291l47498,112775r,-50291l,62484,,50292r47498,l47498,xe" fillcolor="black" stroked="f" strokeweight="0">
                  <v:stroke miterlimit="83231f" joinstyle="miter"/>
                  <v:path arrowok="t" textboxrect="0,0,106934,112775"/>
                </v:shape>
                <v:shape id="Shape 656" o:spid="_x0000_s1045" style="position:absolute;left:21449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sjE8QA&#10;AADcAAAADwAAAGRycy9kb3ducmV2LnhtbESPQUsDMRSE74L/ITyhl2KzLXaVtWkpguixVlGPj80z&#10;u+3mvSVJ2/XfN4LQ4zAz3zCL1eA7daQQW2ED00kBirgW27Iz8PH+fPsAKiZki50wGfilCKvl9dUC&#10;KysnfqPjNjmVIRwrNNCk1Fdax7ohj3EiPXH2fiR4TFkGp23AU4b7Ts+KotQeW84LDfb01FC93x68&#10;gXF4ufvasft2cXOQeTGW+vNejBndDOtHUImGdAn/t1+tgXJewt+ZfAT08gw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7IxPEAAAA3AAAAA8AAAAAAAAAAAAAAAAAmAIAAGRycy9k&#10;b3ducmV2LnhtbFBLBQYAAAAABAAEAPUAAACJAwAAAAA=&#10;" path="m33528,l44196,1524r6096,6096l54864,16763r1524,6097l57912,32003r4572,33529l70104,51815,77724,38100,80772,25908,82296,15239,80772,9144,74676,7620,76200,1524r24384,l103632,7620,99060,21336,92964,35051,83820,50292,65532,77724,54864,92963r-9144,12193l38100,114300r-6096,6096l22860,124968r-10668,1524l,124968,4572,105156r9144,l15240,111251r3048,1524l22860,112775r4572,-3048l30480,106680r4572,-4572l44196,89915,42672,77724,39624,64008,33528,38100,32004,27432,30480,21336,27432,15239,25908,12192r-1524,l19812,13715r-1524,3048l15240,21336,7620,18288r4572,-7620l18288,4572,25908,1524,33528,xe" fillcolor="black" stroked="f" strokeweight="0">
                  <v:stroke miterlimit="83231f" joinstyle="miter"/>
                  <v:path arrowok="t" textboxrect="0,0,103632,126492"/>
                </v:shape>
                <v:shape id="Shape 657" o:spid="_x0000_s1046" style="position:absolute;left:20321;top:320;width:1082;height:1188;visibility:visible;mso-wrap-style:square;v-text-anchor:top" coordsize="108204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HF9sQA&#10;AADcAAAADwAAAGRycy9kb3ducmV2LnhtbESPT2sCMRTE74V+h/AK3mpWwX+rUUpBEA+VroLXx+a5&#10;Wdy8LJvoxm9vCkKPw8z8hlltom3EnTpfO1YwGmYgiEuna64UnI7bzzkIH5A1No5JwYM8bNbvbyvM&#10;tev5l+5FqESCsM9RgQmhzaX0pSGLfuha4uRdXGcxJNlVUnfYJ7ht5DjLptJizWnBYEvfhsprcbMK&#10;jvt+HIvYmoU7/czPcXYw58VFqcFH/FqCCBTDf/jV3mkF08kM/s6k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BxfbEAAAA3AAAAA8AAAAAAAAAAAAAAAAAmAIAAGRycy9k&#10;b3ducmV2LnhtbFBLBQYAAAAABAAEAPUAAACJAwAAAAA=&#10;" path="m24384,r83820,l102108,28956r-10668,l91440,21336,89916,16764,86868,12192,79248,10668r-21336,l48768,51816r12192,l67056,50292r4572,-3048l74676,39624r10668,l76200,74676r-9144,l67056,67056,64008,64008,59436,62484r-12192,l36576,108204r19812,l62484,108204r3048,-1524l70104,102108r4572,-6096l79248,86868r12192,l83820,118872,,118872r1524,-6096l9144,108204r1524,-4572l13716,96012,28956,22860r1524,-9144l28956,7620,22860,6096,24384,xe" fillcolor="black" stroked="f" strokeweight="0">
                  <v:stroke miterlimit="83231f" joinstyle="miter"/>
                  <v:path arrowok="t" textboxrect="0,0,108204,118872"/>
                </v:shape>
                <v:shape id="Shape 658" o:spid="_x0000_s1047" style="position:absolute;left:23033;top:426;width:1067;height:1128;visibility:visible;mso-wrap-style:square;v-text-anchor:top" coordsize="106680,1127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Rt8cEA&#10;AADcAAAADwAAAGRycy9kb3ducmV2LnhtbERPy2rCQBTdC/2H4Ra6EZ1UTJDoKKU4JduqC5eXzM0D&#10;M3dCZhpTv76zELo8nPfuMNlOjDT41rGC92UCgrh0puVaweWsFxsQPiAb7ByTgl/ycNi/zHaYG3fn&#10;bxpPoRYxhH2OCpoQ+lxKXzZk0S9dTxy5yg0WQ4RDLc2A9xhuO7lKkkxabDk2NNjTZ0Pl7fRjFXx5&#10;ub7aR3LUD50WrR61nVdaqbfX6WMLItAU/sVPd2EUZGlcG8/EIyD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EbfHBAAAA3AAAAA8AAAAAAAAAAAAAAAAAmAIAAGRycy9kb3du&#10;cmV2LnhtbFBLBQYAAAAABAAEAPUAAACGAwAAAAA=&#10;" path="m47244,l59436,r,50292l106680,50292r,12192l59436,62484r,50291l47244,112775r,-50291l,62484,,50292r47244,l47244,xe" fillcolor="black" stroked="f" strokeweight="0">
                  <v:stroke miterlimit="83231f" joinstyle="miter"/>
                  <v:path arrowok="t" textboxrect="0,0,106680,112775"/>
                </v:shape>
                <v:shape id="Shape 659" o:spid="_x0000_s1048" style="position:absolute;left:24664;top:320;width:1067;height:1188;visibility:visible;mso-wrap-style:square;v-text-anchor:top" coordsize="106680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vQWcIA&#10;AADcAAAADwAAAGRycy9kb3ducmV2LnhtbESPT2vCQBDF7wW/wzJCb3VjocFGVxGtYI+mHjyO2TGJ&#10;ZmdDdtT47d1CocfH+/PjzRa9a9SNulB7NjAeJaCIC29rLg3sfzZvE1BBkC02nsnAgwIs5oOXGWbW&#10;33lHt1xKFUc4ZGigEmkzrUNRkcMw8i1x9E6+cyhRdqW2Hd7juGv0e5Kk2mHNkVBhS6uKikt+dRFy&#10;xN03JZNLmgc5f63322MhB2Neh/1yCkqol//wX3trDaQfn/B7Jh4BP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e9BZwgAAANwAAAAPAAAAAAAAAAAAAAAAAJgCAABkcnMvZG93&#10;bnJldi54bWxQSwUGAAAAAAQABAD1AAAAhwMAAAAA&#10;" path="m24384,r82296,l100584,27432r-10668,l88392,21336r,-4572l83820,12192,77724,10668r-19812,l48768,53340r10668,l65532,53340r3048,-3048l71628,45720r3048,-6096l83820,39624,74676,79248r-7620,l65532,73152r,-3048l64008,65532,57912,64008r-12192,l39624,96012r-1524,4572l38100,105156r1524,6096l47244,112776r-1524,6096l,118872r1524,-6096l9144,108204r1524,-4572l13716,94488,28956,22860r1524,-9144l28956,7620,22860,6096,24384,xe" fillcolor="black" stroked="f" strokeweight="0">
                  <v:stroke miterlimit="83231f" joinstyle="miter"/>
                  <v:path arrowok="t" textboxrect="0,0,106680,118872"/>
                </v:shape>
                <v:shape id="Shape 41359" o:spid="_x0000_s1049" style="position:absolute;left:26386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VpMYA&#10;AADeAAAADwAAAGRycy9kb3ducmV2LnhtbESPQWvCQBSE70L/w/IK3nRjq1LTbKQUKr2IaHrx9si+&#10;Jmmzb8Pu1sT+elcQPA4z3wyTrQfTihM531hWMJsmIIhLqxuuFHwVH5MXED4ga2wtk4IzeVjnD6MM&#10;U2173tPpECoRS9inqKAOoUul9GVNBv3UdsTR+7bOYIjSVVI77GO5aeVTkiylwYbjQo0dvddU/h7+&#10;jIL5zjb+p9ge/4uNa+VisGfq50qNH4e3VxCBhnAP3+hPHbnZ82IF1zvxCsj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VpMYAAADeAAAADwAAAAAAAAAAAAAAAACYAgAAZHJz&#10;L2Rvd25yZXYueG1sUEsFBgAAAAAEAAQA9QAAAIsDAAAAAA==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41360" o:spid="_x0000_s1050" style="position:absolute;left:26386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H2hMUA&#10;AADeAAAADwAAAGRycy9kb3ducmV2LnhtbESPTWvCQBCG7wX/wzJCb3VjtVJSV5GC0kuRml56G7LT&#10;JDU7G3ZXE/vrnYPg8eX94lmuB9eqM4XYeDYwnWSgiEtvG64MfBfbp1dQMSFbbD2TgQtFWK9GD0vM&#10;re/5i86HVCkZ4ZijgTqlLtc6ljU5jBPfEYv364PDJDJU2gbsZdy1+jnLFtphw/JQY0fvNZXHw8kZ&#10;mO99E/+Kz5//Yhda/TL4C/VzYx7Hw+YNVKIh3cO39oeV3nS2EADBERT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faExQAAAN4AAAAPAAAAAAAAAAAAAAAAAJgCAABkcnMv&#10;ZG93bnJldi54bWxQSwUGAAAAAAQABAD1AAAAigMAAAAA&#10;" path="m,l106680,r,12192l,12192,,e" fillcolor="black" stroked="f" strokeweight="0">
                  <v:stroke miterlimit="83231f" joinstyle="miter"/>
                  <v:path arrowok="t" textboxrect="0,0,106680,12192"/>
                </v:shape>
                <v:shape id="Shape 662" o:spid="_x0000_s1051" style="position:absolute;left:28169;top:304;width:427;height:1220;visibility:visible;mso-wrap-style:square;v-text-anchor:top" coordsize="42672,12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WbxcYA&#10;AADcAAAADwAAAGRycy9kb3ducmV2LnhtbESP3WrCQBSE7wt9h+UUelN0o5Sg0VVKQGgLFfwB8e6w&#10;e0yi2bMxu9X49t2C4OUwM98w03lna3Gh1leOFQz6CQhi7UzFhYLtZtEbgfAB2WDtmBTcyMN89vw0&#10;xcy4K6/osg6FiBD2GSooQ2gyKb0uyaLvu4Y4egfXWgxRtoU0LV4j3NZymCSptFhxXCixobwkfVr/&#10;WgX72/lnd6T3Qa4X+Tfr8fLr7N6Uen3pPiYgAnXhEb63P42CNB3C/5l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WbxcYAAADcAAAADwAAAAAAAAAAAAAAAACYAgAAZHJz&#10;L2Rvd25yZXYueG1sUEsFBgAAAAAEAAQA9QAAAIsDAAAAAA==&#10;" path="m42672,r,9144l36576,10668r-4572,4572l28956,21336r-1524,9144l25908,44196r,15240l25908,77724r1524,12192l30480,100584r3048,7620l38100,111252r4572,1524l42672,121702r-1524,218l32004,120396r-9144,-1524l16764,114300r-6096,-7620l6096,99060,3048,88392,,76200,,62484,,48768,3048,35052,6096,24384r4572,-7620l18288,9144,24384,4572,33528,1524,42672,xe" fillcolor="black" stroked="f" strokeweight="0">
                  <v:stroke miterlimit="83231f" joinstyle="miter"/>
                  <v:path arrowok="t" textboxrect="0,0,42672,121920"/>
                </v:shape>
                <v:shape id="Shape 663" o:spid="_x0000_s1052" style="position:absolute;left:28596;top:304;width:427;height:1217;visibility:visible;mso-wrap-style:square;v-text-anchor:top" coordsize="42672,1217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mJwMUA&#10;AADcAAAADwAAAGRycy9kb3ducmV2LnhtbESPQWvCQBSE7wX/w/KE3urGFEJJ3QQtVBShUKuF3h7Z&#10;12xI9m3Irhr/fVcQehxm5htmUY62E2cafONYwXyWgCCunG64VnD4en96AeEDssbOMSm4koeymDws&#10;MNfuwp903odaRAj7HBWYEPpcSl8ZsuhnrieO3q8bLIYoh1rqAS8RbjuZJkkmLTYcFwz29Gaoavcn&#10;q8C37fLH6TQN1/XJfHyv+qPcbZV6nI7LVxCBxvAfvrc3WkGWPcP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KYnAxQAAANwAAAAPAAAAAAAAAAAAAAAAAJgCAABkcnMv&#10;ZG93bnJldi54bWxQSwUGAAAAAAQABAD1AAAAigMAAAAA&#10;" path="m,l10668,1524r9144,1524l25908,7620r6096,7620l36576,22860r3048,10668l42672,45720r,13716l42672,74676,39624,86868,36576,97536r-4572,9144l25908,112776r-7620,4572l9144,120396,,121702r,-8926l6096,111252r4572,-4572l13716,97536r1524,-7620l16764,82296r,-19812l16764,48768,15240,36576,13716,27432,12192,19812,9144,15240,7620,12192,,9144,,xe" fillcolor="black" stroked="f" strokeweight="0">
                  <v:stroke miterlimit="83231f" joinstyle="miter"/>
                  <v:path arrowok="t" textboxrect="0,0,42672,121702"/>
                </v:shape>
                <w10:anchorlock/>
              </v:group>
            </w:pict>
          </mc:Fallback>
        </mc:AlternateContent>
      </w:r>
      <w:r w:rsidRPr="0045113C">
        <w:rPr>
          <w:rFonts w:ascii="Arial" w:eastAsia="Arial" w:hAnsi="Arial" w:cs="Arial"/>
          <w:sz w:val="28"/>
        </w:rPr>
        <w:t xml:space="preserve"> </w:t>
      </w:r>
    </w:p>
    <w:p w14:paraId="01526977" w14:textId="77777777" w:rsidR="00D61563" w:rsidRPr="0045113C" w:rsidRDefault="0020089D">
      <w:pPr>
        <w:spacing w:after="0"/>
      </w:pPr>
      <w:r w:rsidRPr="0045113C">
        <w:rPr>
          <w:rFonts w:ascii="Arial" w:eastAsia="Arial" w:hAnsi="Arial" w:cs="Arial"/>
          <w:sz w:val="16"/>
        </w:rPr>
        <w:t xml:space="preserve"> </w:t>
      </w:r>
    </w:p>
    <w:tbl>
      <w:tblPr>
        <w:tblStyle w:val="TableGrid"/>
        <w:tblW w:w="10034" w:type="dxa"/>
        <w:tblInd w:w="-108" w:type="dxa"/>
        <w:tblCellMar>
          <w:top w:w="7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3944"/>
        <w:gridCol w:w="2671"/>
        <w:gridCol w:w="3419"/>
      </w:tblGrid>
      <w:tr w:rsidR="00D61563" w:rsidRPr="003A4321" w14:paraId="01526986" w14:textId="77777777" w:rsidTr="003A4321">
        <w:trPr>
          <w:trHeight w:val="1292"/>
        </w:trPr>
        <w:tc>
          <w:tcPr>
            <w:tcW w:w="3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78" w14:textId="77777777" w:rsidR="00D61563" w:rsidRPr="003A4321" w:rsidRDefault="0020089D">
            <w:pPr>
              <w:ind w:left="1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Discriminante </w:t>
            </w:r>
          </w:p>
          <w:p w14:paraId="01526979" w14:textId="77777777" w:rsidR="00D61563" w:rsidRPr="003A4321" w:rsidRDefault="0020089D">
            <w:pPr>
              <w:ind w:right="1113"/>
              <w:jc w:val="center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AF6" wp14:editId="01526AF7">
                      <wp:extent cx="1636360" cy="838688"/>
                      <wp:effectExtent l="0" t="0" r="0" b="0"/>
                      <wp:docPr id="39285" name="Group 392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36360" cy="838688"/>
                                <a:chOff x="0" y="0"/>
                                <a:chExt cx="1636360" cy="838688"/>
                              </a:xfrm>
                            </wpg:grpSpPr>
                            <wps:wsp>
                              <wps:cNvPr id="668" name="Shape 668"/>
                              <wps:cNvSpPr/>
                              <wps:spPr>
                                <a:xfrm>
                                  <a:off x="836930" y="27432"/>
                                  <a:ext cx="48006" cy="102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006" h="102108">
                                      <a:moveTo>
                                        <a:pt x="19812" y="0"/>
                                      </a:moveTo>
                                      <a:lnTo>
                                        <a:pt x="48006" y="0"/>
                                      </a:lnTo>
                                      <a:lnTo>
                                        <a:pt x="48006" y="12649"/>
                                      </a:lnTo>
                                      <a:lnTo>
                                        <a:pt x="41148" y="44196"/>
                                      </a:lnTo>
                                      <a:lnTo>
                                        <a:pt x="48006" y="44196"/>
                                      </a:lnTo>
                                      <a:lnTo>
                                        <a:pt x="48006" y="53339"/>
                                      </a:lnTo>
                                      <a:lnTo>
                                        <a:pt x="39624" y="53339"/>
                                      </a:lnTo>
                                      <a:lnTo>
                                        <a:pt x="30480" y="92963"/>
                                      </a:lnTo>
                                      <a:lnTo>
                                        <a:pt x="35052" y="92963"/>
                                      </a:lnTo>
                                      <a:lnTo>
                                        <a:pt x="39624" y="92963"/>
                                      </a:lnTo>
                                      <a:lnTo>
                                        <a:pt x="48006" y="92963"/>
                                      </a:lnTo>
                                      <a:lnTo>
                                        <a:pt x="48006" y="101409"/>
                                      </a:lnTo>
                                      <a:lnTo>
                                        <a:pt x="39624" y="102108"/>
                                      </a:lnTo>
                                      <a:lnTo>
                                        <a:pt x="0" y="102108"/>
                                      </a:lnTo>
                                      <a:lnTo>
                                        <a:pt x="0" y="97536"/>
                                      </a:lnTo>
                                      <a:lnTo>
                                        <a:pt x="7620" y="92963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10668" y="82296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7620"/>
                                      </a:lnTo>
                                      <a:lnTo>
                                        <a:pt x="19812" y="4572"/>
                                      </a:lnTo>
                                      <a:lnTo>
                                        <a:pt x="198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69" name="Shape 669"/>
                              <wps:cNvSpPr/>
                              <wps:spPr>
                                <a:xfrm>
                                  <a:off x="884936" y="27432"/>
                                  <a:ext cx="49530" cy="10140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9530" h="101409">
                                      <a:moveTo>
                                        <a:pt x="0" y="0"/>
                                      </a:moveTo>
                                      <a:lnTo>
                                        <a:pt x="14478" y="0"/>
                                      </a:lnTo>
                                      <a:lnTo>
                                        <a:pt x="26670" y="0"/>
                                      </a:lnTo>
                                      <a:lnTo>
                                        <a:pt x="35814" y="3048"/>
                                      </a:lnTo>
                                      <a:lnTo>
                                        <a:pt x="41910" y="6096"/>
                                      </a:lnTo>
                                      <a:lnTo>
                                        <a:pt x="46482" y="9144"/>
                                      </a:lnTo>
                                      <a:lnTo>
                                        <a:pt x="48006" y="13715"/>
                                      </a:lnTo>
                                      <a:lnTo>
                                        <a:pt x="49530" y="21336"/>
                                      </a:lnTo>
                                      <a:lnTo>
                                        <a:pt x="48006" y="30480"/>
                                      </a:lnTo>
                                      <a:lnTo>
                                        <a:pt x="43434" y="38100"/>
                                      </a:lnTo>
                                      <a:lnTo>
                                        <a:pt x="35814" y="44196"/>
                                      </a:lnTo>
                                      <a:lnTo>
                                        <a:pt x="25146" y="48768"/>
                                      </a:lnTo>
                                      <a:lnTo>
                                        <a:pt x="25146" y="50292"/>
                                      </a:lnTo>
                                      <a:lnTo>
                                        <a:pt x="31242" y="53339"/>
                                      </a:lnTo>
                                      <a:lnTo>
                                        <a:pt x="35814" y="57912"/>
                                      </a:lnTo>
                                      <a:lnTo>
                                        <a:pt x="38862" y="64008"/>
                                      </a:lnTo>
                                      <a:lnTo>
                                        <a:pt x="40386" y="70103"/>
                                      </a:lnTo>
                                      <a:lnTo>
                                        <a:pt x="38862" y="79248"/>
                                      </a:lnTo>
                                      <a:lnTo>
                                        <a:pt x="35814" y="85344"/>
                                      </a:lnTo>
                                      <a:lnTo>
                                        <a:pt x="29718" y="92963"/>
                                      </a:lnTo>
                                      <a:lnTo>
                                        <a:pt x="22098" y="97536"/>
                                      </a:lnTo>
                                      <a:lnTo>
                                        <a:pt x="9906" y="100584"/>
                                      </a:lnTo>
                                      <a:lnTo>
                                        <a:pt x="0" y="101409"/>
                                      </a:lnTo>
                                      <a:lnTo>
                                        <a:pt x="0" y="92963"/>
                                      </a:lnTo>
                                      <a:lnTo>
                                        <a:pt x="762" y="92963"/>
                                      </a:lnTo>
                                      <a:lnTo>
                                        <a:pt x="6858" y="89915"/>
                                      </a:lnTo>
                                      <a:lnTo>
                                        <a:pt x="11430" y="85344"/>
                                      </a:lnTo>
                                      <a:lnTo>
                                        <a:pt x="14478" y="80772"/>
                                      </a:lnTo>
                                      <a:lnTo>
                                        <a:pt x="17526" y="67056"/>
                                      </a:lnTo>
                                      <a:lnTo>
                                        <a:pt x="16002" y="60960"/>
                                      </a:lnTo>
                                      <a:lnTo>
                                        <a:pt x="12954" y="56388"/>
                                      </a:lnTo>
                                      <a:lnTo>
                                        <a:pt x="8382" y="54863"/>
                                      </a:lnTo>
                                      <a:lnTo>
                                        <a:pt x="762" y="53339"/>
                                      </a:lnTo>
                                      <a:lnTo>
                                        <a:pt x="0" y="53339"/>
                                      </a:lnTo>
                                      <a:lnTo>
                                        <a:pt x="0" y="44196"/>
                                      </a:lnTo>
                                      <a:lnTo>
                                        <a:pt x="5334" y="44196"/>
                                      </a:lnTo>
                                      <a:lnTo>
                                        <a:pt x="11430" y="44196"/>
                                      </a:lnTo>
                                      <a:lnTo>
                                        <a:pt x="16002" y="41148"/>
                                      </a:lnTo>
                                      <a:lnTo>
                                        <a:pt x="23622" y="33527"/>
                                      </a:lnTo>
                                      <a:lnTo>
                                        <a:pt x="26670" y="21336"/>
                                      </a:lnTo>
                                      <a:lnTo>
                                        <a:pt x="25146" y="16763"/>
                                      </a:lnTo>
                                      <a:lnTo>
                                        <a:pt x="22098" y="12192"/>
                                      </a:lnTo>
                                      <a:lnTo>
                                        <a:pt x="17526" y="10668"/>
                                      </a:lnTo>
                                      <a:lnTo>
                                        <a:pt x="9906" y="9144"/>
                                      </a:lnTo>
                                      <a:lnTo>
                                        <a:pt x="762" y="9144"/>
                                      </a:lnTo>
                                      <a:lnTo>
                                        <a:pt x="0" y="1264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0" name="Shape 670"/>
                              <wps:cNvSpPr/>
                              <wps:spPr>
                                <a:xfrm>
                                  <a:off x="948182" y="0"/>
                                  <a:ext cx="48768" cy="7315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73152">
                                      <a:moveTo>
                                        <a:pt x="25908" y="0"/>
                                      </a:moveTo>
                                      <a:lnTo>
                                        <a:pt x="33528" y="0"/>
                                      </a:lnTo>
                                      <a:lnTo>
                                        <a:pt x="38100" y="1524"/>
                                      </a:lnTo>
                                      <a:lnTo>
                                        <a:pt x="45720" y="7620"/>
                                      </a:lnTo>
                                      <a:lnTo>
                                        <a:pt x="47244" y="15240"/>
                                      </a:lnTo>
                                      <a:lnTo>
                                        <a:pt x="45720" y="24384"/>
                                      </a:lnTo>
                                      <a:lnTo>
                                        <a:pt x="41148" y="32004"/>
                                      </a:lnTo>
                                      <a:lnTo>
                                        <a:pt x="35052" y="38100"/>
                                      </a:lnTo>
                                      <a:lnTo>
                                        <a:pt x="27432" y="44196"/>
                                      </a:lnTo>
                                      <a:lnTo>
                                        <a:pt x="21336" y="51816"/>
                                      </a:lnTo>
                                      <a:lnTo>
                                        <a:pt x="15240" y="59436"/>
                                      </a:lnTo>
                                      <a:lnTo>
                                        <a:pt x="33528" y="59436"/>
                                      </a:lnTo>
                                      <a:lnTo>
                                        <a:pt x="38100" y="59436"/>
                                      </a:lnTo>
                                      <a:lnTo>
                                        <a:pt x="41148" y="57912"/>
                                      </a:lnTo>
                                      <a:lnTo>
                                        <a:pt x="42672" y="53340"/>
                                      </a:lnTo>
                                      <a:lnTo>
                                        <a:pt x="48768" y="53340"/>
                                      </a:lnTo>
                                      <a:lnTo>
                                        <a:pt x="47244" y="73152"/>
                                      </a:lnTo>
                                      <a:lnTo>
                                        <a:pt x="0" y="73152"/>
                                      </a:lnTo>
                                      <a:lnTo>
                                        <a:pt x="0" y="70104"/>
                                      </a:lnTo>
                                      <a:lnTo>
                                        <a:pt x="6096" y="59436"/>
                                      </a:lnTo>
                                      <a:lnTo>
                                        <a:pt x="16764" y="45720"/>
                                      </a:lnTo>
                                      <a:lnTo>
                                        <a:pt x="24384" y="35052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0480" y="18288"/>
                                      </a:lnTo>
                                      <a:lnTo>
                                        <a:pt x="27432" y="9144"/>
                                      </a:lnTo>
                                      <a:lnTo>
                                        <a:pt x="24384" y="7620"/>
                                      </a:lnTo>
                                      <a:lnTo>
                                        <a:pt x="21336" y="6096"/>
                                      </a:lnTo>
                                      <a:lnTo>
                                        <a:pt x="15240" y="9144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524" y="18288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9144" y="3048"/>
                                      </a:lnTo>
                                      <a:lnTo>
                                        <a:pt x="15240" y="1524"/>
                                      </a:lnTo>
                                      <a:lnTo>
                                        <a:pt x="2590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1" name="Shape 41361"/>
                              <wps:cNvSpPr/>
                              <wps:spPr>
                                <a:xfrm>
                                  <a:off x="1057910" y="80772"/>
                                  <a:ext cx="91440" cy="106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1440" h="10668">
                                      <a:moveTo>
                                        <a:pt x="0" y="0"/>
                                      </a:moveTo>
                                      <a:lnTo>
                                        <a:pt x="91440" y="0"/>
                                      </a:lnTo>
                                      <a:lnTo>
                                        <a:pt x="91440" y="10668"/>
                                      </a:lnTo>
                                      <a:lnTo>
                                        <a:pt x="0" y="10668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2" name="Shape 672"/>
                              <wps:cNvSpPr/>
                              <wps:spPr>
                                <a:xfrm>
                                  <a:off x="1233170" y="51711"/>
                                  <a:ext cx="27432" cy="473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7432" h="47348">
                                      <a:moveTo>
                                        <a:pt x="27432" y="0"/>
                                      </a:moveTo>
                                      <a:lnTo>
                                        <a:pt x="27432" y="17317"/>
                                      </a:lnTo>
                                      <a:lnTo>
                                        <a:pt x="13716" y="36681"/>
                                      </a:lnTo>
                                      <a:lnTo>
                                        <a:pt x="13716" y="38205"/>
                                      </a:lnTo>
                                      <a:lnTo>
                                        <a:pt x="27432" y="38205"/>
                                      </a:lnTo>
                                      <a:lnTo>
                                        <a:pt x="27432" y="47348"/>
                                      </a:lnTo>
                                      <a:lnTo>
                                        <a:pt x="0" y="47348"/>
                                      </a:lnTo>
                                      <a:lnTo>
                                        <a:pt x="0" y="39729"/>
                                      </a:lnTo>
                                      <a:lnTo>
                                        <a:pt x="274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3" name="Shape 673"/>
                              <wps:cNvSpPr/>
                              <wps:spPr>
                                <a:xfrm>
                                  <a:off x="1318514" y="44196"/>
                                  <a:ext cx="51816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1816" h="85344">
                                      <a:moveTo>
                                        <a:pt x="51816" y="0"/>
                                      </a:moveTo>
                                      <a:lnTo>
                                        <a:pt x="51816" y="22149"/>
                                      </a:lnTo>
                                      <a:lnTo>
                                        <a:pt x="39624" y="45720"/>
                                      </a:lnTo>
                                      <a:lnTo>
                                        <a:pt x="51816" y="45720"/>
                                      </a:lnTo>
                                      <a:lnTo>
                                        <a:pt x="51816" y="54864"/>
                                      </a:lnTo>
                                      <a:lnTo>
                                        <a:pt x="35052" y="54864"/>
                                      </a:lnTo>
                                      <a:lnTo>
                                        <a:pt x="33528" y="56388"/>
                                      </a:lnTo>
                                      <a:lnTo>
                                        <a:pt x="30480" y="62484"/>
                                      </a:lnTo>
                                      <a:lnTo>
                                        <a:pt x="27432" y="6858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28956" y="79248"/>
                                      </a:lnTo>
                                      <a:lnTo>
                                        <a:pt x="33528" y="80772"/>
                                      </a:lnTo>
                                      <a:lnTo>
                                        <a:pt x="32004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1524" y="80772"/>
                                      </a:lnTo>
                                      <a:lnTo>
                                        <a:pt x="6096" y="79248"/>
                                      </a:lnTo>
                                      <a:lnTo>
                                        <a:pt x="10668" y="74676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5181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4" name="Shape 674"/>
                              <wps:cNvSpPr/>
                              <wps:spPr>
                                <a:xfrm>
                                  <a:off x="1260602" y="27432"/>
                                  <a:ext cx="54864" cy="102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02108">
                                      <a:moveTo>
                                        <a:pt x="16764" y="0"/>
                                      </a:moveTo>
                                      <a:lnTo>
                                        <a:pt x="33528" y="0"/>
                                      </a:lnTo>
                                      <a:lnTo>
                                        <a:pt x="33528" y="62484"/>
                                      </a:lnTo>
                                      <a:lnTo>
                                        <a:pt x="36576" y="62484"/>
                                      </a:lnTo>
                                      <a:lnTo>
                                        <a:pt x="41148" y="62484"/>
                                      </a:lnTo>
                                      <a:lnTo>
                                        <a:pt x="44196" y="59436"/>
                                      </a:lnTo>
                                      <a:lnTo>
                                        <a:pt x="45720" y="54863"/>
                                      </a:lnTo>
                                      <a:lnTo>
                                        <a:pt x="54864" y="54863"/>
                                      </a:lnTo>
                                      <a:lnTo>
                                        <a:pt x="53340" y="71627"/>
                                      </a:lnTo>
                                      <a:lnTo>
                                        <a:pt x="33528" y="71627"/>
                                      </a:lnTo>
                                      <a:lnTo>
                                        <a:pt x="33528" y="82296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33528" y="89915"/>
                                      </a:lnTo>
                                      <a:lnTo>
                                        <a:pt x="36576" y="94488"/>
                                      </a:lnTo>
                                      <a:lnTo>
                                        <a:pt x="41148" y="96012"/>
                                      </a:lnTo>
                                      <a:lnTo>
                                        <a:pt x="41148" y="102108"/>
                                      </a:lnTo>
                                      <a:lnTo>
                                        <a:pt x="4572" y="102108"/>
                                      </a:lnTo>
                                      <a:lnTo>
                                        <a:pt x="4572" y="96012"/>
                                      </a:lnTo>
                                      <a:lnTo>
                                        <a:pt x="9144" y="94488"/>
                                      </a:lnTo>
                                      <a:lnTo>
                                        <a:pt x="12192" y="89915"/>
                                      </a:lnTo>
                                      <a:lnTo>
                                        <a:pt x="12192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12192" y="62484"/>
                                      </a:lnTo>
                                      <a:lnTo>
                                        <a:pt x="12192" y="45720"/>
                                      </a:lnTo>
                                      <a:lnTo>
                                        <a:pt x="13716" y="24384"/>
                                      </a:lnTo>
                                      <a:lnTo>
                                        <a:pt x="12192" y="24384"/>
                                      </a:lnTo>
                                      <a:lnTo>
                                        <a:pt x="0" y="41596"/>
                                      </a:lnTo>
                                      <a:lnTo>
                                        <a:pt x="0" y="24279"/>
                                      </a:lnTo>
                                      <a:lnTo>
                                        <a:pt x="1676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5" name="Shape 675"/>
                              <wps:cNvSpPr/>
                              <wps:spPr>
                                <a:xfrm>
                                  <a:off x="1370330" y="27432"/>
                                  <a:ext cx="42672" cy="1021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102108">
                                      <a:moveTo>
                                        <a:pt x="9144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3528" y="79248"/>
                                      </a:lnTo>
                                      <a:lnTo>
                                        <a:pt x="35052" y="86868"/>
                                      </a:lnTo>
                                      <a:lnTo>
                                        <a:pt x="36576" y="92963"/>
                                      </a:lnTo>
                                      <a:lnTo>
                                        <a:pt x="38100" y="96012"/>
                                      </a:lnTo>
                                      <a:lnTo>
                                        <a:pt x="42672" y="97536"/>
                                      </a:lnTo>
                                      <a:lnTo>
                                        <a:pt x="41148" y="102108"/>
                                      </a:lnTo>
                                      <a:lnTo>
                                        <a:pt x="3048" y="102108"/>
                                      </a:lnTo>
                                      <a:lnTo>
                                        <a:pt x="3048" y="97536"/>
                                      </a:lnTo>
                                      <a:lnTo>
                                        <a:pt x="9144" y="96012"/>
                                      </a:lnTo>
                                      <a:lnTo>
                                        <a:pt x="12192" y="91439"/>
                                      </a:lnTo>
                                      <a:lnTo>
                                        <a:pt x="12192" y="85344"/>
                                      </a:lnTo>
                                      <a:lnTo>
                                        <a:pt x="12192" y="79248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12192" y="62484"/>
                                      </a:lnTo>
                                      <a:lnTo>
                                        <a:pt x="12192" y="44196"/>
                                      </a:lnTo>
                                      <a:lnTo>
                                        <a:pt x="12192" y="35051"/>
                                      </a:lnTo>
                                      <a:lnTo>
                                        <a:pt x="10668" y="2895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0" y="38913"/>
                                      </a:lnTo>
                                      <a:lnTo>
                                        <a:pt x="0" y="16764"/>
                                      </a:lnTo>
                                      <a:lnTo>
                                        <a:pt x="91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6" name="Shape 676"/>
                              <wps:cNvSpPr/>
                              <wps:spPr>
                                <a:xfrm>
                                  <a:off x="1431290" y="25908"/>
                                  <a:ext cx="82296" cy="1051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2296" h="105156">
                                      <a:moveTo>
                                        <a:pt x="57912" y="0"/>
                                      </a:moveTo>
                                      <a:lnTo>
                                        <a:pt x="70104" y="1524"/>
                                      </a:lnTo>
                                      <a:lnTo>
                                        <a:pt x="82296" y="3048"/>
                                      </a:lnTo>
                                      <a:lnTo>
                                        <a:pt x="77724" y="25908"/>
                                      </a:lnTo>
                                      <a:lnTo>
                                        <a:pt x="68580" y="25908"/>
                                      </a:lnTo>
                                      <a:lnTo>
                                        <a:pt x="67056" y="19812"/>
                                      </a:lnTo>
                                      <a:lnTo>
                                        <a:pt x="67056" y="16763"/>
                                      </a:lnTo>
                                      <a:lnTo>
                                        <a:pt x="64008" y="10668"/>
                                      </a:lnTo>
                                      <a:lnTo>
                                        <a:pt x="56388" y="9144"/>
                                      </a:lnTo>
                                      <a:lnTo>
                                        <a:pt x="50292" y="10668"/>
                                      </a:lnTo>
                                      <a:lnTo>
                                        <a:pt x="44196" y="13715"/>
                                      </a:lnTo>
                                      <a:lnTo>
                                        <a:pt x="38100" y="19812"/>
                                      </a:lnTo>
                                      <a:lnTo>
                                        <a:pt x="33528" y="28956"/>
                                      </a:lnTo>
                                      <a:lnTo>
                                        <a:pt x="28956" y="39624"/>
                                      </a:lnTo>
                                      <a:lnTo>
                                        <a:pt x="24384" y="53339"/>
                                      </a:lnTo>
                                      <a:lnTo>
                                        <a:pt x="22860" y="65532"/>
                                      </a:lnTo>
                                      <a:lnTo>
                                        <a:pt x="21336" y="77724"/>
                                      </a:lnTo>
                                      <a:lnTo>
                                        <a:pt x="22860" y="86868"/>
                                      </a:lnTo>
                                      <a:lnTo>
                                        <a:pt x="27432" y="94487"/>
                                      </a:lnTo>
                                      <a:lnTo>
                                        <a:pt x="35052" y="96012"/>
                                      </a:lnTo>
                                      <a:lnTo>
                                        <a:pt x="42672" y="94487"/>
                                      </a:lnTo>
                                      <a:lnTo>
                                        <a:pt x="47244" y="92963"/>
                                      </a:lnTo>
                                      <a:lnTo>
                                        <a:pt x="53340" y="86868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67056" y="79248"/>
                                      </a:lnTo>
                                      <a:lnTo>
                                        <a:pt x="62484" y="100584"/>
                                      </a:lnTo>
                                      <a:lnTo>
                                        <a:pt x="47244" y="103632"/>
                                      </a:lnTo>
                                      <a:lnTo>
                                        <a:pt x="32004" y="105156"/>
                                      </a:lnTo>
                                      <a:lnTo>
                                        <a:pt x="18288" y="103632"/>
                                      </a:lnTo>
                                      <a:lnTo>
                                        <a:pt x="7620" y="96012"/>
                                      </a:lnTo>
                                      <a:lnTo>
                                        <a:pt x="1524" y="85344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0" y="56387"/>
                                      </a:lnTo>
                                      <a:lnTo>
                                        <a:pt x="7620" y="33527"/>
                                      </a:lnTo>
                                      <a:lnTo>
                                        <a:pt x="13716" y="22860"/>
                                      </a:lnTo>
                                      <a:lnTo>
                                        <a:pt x="19812" y="15239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38100" y="3048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79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78" name="Rectangle 678"/>
                              <wps:cNvSpPr/>
                              <wps:spPr>
                                <a:xfrm>
                                  <a:off x="1173734" y="165354"/>
                                  <a:ext cx="56314" cy="22600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D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  <w:sz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679" name="Shape 679"/>
                              <wps:cNvSpPr/>
                              <wps:spPr>
                                <a:xfrm>
                                  <a:off x="0" y="381000"/>
                                  <a:ext cx="39014" cy="929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9014" h="92964">
                                      <a:moveTo>
                                        <a:pt x="16764" y="0"/>
                                      </a:moveTo>
                                      <a:lnTo>
                                        <a:pt x="39014" y="0"/>
                                      </a:lnTo>
                                      <a:lnTo>
                                        <a:pt x="39014" y="6096"/>
                                      </a:lnTo>
                                      <a:lnTo>
                                        <a:pt x="36881" y="6096"/>
                                      </a:lnTo>
                                      <a:lnTo>
                                        <a:pt x="29261" y="41148"/>
                                      </a:lnTo>
                                      <a:lnTo>
                                        <a:pt x="38405" y="41148"/>
                                      </a:lnTo>
                                      <a:lnTo>
                                        <a:pt x="39014" y="41148"/>
                                      </a:lnTo>
                                      <a:lnTo>
                                        <a:pt x="39014" y="47244"/>
                                      </a:lnTo>
                                      <a:lnTo>
                                        <a:pt x="27737" y="47244"/>
                                      </a:lnTo>
                                      <a:lnTo>
                                        <a:pt x="19812" y="86868"/>
                                      </a:lnTo>
                                      <a:lnTo>
                                        <a:pt x="29261" y="86868"/>
                                      </a:lnTo>
                                      <a:lnTo>
                                        <a:pt x="38405" y="86868"/>
                                      </a:lnTo>
                                      <a:lnTo>
                                        <a:pt x="39014" y="86746"/>
                                      </a:lnTo>
                                      <a:lnTo>
                                        <a:pt x="39014" y="92050"/>
                                      </a:lnTo>
                                      <a:lnTo>
                                        <a:pt x="30785" y="92964"/>
                                      </a:lnTo>
                                      <a:lnTo>
                                        <a:pt x="0" y="92964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6096" y="85344"/>
                                      </a:lnTo>
                                      <a:lnTo>
                                        <a:pt x="7620" y="82296"/>
                                      </a:lnTo>
                                      <a:lnTo>
                                        <a:pt x="9144" y="7772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1676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0" name="Shape 680"/>
                              <wps:cNvSpPr/>
                              <wps:spPr>
                                <a:xfrm>
                                  <a:off x="39014" y="381000"/>
                                  <a:ext cx="40538" cy="9205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538" h="92050">
                                      <a:moveTo>
                                        <a:pt x="0" y="0"/>
                                      </a:moveTo>
                                      <a:lnTo>
                                        <a:pt x="13106" y="0"/>
                                      </a:lnTo>
                                      <a:lnTo>
                                        <a:pt x="22250" y="0"/>
                                      </a:lnTo>
                                      <a:lnTo>
                                        <a:pt x="28346" y="1524"/>
                                      </a:lnTo>
                                      <a:lnTo>
                                        <a:pt x="34442" y="4572"/>
                                      </a:lnTo>
                                      <a:lnTo>
                                        <a:pt x="37490" y="9144"/>
                                      </a:lnTo>
                                      <a:lnTo>
                                        <a:pt x="40538" y="18288"/>
                                      </a:lnTo>
                                      <a:lnTo>
                                        <a:pt x="39014" y="27432"/>
                                      </a:lnTo>
                                      <a:lnTo>
                                        <a:pt x="35966" y="33528"/>
                                      </a:lnTo>
                                      <a:lnTo>
                                        <a:pt x="28346" y="39624"/>
                                      </a:lnTo>
                                      <a:lnTo>
                                        <a:pt x="19202" y="44196"/>
                                      </a:lnTo>
                                      <a:lnTo>
                                        <a:pt x="19202" y="45720"/>
                                      </a:lnTo>
                                      <a:lnTo>
                                        <a:pt x="25298" y="48768"/>
                                      </a:lnTo>
                                      <a:lnTo>
                                        <a:pt x="28346" y="51816"/>
                                      </a:lnTo>
                                      <a:lnTo>
                                        <a:pt x="31394" y="57912"/>
                                      </a:lnTo>
                                      <a:lnTo>
                                        <a:pt x="32918" y="62484"/>
                                      </a:lnTo>
                                      <a:lnTo>
                                        <a:pt x="31394" y="71628"/>
                                      </a:lnTo>
                                      <a:lnTo>
                                        <a:pt x="28346" y="79248"/>
                                      </a:lnTo>
                                      <a:lnTo>
                                        <a:pt x="22250" y="83820"/>
                                      </a:lnTo>
                                      <a:lnTo>
                                        <a:pt x="16154" y="88392"/>
                                      </a:lnTo>
                                      <a:lnTo>
                                        <a:pt x="5486" y="91440"/>
                                      </a:lnTo>
                                      <a:lnTo>
                                        <a:pt x="0" y="92050"/>
                                      </a:lnTo>
                                      <a:lnTo>
                                        <a:pt x="0" y="86746"/>
                                      </a:lnTo>
                                      <a:lnTo>
                                        <a:pt x="7010" y="85344"/>
                                      </a:lnTo>
                                      <a:lnTo>
                                        <a:pt x="11582" y="80772"/>
                                      </a:lnTo>
                                      <a:lnTo>
                                        <a:pt x="16154" y="76200"/>
                                      </a:lnTo>
                                      <a:lnTo>
                                        <a:pt x="17678" y="70104"/>
                                      </a:lnTo>
                                      <a:lnTo>
                                        <a:pt x="19202" y="60960"/>
                                      </a:lnTo>
                                      <a:lnTo>
                                        <a:pt x="17678" y="54864"/>
                                      </a:lnTo>
                                      <a:lnTo>
                                        <a:pt x="14630" y="50292"/>
                                      </a:lnTo>
                                      <a:lnTo>
                                        <a:pt x="8534" y="48768"/>
                                      </a:lnTo>
                                      <a:lnTo>
                                        <a:pt x="914" y="47244"/>
                                      </a:lnTo>
                                      <a:lnTo>
                                        <a:pt x="0" y="47244"/>
                                      </a:lnTo>
                                      <a:lnTo>
                                        <a:pt x="0" y="41148"/>
                                      </a:lnTo>
                                      <a:lnTo>
                                        <a:pt x="7010" y="41148"/>
                                      </a:lnTo>
                                      <a:lnTo>
                                        <a:pt x="13106" y="39624"/>
                                      </a:lnTo>
                                      <a:lnTo>
                                        <a:pt x="20726" y="35052"/>
                                      </a:lnTo>
                                      <a:lnTo>
                                        <a:pt x="26822" y="28956"/>
                                      </a:lnTo>
                                      <a:lnTo>
                                        <a:pt x="28346" y="19812"/>
                                      </a:lnTo>
                                      <a:lnTo>
                                        <a:pt x="26822" y="13716"/>
                                      </a:lnTo>
                                      <a:lnTo>
                                        <a:pt x="23774" y="9144"/>
                                      </a:lnTo>
                                      <a:lnTo>
                                        <a:pt x="17678" y="7620"/>
                                      </a:lnTo>
                                      <a:lnTo>
                                        <a:pt x="10058" y="6096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1" name="Shape 681"/>
                              <wps:cNvSpPr/>
                              <wps:spPr>
                                <a:xfrm>
                                  <a:off x="96317" y="358140"/>
                                  <a:ext cx="44196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4196" h="64008">
                                      <a:moveTo>
                                        <a:pt x="24384" y="0"/>
                                      </a:moveTo>
                                      <a:lnTo>
                                        <a:pt x="32004" y="1524"/>
                                      </a:lnTo>
                                      <a:lnTo>
                                        <a:pt x="38100" y="4572"/>
                                      </a:lnTo>
                                      <a:lnTo>
                                        <a:pt x="41148" y="9144"/>
                                      </a:lnTo>
                                      <a:lnTo>
                                        <a:pt x="42672" y="15240"/>
                                      </a:lnTo>
                                      <a:lnTo>
                                        <a:pt x="42672" y="18288"/>
                                      </a:lnTo>
                                      <a:lnTo>
                                        <a:pt x="41148" y="22860"/>
                                      </a:lnTo>
                                      <a:lnTo>
                                        <a:pt x="39624" y="25908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3528" y="32004"/>
                                      </a:lnTo>
                                      <a:lnTo>
                                        <a:pt x="28956" y="36576"/>
                                      </a:lnTo>
                                      <a:lnTo>
                                        <a:pt x="24384" y="42672"/>
                                      </a:lnTo>
                                      <a:lnTo>
                                        <a:pt x="19812" y="47244"/>
                                      </a:lnTo>
                                      <a:lnTo>
                                        <a:pt x="15240" y="51816"/>
                                      </a:lnTo>
                                      <a:lnTo>
                                        <a:pt x="12192" y="56388"/>
                                      </a:lnTo>
                                      <a:lnTo>
                                        <a:pt x="30480" y="56388"/>
                                      </a:lnTo>
                                      <a:lnTo>
                                        <a:pt x="33528" y="56388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8100" y="53340"/>
                                      </a:lnTo>
                                      <a:lnTo>
                                        <a:pt x="39624" y="50292"/>
                                      </a:lnTo>
                                      <a:lnTo>
                                        <a:pt x="44196" y="50292"/>
                                      </a:lnTo>
                                      <a:lnTo>
                                        <a:pt x="42672" y="57912"/>
                                      </a:lnTo>
                                      <a:lnTo>
                                        <a:pt x="42672" y="64008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0" y="60960"/>
                                      </a:lnTo>
                                      <a:lnTo>
                                        <a:pt x="3048" y="56388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12192" y="45720"/>
                                      </a:lnTo>
                                      <a:lnTo>
                                        <a:pt x="16764" y="39624"/>
                                      </a:lnTo>
                                      <a:lnTo>
                                        <a:pt x="24384" y="32004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2004" y="21336"/>
                                      </a:lnTo>
                                      <a:lnTo>
                                        <a:pt x="32004" y="16764"/>
                                      </a:lnTo>
                                      <a:lnTo>
                                        <a:pt x="32004" y="12192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5908" y="6096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9144" y="13716"/>
                                      </a:lnTo>
                                      <a:lnTo>
                                        <a:pt x="3048" y="13716"/>
                                      </a:lnTo>
                                      <a:lnTo>
                                        <a:pt x="3048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2" name="Shape 41362"/>
                              <wps:cNvSpPr/>
                              <wps:spPr>
                                <a:xfrm>
                                  <a:off x="196901" y="429768"/>
                                  <a:ext cx="8382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9144">
                                      <a:moveTo>
                                        <a:pt x="0" y="0"/>
                                      </a:moveTo>
                                      <a:lnTo>
                                        <a:pt x="83820" y="0"/>
                                      </a:lnTo>
                                      <a:lnTo>
                                        <a:pt x="8382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3" name="Shape 683"/>
                              <wps:cNvSpPr/>
                              <wps:spPr>
                                <a:xfrm>
                                  <a:off x="326441" y="404446"/>
                                  <a:ext cx="24384" cy="4208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4384" h="42086">
                                      <a:moveTo>
                                        <a:pt x="24384" y="0"/>
                                      </a:moveTo>
                                      <a:lnTo>
                                        <a:pt x="24384" y="13130"/>
                                      </a:lnTo>
                                      <a:lnTo>
                                        <a:pt x="10668" y="34466"/>
                                      </a:lnTo>
                                      <a:lnTo>
                                        <a:pt x="10668" y="35990"/>
                                      </a:lnTo>
                                      <a:lnTo>
                                        <a:pt x="24384" y="35990"/>
                                      </a:lnTo>
                                      <a:lnTo>
                                        <a:pt x="24384" y="42086"/>
                                      </a:lnTo>
                                      <a:lnTo>
                                        <a:pt x="0" y="42086"/>
                                      </a:lnTo>
                                      <a:lnTo>
                                        <a:pt x="0" y="3751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4" name="Shape 684"/>
                              <wps:cNvSpPr/>
                              <wps:spPr>
                                <a:xfrm>
                                  <a:off x="350825" y="381000"/>
                                  <a:ext cx="42672" cy="929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92964">
                                      <a:moveTo>
                                        <a:pt x="15240" y="0"/>
                                      </a:moveTo>
                                      <a:lnTo>
                                        <a:pt x="25908" y="0"/>
                                      </a:lnTo>
                                      <a:lnTo>
                                        <a:pt x="25908" y="59436"/>
                                      </a:lnTo>
                                      <a:lnTo>
                                        <a:pt x="27432" y="59436"/>
                                      </a:lnTo>
                                      <a:lnTo>
                                        <a:pt x="33528" y="59436"/>
                                      </a:lnTo>
                                      <a:lnTo>
                                        <a:pt x="36576" y="56388"/>
                                      </a:lnTo>
                                      <a:lnTo>
                                        <a:pt x="38100" y="51816"/>
                                      </a:lnTo>
                                      <a:lnTo>
                                        <a:pt x="42672" y="51816"/>
                                      </a:lnTo>
                                      <a:lnTo>
                                        <a:pt x="41148" y="65532"/>
                                      </a:lnTo>
                                      <a:lnTo>
                                        <a:pt x="25908" y="65532"/>
                                      </a:lnTo>
                                      <a:lnTo>
                                        <a:pt x="25908" y="76200"/>
                                      </a:lnTo>
                                      <a:lnTo>
                                        <a:pt x="25908" y="83820"/>
                                      </a:lnTo>
                                      <a:lnTo>
                                        <a:pt x="27432" y="86868"/>
                                      </a:lnTo>
                                      <a:lnTo>
                                        <a:pt x="28956" y="88392"/>
                                      </a:lnTo>
                                      <a:lnTo>
                                        <a:pt x="33528" y="89916"/>
                                      </a:lnTo>
                                      <a:lnTo>
                                        <a:pt x="33528" y="92964"/>
                                      </a:lnTo>
                                      <a:lnTo>
                                        <a:pt x="6096" y="92964"/>
                                      </a:lnTo>
                                      <a:lnTo>
                                        <a:pt x="6096" y="89916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10668" y="88392"/>
                                      </a:lnTo>
                                      <a:lnTo>
                                        <a:pt x="13716" y="83820"/>
                                      </a:lnTo>
                                      <a:lnTo>
                                        <a:pt x="13716" y="76200"/>
                                      </a:lnTo>
                                      <a:lnTo>
                                        <a:pt x="13716" y="65532"/>
                                      </a:lnTo>
                                      <a:lnTo>
                                        <a:pt x="0" y="65532"/>
                                      </a:lnTo>
                                      <a:lnTo>
                                        <a:pt x="0" y="59436"/>
                                      </a:lnTo>
                                      <a:lnTo>
                                        <a:pt x="13716" y="59436"/>
                                      </a:lnTo>
                                      <a:lnTo>
                                        <a:pt x="13716" y="42672"/>
                                      </a:lnTo>
                                      <a:lnTo>
                                        <a:pt x="13716" y="27432"/>
                                      </a:lnTo>
                                      <a:lnTo>
                                        <a:pt x="13716" y="21336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0" y="23446"/>
                                      </a:lnTo>
                                      <a:lnTo>
                                        <a:pt x="152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5" name="Shape 685"/>
                              <wps:cNvSpPr/>
                              <wps:spPr>
                                <a:xfrm>
                                  <a:off x="398069" y="399206"/>
                                  <a:ext cx="47955" cy="7475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7955" h="74758">
                                      <a:moveTo>
                                        <a:pt x="47955" y="0"/>
                                      </a:moveTo>
                                      <a:lnTo>
                                        <a:pt x="47955" y="15513"/>
                                      </a:lnTo>
                                      <a:lnTo>
                                        <a:pt x="35001" y="38182"/>
                                      </a:lnTo>
                                      <a:lnTo>
                                        <a:pt x="47955" y="38182"/>
                                      </a:lnTo>
                                      <a:lnTo>
                                        <a:pt x="47955" y="44278"/>
                                      </a:lnTo>
                                      <a:lnTo>
                                        <a:pt x="31953" y="44278"/>
                                      </a:lnTo>
                                      <a:lnTo>
                                        <a:pt x="27381" y="50375"/>
                                      </a:lnTo>
                                      <a:lnTo>
                                        <a:pt x="24333" y="59518"/>
                                      </a:lnTo>
                                      <a:lnTo>
                                        <a:pt x="22809" y="64090"/>
                                      </a:lnTo>
                                      <a:lnTo>
                                        <a:pt x="24333" y="68663"/>
                                      </a:lnTo>
                                      <a:lnTo>
                                        <a:pt x="28905" y="71711"/>
                                      </a:lnTo>
                                      <a:lnTo>
                                        <a:pt x="28905" y="74758"/>
                                      </a:lnTo>
                                      <a:lnTo>
                                        <a:pt x="0" y="74758"/>
                                      </a:lnTo>
                                      <a:lnTo>
                                        <a:pt x="1524" y="71711"/>
                                      </a:lnTo>
                                      <a:lnTo>
                                        <a:pt x="6096" y="70187"/>
                                      </a:lnTo>
                                      <a:lnTo>
                                        <a:pt x="9144" y="65615"/>
                                      </a:lnTo>
                                      <a:lnTo>
                                        <a:pt x="12192" y="62566"/>
                                      </a:lnTo>
                                      <a:lnTo>
                                        <a:pt x="15240" y="56470"/>
                                      </a:lnTo>
                                      <a:lnTo>
                                        <a:pt x="479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6" name="Shape 686"/>
                              <wps:cNvSpPr/>
                              <wps:spPr>
                                <a:xfrm>
                                  <a:off x="497078" y="379476"/>
                                  <a:ext cx="73152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152" h="96012">
                                      <a:moveTo>
                                        <a:pt x="48768" y="0"/>
                                      </a:moveTo>
                                      <a:lnTo>
                                        <a:pt x="60960" y="1524"/>
                                      </a:lnTo>
                                      <a:lnTo>
                                        <a:pt x="73152" y="3048"/>
                                      </a:lnTo>
                                      <a:lnTo>
                                        <a:pt x="68580" y="21336"/>
                                      </a:lnTo>
                                      <a:lnTo>
                                        <a:pt x="62484" y="21336"/>
                                      </a:lnTo>
                                      <a:lnTo>
                                        <a:pt x="60960" y="15240"/>
                                      </a:lnTo>
                                      <a:lnTo>
                                        <a:pt x="57912" y="9144"/>
                                      </a:lnTo>
                                      <a:lnTo>
                                        <a:pt x="53340" y="7620"/>
                                      </a:lnTo>
                                      <a:lnTo>
                                        <a:pt x="48768" y="6096"/>
                                      </a:lnTo>
                                      <a:lnTo>
                                        <a:pt x="39624" y="9144"/>
                                      </a:lnTo>
                                      <a:lnTo>
                                        <a:pt x="30480" y="15240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18288" y="41148"/>
                                      </a:lnTo>
                                      <a:lnTo>
                                        <a:pt x="13716" y="56388"/>
                                      </a:lnTo>
                                      <a:lnTo>
                                        <a:pt x="13716" y="70104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6764" y="85344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36576" y="88392"/>
                                      </a:lnTo>
                                      <a:lnTo>
                                        <a:pt x="44196" y="83820"/>
                                      </a:lnTo>
                                      <a:lnTo>
                                        <a:pt x="47244" y="79248"/>
                                      </a:lnTo>
                                      <a:lnTo>
                                        <a:pt x="50292" y="73152"/>
                                      </a:lnTo>
                                      <a:lnTo>
                                        <a:pt x="57912" y="73152"/>
                                      </a:lnTo>
                                      <a:lnTo>
                                        <a:pt x="53340" y="92964"/>
                                      </a:lnTo>
                                      <a:lnTo>
                                        <a:pt x="39624" y="94488"/>
                                      </a:lnTo>
                                      <a:lnTo>
                                        <a:pt x="25908" y="96012"/>
                                      </a:lnTo>
                                      <a:lnTo>
                                        <a:pt x="15240" y="94488"/>
                                      </a:lnTo>
                                      <a:lnTo>
                                        <a:pt x="7620" y="88392"/>
                                      </a:lnTo>
                                      <a:lnTo>
                                        <a:pt x="1524" y="79248"/>
                                      </a:lnTo>
                                      <a:lnTo>
                                        <a:pt x="0" y="67056"/>
                                      </a:lnTo>
                                      <a:lnTo>
                                        <a:pt x="1524" y="56388"/>
                                      </a:lnTo>
                                      <a:lnTo>
                                        <a:pt x="3048" y="44196"/>
                                      </a:lnTo>
                                      <a:lnTo>
                                        <a:pt x="7620" y="32004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21336" y="12192"/>
                                      </a:lnTo>
                                      <a:lnTo>
                                        <a:pt x="28956" y="6096"/>
                                      </a:lnTo>
                                      <a:lnTo>
                                        <a:pt x="38100" y="1524"/>
                                      </a:lnTo>
                                      <a:lnTo>
                                        <a:pt x="487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87" name="Shape 687"/>
                              <wps:cNvSpPr/>
                              <wps:spPr>
                                <a:xfrm>
                                  <a:off x="446024" y="379476"/>
                                  <a:ext cx="34290" cy="9448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4488">
                                      <a:moveTo>
                                        <a:pt x="11430" y="0"/>
                                      </a:moveTo>
                                      <a:lnTo>
                                        <a:pt x="22098" y="0"/>
                                      </a:lnTo>
                                      <a:lnTo>
                                        <a:pt x="26670" y="76200"/>
                                      </a:lnTo>
                                      <a:lnTo>
                                        <a:pt x="28194" y="85344"/>
                                      </a:lnTo>
                                      <a:lnTo>
                                        <a:pt x="29718" y="89916"/>
                                      </a:lnTo>
                                      <a:lnTo>
                                        <a:pt x="34290" y="91440"/>
                                      </a:lnTo>
                                      <a:lnTo>
                                        <a:pt x="34290" y="94488"/>
                                      </a:lnTo>
                                      <a:lnTo>
                                        <a:pt x="5334" y="94488"/>
                                      </a:lnTo>
                                      <a:lnTo>
                                        <a:pt x="6858" y="91440"/>
                                      </a:lnTo>
                                      <a:lnTo>
                                        <a:pt x="12954" y="88392"/>
                                      </a:lnTo>
                                      <a:lnTo>
                                        <a:pt x="12954" y="85344"/>
                                      </a:lnTo>
                                      <a:lnTo>
                                        <a:pt x="14478" y="79248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2954" y="64008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12954" y="57912"/>
                                      </a:lnTo>
                                      <a:lnTo>
                                        <a:pt x="11430" y="35052"/>
                                      </a:lnTo>
                                      <a:lnTo>
                                        <a:pt x="11430" y="24384"/>
                                      </a:lnTo>
                                      <a:lnTo>
                                        <a:pt x="11430" y="18288"/>
                                      </a:lnTo>
                                      <a:lnTo>
                                        <a:pt x="11430" y="15240"/>
                                      </a:lnTo>
                                      <a:lnTo>
                                        <a:pt x="0" y="35243"/>
                                      </a:lnTo>
                                      <a:lnTo>
                                        <a:pt x="0" y="19730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3" name="Shape 41363"/>
                              <wps:cNvSpPr/>
                              <wps:spPr>
                                <a:xfrm>
                                  <a:off x="626618" y="445009"/>
                                  <a:ext cx="8382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9144">
                                      <a:moveTo>
                                        <a:pt x="0" y="0"/>
                                      </a:moveTo>
                                      <a:lnTo>
                                        <a:pt x="83820" y="0"/>
                                      </a:lnTo>
                                      <a:lnTo>
                                        <a:pt x="8382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4" name="Shape 41364"/>
                              <wps:cNvSpPr/>
                              <wps:spPr>
                                <a:xfrm>
                                  <a:off x="626618" y="414528"/>
                                  <a:ext cx="8382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9144">
                                      <a:moveTo>
                                        <a:pt x="0" y="0"/>
                                      </a:moveTo>
                                      <a:lnTo>
                                        <a:pt x="83820" y="0"/>
                                      </a:lnTo>
                                      <a:lnTo>
                                        <a:pt x="8382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0" name="Shape 690"/>
                              <wps:cNvSpPr/>
                              <wps:spPr>
                                <a:xfrm>
                                  <a:off x="768350" y="379476"/>
                                  <a:ext cx="30480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96012">
                                      <a:moveTo>
                                        <a:pt x="30480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16764" y="16764"/>
                                      </a:lnTo>
                                      <a:lnTo>
                                        <a:pt x="15240" y="30480"/>
                                      </a:lnTo>
                                      <a:lnTo>
                                        <a:pt x="13716" y="47244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8288" y="79248"/>
                                      </a:lnTo>
                                      <a:lnTo>
                                        <a:pt x="22860" y="86868"/>
                                      </a:lnTo>
                                      <a:lnTo>
                                        <a:pt x="30480" y="89916"/>
                                      </a:lnTo>
                                      <a:lnTo>
                                        <a:pt x="30480" y="89916"/>
                                      </a:lnTo>
                                      <a:lnTo>
                                        <a:pt x="30480" y="96012"/>
                                      </a:lnTo>
                                      <a:lnTo>
                                        <a:pt x="30480" y="96012"/>
                                      </a:lnTo>
                                      <a:lnTo>
                                        <a:pt x="16764" y="92964"/>
                                      </a:lnTo>
                                      <a:lnTo>
                                        <a:pt x="7620" y="83820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1524" y="70104"/>
                                      </a:lnTo>
                                      <a:lnTo>
                                        <a:pt x="0" y="59436"/>
                                      </a:lnTo>
                                      <a:lnTo>
                                        <a:pt x="0" y="48768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3048" y="27432"/>
                                      </a:lnTo>
                                      <a:lnTo>
                                        <a:pt x="4572" y="18288"/>
                                      </a:lnTo>
                                      <a:lnTo>
                                        <a:pt x="9144" y="12192"/>
                                      </a:lnTo>
                                      <a:lnTo>
                                        <a:pt x="13716" y="6096"/>
                                      </a:lnTo>
                                      <a:lnTo>
                                        <a:pt x="18288" y="3048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1" name="Shape 691"/>
                              <wps:cNvSpPr/>
                              <wps:spPr>
                                <a:xfrm>
                                  <a:off x="798830" y="379476"/>
                                  <a:ext cx="30480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96012">
                                      <a:moveTo>
                                        <a:pt x="0" y="0"/>
                                      </a:moveTo>
                                      <a:lnTo>
                                        <a:pt x="13716" y="3048"/>
                                      </a:lnTo>
                                      <a:lnTo>
                                        <a:pt x="22860" y="12192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0480" y="47244"/>
                                      </a:lnTo>
                                      <a:lnTo>
                                        <a:pt x="28956" y="6858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18288" y="88392"/>
                                      </a:lnTo>
                                      <a:lnTo>
                                        <a:pt x="12192" y="92964"/>
                                      </a:lnTo>
                                      <a:lnTo>
                                        <a:pt x="6096" y="96012"/>
                                      </a:lnTo>
                                      <a:lnTo>
                                        <a:pt x="0" y="96012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7620" y="86868"/>
                                      </a:lnTo>
                                      <a:lnTo>
                                        <a:pt x="12192" y="80772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16764" y="50292"/>
                                      </a:lnTo>
                                      <a:lnTo>
                                        <a:pt x="16764" y="35052"/>
                                      </a:lnTo>
                                      <a:lnTo>
                                        <a:pt x="15240" y="24384"/>
                                      </a:lnTo>
                                      <a:lnTo>
                                        <a:pt x="12192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4572" y="7620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2" name="Rectangle 692"/>
                              <wps:cNvSpPr/>
                              <wps:spPr>
                                <a:xfrm>
                                  <a:off x="836930" y="347076"/>
                                  <a:ext cx="744257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E" w14:textId="77777777" w:rsidR="00D61563" w:rsidRPr="00780D29" w:rsidRDefault="00584B86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 </w:t>
                                    </w:r>
                                    <w:r w:rsidR="0020089D"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>Parábola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693" name="Rectangle 693"/>
                              <wps:cNvSpPr/>
                              <wps:spPr>
                                <a:xfrm>
                                  <a:off x="1396238" y="347076"/>
                                  <a:ext cx="51809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BFF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694" name="Shape 694"/>
                              <wps:cNvSpPr/>
                              <wps:spPr>
                                <a:xfrm>
                                  <a:off x="0" y="548640"/>
                                  <a:ext cx="39014" cy="929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9014" h="92964">
                                      <a:moveTo>
                                        <a:pt x="16764" y="0"/>
                                      </a:moveTo>
                                      <a:lnTo>
                                        <a:pt x="39014" y="0"/>
                                      </a:lnTo>
                                      <a:lnTo>
                                        <a:pt x="39014" y="6096"/>
                                      </a:lnTo>
                                      <a:lnTo>
                                        <a:pt x="36881" y="6096"/>
                                      </a:lnTo>
                                      <a:lnTo>
                                        <a:pt x="29261" y="41148"/>
                                      </a:lnTo>
                                      <a:lnTo>
                                        <a:pt x="38405" y="41148"/>
                                      </a:lnTo>
                                      <a:lnTo>
                                        <a:pt x="39014" y="41148"/>
                                      </a:lnTo>
                                      <a:lnTo>
                                        <a:pt x="39014" y="47244"/>
                                      </a:lnTo>
                                      <a:lnTo>
                                        <a:pt x="27737" y="47244"/>
                                      </a:lnTo>
                                      <a:lnTo>
                                        <a:pt x="19812" y="86868"/>
                                      </a:lnTo>
                                      <a:lnTo>
                                        <a:pt x="29261" y="86868"/>
                                      </a:lnTo>
                                      <a:lnTo>
                                        <a:pt x="38405" y="86868"/>
                                      </a:lnTo>
                                      <a:lnTo>
                                        <a:pt x="39014" y="86746"/>
                                      </a:lnTo>
                                      <a:lnTo>
                                        <a:pt x="39014" y="92050"/>
                                      </a:lnTo>
                                      <a:lnTo>
                                        <a:pt x="30785" y="92964"/>
                                      </a:lnTo>
                                      <a:lnTo>
                                        <a:pt x="0" y="92964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6096" y="85344"/>
                                      </a:lnTo>
                                      <a:lnTo>
                                        <a:pt x="7620" y="82296"/>
                                      </a:lnTo>
                                      <a:lnTo>
                                        <a:pt x="9144" y="7772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1676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5" name="Shape 695"/>
                              <wps:cNvSpPr/>
                              <wps:spPr>
                                <a:xfrm>
                                  <a:off x="39014" y="548640"/>
                                  <a:ext cx="40538" cy="9205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538" h="92050">
                                      <a:moveTo>
                                        <a:pt x="0" y="0"/>
                                      </a:moveTo>
                                      <a:lnTo>
                                        <a:pt x="13106" y="0"/>
                                      </a:lnTo>
                                      <a:lnTo>
                                        <a:pt x="22250" y="0"/>
                                      </a:lnTo>
                                      <a:lnTo>
                                        <a:pt x="28346" y="1524"/>
                                      </a:lnTo>
                                      <a:lnTo>
                                        <a:pt x="34442" y="4572"/>
                                      </a:lnTo>
                                      <a:lnTo>
                                        <a:pt x="37490" y="9144"/>
                                      </a:lnTo>
                                      <a:lnTo>
                                        <a:pt x="40538" y="18288"/>
                                      </a:lnTo>
                                      <a:lnTo>
                                        <a:pt x="39014" y="27432"/>
                                      </a:lnTo>
                                      <a:lnTo>
                                        <a:pt x="35966" y="33528"/>
                                      </a:lnTo>
                                      <a:lnTo>
                                        <a:pt x="28346" y="39624"/>
                                      </a:lnTo>
                                      <a:lnTo>
                                        <a:pt x="19202" y="44196"/>
                                      </a:lnTo>
                                      <a:lnTo>
                                        <a:pt x="19202" y="45720"/>
                                      </a:lnTo>
                                      <a:lnTo>
                                        <a:pt x="25298" y="48768"/>
                                      </a:lnTo>
                                      <a:lnTo>
                                        <a:pt x="28346" y="51816"/>
                                      </a:lnTo>
                                      <a:lnTo>
                                        <a:pt x="31394" y="57912"/>
                                      </a:lnTo>
                                      <a:lnTo>
                                        <a:pt x="32918" y="62484"/>
                                      </a:lnTo>
                                      <a:lnTo>
                                        <a:pt x="31394" y="71628"/>
                                      </a:lnTo>
                                      <a:lnTo>
                                        <a:pt x="28346" y="79248"/>
                                      </a:lnTo>
                                      <a:lnTo>
                                        <a:pt x="22250" y="83820"/>
                                      </a:lnTo>
                                      <a:lnTo>
                                        <a:pt x="16154" y="88392"/>
                                      </a:lnTo>
                                      <a:lnTo>
                                        <a:pt x="5486" y="91440"/>
                                      </a:lnTo>
                                      <a:lnTo>
                                        <a:pt x="0" y="92050"/>
                                      </a:lnTo>
                                      <a:lnTo>
                                        <a:pt x="0" y="86746"/>
                                      </a:lnTo>
                                      <a:lnTo>
                                        <a:pt x="7010" y="85344"/>
                                      </a:lnTo>
                                      <a:lnTo>
                                        <a:pt x="11582" y="80772"/>
                                      </a:lnTo>
                                      <a:lnTo>
                                        <a:pt x="16154" y="76200"/>
                                      </a:lnTo>
                                      <a:lnTo>
                                        <a:pt x="17678" y="70104"/>
                                      </a:lnTo>
                                      <a:lnTo>
                                        <a:pt x="19202" y="60960"/>
                                      </a:lnTo>
                                      <a:lnTo>
                                        <a:pt x="17678" y="54864"/>
                                      </a:lnTo>
                                      <a:lnTo>
                                        <a:pt x="14630" y="50292"/>
                                      </a:lnTo>
                                      <a:lnTo>
                                        <a:pt x="8534" y="48768"/>
                                      </a:lnTo>
                                      <a:lnTo>
                                        <a:pt x="914" y="47244"/>
                                      </a:lnTo>
                                      <a:lnTo>
                                        <a:pt x="0" y="47244"/>
                                      </a:lnTo>
                                      <a:lnTo>
                                        <a:pt x="0" y="41148"/>
                                      </a:lnTo>
                                      <a:lnTo>
                                        <a:pt x="7010" y="41148"/>
                                      </a:lnTo>
                                      <a:lnTo>
                                        <a:pt x="13106" y="39624"/>
                                      </a:lnTo>
                                      <a:lnTo>
                                        <a:pt x="20726" y="35052"/>
                                      </a:lnTo>
                                      <a:lnTo>
                                        <a:pt x="26822" y="28956"/>
                                      </a:lnTo>
                                      <a:lnTo>
                                        <a:pt x="28346" y="19812"/>
                                      </a:lnTo>
                                      <a:lnTo>
                                        <a:pt x="26822" y="13716"/>
                                      </a:lnTo>
                                      <a:lnTo>
                                        <a:pt x="23774" y="9144"/>
                                      </a:lnTo>
                                      <a:lnTo>
                                        <a:pt x="17678" y="7620"/>
                                      </a:lnTo>
                                      <a:lnTo>
                                        <a:pt x="10058" y="6096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6" name="Shape 696"/>
                              <wps:cNvSpPr/>
                              <wps:spPr>
                                <a:xfrm>
                                  <a:off x="96317" y="525780"/>
                                  <a:ext cx="44196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4196" h="64008">
                                      <a:moveTo>
                                        <a:pt x="24384" y="0"/>
                                      </a:moveTo>
                                      <a:lnTo>
                                        <a:pt x="32004" y="1524"/>
                                      </a:lnTo>
                                      <a:lnTo>
                                        <a:pt x="38100" y="4572"/>
                                      </a:lnTo>
                                      <a:lnTo>
                                        <a:pt x="41148" y="9144"/>
                                      </a:lnTo>
                                      <a:lnTo>
                                        <a:pt x="42672" y="15240"/>
                                      </a:lnTo>
                                      <a:lnTo>
                                        <a:pt x="42672" y="18288"/>
                                      </a:lnTo>
                                      <a:lnTo>
                                        <a:pt x="41148" y="22860"/>
                                      </a:lnTo>
                                      <a:lnTo>
                                        <a:pt x="39624" y="25908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3528" y="32003"/>
                                      </a:lnTo>
                                      <a:lnTo>
                                        <a:pt x="28956" y="36576"/>
                                      </a:lnTo>
                                      <a:lnTo>
                                        <a:pt x="24384" y="42672"/>
                                      </a:lnTo>
                                      <a:lnTo>
                                        <a:pt x="19812" y="47244"/>
                                      </a:lnTo>
                                      <a:lnTo>
                                        <a:pt x="15240" y="51815"/>
                                      </a:lnTo>
                                      <a:lnTo>
                                        <a:pt x="12192" y="56388"/>
                                      </a:lnTo>
                                      <a:lnTo>
                                        <a:pt x="30480" y="56388"/>
                                      </a:lnTo>
                                      <a:lnTo>
                                        <a:pt x="33528" y="56388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8100" y="53340"/>
                                      </a:lnTo>
                                      <a:lnTo>
                                        <a:pt x="39624" y="50292"/>
                                      </a:lnTo>
                                      <a:lnTo>
                                        <a:pt x="44196" y="50292"/>
                                      </a:lnTo>
                                      <a:lnTo>
                                        <a:pt x="42672" y="57912"/>
                                      </a:lnTo>
                                      <a:lnTo>
                                        <a:pt x="42672" y="64008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0" y="60960"/>
                                      </a:lnTo>
                                      <a:lnTo>
                                        <a:pt x="3048" y="56388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12192" y="45720"/>
                                      </a:lnTo>
                                      <a:lnTo>
                                        <a:pt x="16764" y="39624"/>
                                      </a:lnTo>
                                      <a:lnTo>
                                        <a:pt x="24384" y="32003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2004" y="21336"/>
                                      </a:lnTo>
                                      <a:lnTo>
                                        <a:pt x="32004" y="16764"/>
                                      </a:lnTo>
                                      <a:lnTo>
                                        <a:pt x="32004" y="12192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5908" y="6096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9144" y="13715"/>
                                      </a:lnTo>
                                      <a:lnTo>
                                        <a:pt x="3048" y="13715"/>
                                      </a:lnTo>
                                      <a:lnTo>
                                        <a:pt x="3048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5" name="Shape 41365"/>
                              <wps:cNvSpPr/>
                              <wps:spPr>
                                <a:xfrm>
                                  <a:off x="196901" y="597409"/>
                                  <a:ext cx="8382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9144">
                                      <a:moveTo>
                                        <a:pt x="0" y="0"/>
                                      </a:moveTo>
                                      <a:lnTo>
                                        <a:pt x="83820" y="0"/>
                                      </a:lnTo>
                                      <a:lnTo>
                                        <a:pt x="8382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8" name="Shape 698"/>
                              <wps:cNvSpPr/>
                              <wps:spPr>
                                <a:xfrm>
                                  <a:off x="326441" y="572086"/>
                                  <a:ext cx="24384" cy="420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4384" h="42085">
                                      <a:moveTo>
                                        <a:pt x="24384" y="0"/>
                                      </a:moveTo>
                                      <a:lnTo>
                                        <a:pt x="24384" y="13130"/>
                                      </a:lnTo>
                                      <a:lnTo>
                                        <a:pt x="10668" y="34466"/>
                                      </a:lnTo>
                                      <a:lnTo>
                                        <a:pt x="10668" y="35990"/>
                                      </a:lnTo>
                                      <a:lnTo>
                                        <a:pt x="24384" y="35990"/>
                                      </a:lnTo>
                                      <a:lnTo>
                                        <a:pt x="24384" y="42085"/>
                                      </a:lnTo>
                                      <a:lnTo>
                                        <a:pt x="0" y="42085"/>
                                      </a:lnTo>
                                      <a:lnTo>
                                        <a:pt x="0" y="3751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699" name="Shape 699"/>
                              <wps:cNvSpPr/>
                              <wps:spPr>
                                <a:xfrm>
                                  <a:off x="350825" y="548640"/>
                                  <a:ext cx="42672" cy="929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92964">
                                      <a:moveTo>
                                        <a:pt x="15240" y="0"/>
                                      </a:moveTo>
                                      <a:lnTo>
                                        <a:pt x="25908" y="0"/>
                                      </a:lnTo>
                                      <a:lnTo>
                                        <a:pt x="25908" y="59436"/>
                                      </a:lnTo>
                                      <a:lnTo>
                                        <a:pt x="27432" y="59436"/>
                                      </a:lnTo>
                                      <a:lnTo>
                                        <a:pt x="33528" y="59436"/>
                                      </a:lnTo>
                                      <a:lnTo>
                                        <a:pt x="36576" y="56388"/>
                                      </a:lnTo>
                                      <a:lnTo>
                                        <a:pt x="38100" y="51816"/>
                                      </a:lnTo>
                                      <a:lnTo>
                                        <a:pt x="42672" y="51816"/>
                                      </a:lnTo>
                                      <a:lnTo>
                                        <a:pt x="41148" y="65532"/>
                                      </a:lnTo>
                                      <a:lnTo>
                                        <a:pt x="25908" y="65532"/>
                                      </a:lnTo>
                                      <a:lnTo>
                                        <a:pt x="25908" y="76200"/>
                                      </a:lnTo>
                                      <a:lnTo>
                                        <a:pt x="25908" y="83820"/>
                                      </a:lnTo>
                                      <a:lnTo>
                                        <a:pt x="27432" y="86868"/>
                                      </a:lnTo>
                                      <a:lnTo>
                                        <a:pt x="28956" y="88392"/>
                                      </a:lnTo>
                                      <a:lnTo>
                                        <a:pt x="33528" y="89916"/>
                                      </a:lnTo>
                                      <a:lnTo>
                                        <a:pt x="33528" y="92964"/>
                                      </a:lnTo>
                                      <a:lnTo>
                                        <a:pt x="6096" y="92964"/>
                                      </a:lnTo>
                                      <a:lnTo>
                                        <a:pt x="6096" y="89916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10668" y="88392"/>
                                      </a:lnTo>
                                      <a:lnTo>
                                        <a:pt x="13716" y="83820"/>
                                      </a:lnTo>
                                      <a:lnTo>
                                        <a:pt x="13716" y="76200"/>
                                      </a:lnTo>
                                      <a:lnTo>
                                        <a:pt x="13716" y="65532"/>
                                      </a:lnTo>
                                      <a:lnTo>
                                        <a:pt x="0" y="65532"/>
                                      </a:lnTo>
                                      <a:lnTo>
                                        <a:pt x="0" y="59436"/>
                                      </a:lnTo>
                                      <a:lnTo>
                                        <a:pt x="13716" y="59436"/>
                                      </a:lnTo>
                                      <a:lnTo>
                                        <a:pt x="13716" y="42672"/>
                                      </a:lnTo>
                                      <a:lnTo>
                                        <a:pt x="13716" y="27432"/>
                                      </a:lnTo>
                                      <a:lnTo>
                                        <a:pt x="13716" y="21336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0" y="23446"/>
                                      </a:lnTo>
                                      <a:lnTo>
                                        <a:pt x="152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0" name="Shape 700"/>
                              <wps:cNvSpPr/>
                              <wps:spPr>
                                <a:xfrm>
                                  <a:off x="398069" y="566846"/>
                                  <a:ext cx="47955" cy="7475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7955" h="74758">
                                      <a:moveTo>
                                        <a:pt x="47955" y="0"/>
                                      </a:moveTo>
                                      <a:lnTo>
                                        <a:pt x="47955" y="15513"/>
                                      </a:lnTo>
                                      <a:lnTo>
                                        <a:pt x="35001" y="38182"/>
                                      </a:lnTo>
                                      <a:lnTo>
                                        <a:pt x="47955" y="38182"/>
                                      </a:lnTo>
                                      <a:lnTo>
                                        <a:pt x="47955" y="44278"/>
                                      </a:lnTo>
                                      <a:lnTo>
                                        <a:pt x="31953" y="44278"/>
                                      </a:lnTo>
                                      <a:lnTo>
                                        <a:pt x="27381" y="50375"/>
                                      </a:lnTo>
                                      <a:lnTo>
                                        <a:pt x="24333" y="59518"/>
                                      </a:lnTo>
                                      <a:lnTo>
                                        <a:pt x="22809" y="64090"/>
                                      </a:lnTo>
                                      <a:lnTo>
                                        <a:pt x="24333" y="68663"/>
                                      </a:lnTo>
                                      <a:lnTo>
                                        <a:pt x="28905" y="71711"/>
                                      </a:lnTo>
                                      <a:lnTo>
                                        <a:pt x="28905" y="74758"/>
                                      </a:lnTo>
                                      <a:lnTo>
                                        <a:pt x="0" y="74758"/>
                                      </a:lnTo>
                                      <a:lnTo>
                                        <a:pt x="1524" y="71711"/>
                                      </a:lnTo>
                                      <a:lnTo>
                                        <a:pt x="6096" y="70187"/>
                                      </a:lnTo>
                                      <a:lnTo>
                                        <a:pt x="9144" y="65614"/>
                                      </a:lnTo>
                                      <a:lnTo>
                                        <a:pt x="12192" y="62566"/>
                                      </a:lnTo>
                                      <a:lnTo>
                                        <a:pt x="15240" y="56470"/>
                                      </a:lnTo>
                                      <a:lnTo>
                                        <a:pt x="479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1" name="Shape 701"/>
                              <wps:cNvSpPr/>
                              <wps:spPr>
                                <a:xfrm>
                                  <a:off x="497078" y="547116"/>
                                  <a:ext cx="73152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152" h="96012">
                                      <a:moveTo>
                                        <a:pt x="48768" y="0"/>
                                      </a:moveTo>
                                      <a:lnTo>
                                        <a:pt x="60960" y="1524"/>
                                      </a:lnTo>
                                      <a:lnTo>
                                        <a:pt x="73152" y="3048"/>
                                      </a:lnTo>
                                      <a:lnTo>
                                        <a:pt x="68580" y="21336"/>
                                      </a:lnTo>
                                      <a:lnTo>
                                        <a:pt x="62484" y="21336"/>
                                      </a:lnTo>
                                      <a:lnTo>
                                        <a:pt x="60960" y="15240"/>
                                      </a:lnTo>
                                      <a:lnTo>
                                        <a:pt x="57912" y="9144"/>
                                      </a:lnTo>
                                      <a:lnTo>
                                        <a:pt x="53340" y="7620"/>
                                      </a:lnTo>
                                      <a:lnTo>
                                        <a:pt x="48768" y="6096"/>
                                      </a:lnTo>
                                      <a:lnTo>
                                        <a:pt x="39624" y="9144"/>
                                      </a:lnTo>
                                      <a:lnTo>
                                        <a:pt x="30480" y="15240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18288" y="41148"/>
                                      </a:lnTo>
                                      <a:lnTo>
                                        <a:pt x="13716" y="56388"/>
                                      </a:lnTo>
                                      <a:lnTo>
                                        <a:pt x="13716" y="70104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6764" y="85344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36576" y="88392"/>
                                      </a:lnTo>
                                      <a:lnTo>
                                        <a:pt x="44196" y="83820"/>
                                      </a:lnTo>
                                      <a:lnTo>
                                        <a:pt x="47244" y="79248"/>
                                      </a:lnTo>
                                      <a:lnTo>
                                        <a:pt x="50292" y="73152"/>
                                      </a:lnTo>
                                      <a:lnTo>
                                        <a:pt x="57912" y="73152"/>
                                      </a:lnTo>
                                      <a:lnTo>
                                        <a:pt x="53340" y="92964"/>
                                      </a:lnTo>
                                      <a:lnTo>
                                        <a:pt x="39624" y="94488"/>
                                      </a:lnTo>
                                      <a:lnTo>
                                        <a:pt x="25908" y="96012"/>
                                      </a:lnTo>
                                      <a:lnTo>
                                        <a:pt x="15240" y="94488"/>
                                      </a:lnTo>
                                      <a:lnTo>
                                        <a:pt x="7620" y="88392"/>
                                      </a:lnTo>
                                      <a:lnTo>
                                        <a:pt x="1524" y="79248"/>
                                      </a:lnTo>
                                      <a:lnTo>
                                        <a:pt x="0" y="67056"/>
                                      </a:lnTo>
                                      <a:lnTo>
                                        <a:pt x="1524" y="56388"/>
                                      </a:lnTo>
                                      <a:lnTo>
                                        <a:pt x="3048" y="44196"/>
                                      </a:lnTo>
                                      <a:lnTo>
                                        <a:pt x="7620" y="32004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21336" y="12192"/>
                                      </a:lnTo>
                                      <a:lnTo>
                                        <a:pt x="28956" y="6096"/>
                                      </a:lnTo>
                                      <a:lnTo>
                                        <a:pt x="38100" y="1524"/>
                                      </a:lnTo>
                                      <a:lnTo>
                                        <a:pt x="487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2" name="Shape 702"/>
                              <wps:cNvSpPr/>
                              <wps:spPr>
                                <a:xfrm>
                                  <a:off x="446024" y="547116"/>
                                  <a:ext cx="34290" cy="9448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4488">
                                      <a:moveTo>
                                        <a:pt x="11430" y="0"/>
                                      </a:moveTo>
                                      <a:lnTo>
                                        <a:pt x="22098" y="0"/>
                                      </a:lnTo>
                                      <a:lnTo>
                                        <a:pt x="26670" y="76200"/>
                                      </a:lnTo>
                                      <a:lnTo>
                                        <a:pt x="28194" y="85344"/>
                                      </a:lnTo>
                                      <a:lnTo>
                                        <a:pt x="29718" y="89916"/>
                                      </a:lnTo>
                                      <a:lnTo>
                                        <a:pt x="34290" y="91440"/>
                                      </a:lnTo>
                                      <a:lnTo>
                                        <a:pt x="34290" y="94488"/>
                                      </a:lnTo>
                                      <a:lnTo>
                                        <a:pt x="5334" y="94488"/>
                                      </a:lnTo>
                                      <a:lnTo>
                                        <a:pt x="6858" y="91440"/>
                                      </a:lnTo>
                                      <a:lnTo>
                                        <a:pt x="12954" y="88392"/>
                                      </a:lnTo>
                                      <a:lnTo>
                                        <a:pt x="12954" y="85344"/>
                                      </a:lnTo>
                                      <a:lnTo>
                                        <a:pt x="14478" y="79248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2954" y="64008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12954" y="57912"/>
                                      </a:lnTo>
                                      <a:lnTo>
                                        <a:pt x="11430" y="35052"/>
                                      </a:lnTo>
                                      <a:lnTo>
                                        <a:pt x="11430" y="24384"/>
                                      </a:lnTo>
                                      <a:lnTo>
                                        <a:pt x="11430" y="18288"/>
                                      </a:lnTo>
                                      <a:lnTo>
                                        <a:pt x="11430" y="15240"/>
                                      </a:lnTo>
                                      <a:lnTo>
                                        <a:pt x="0" y="35243"/>
                                      </a:lnTo>
                                      <a:lnTo>
                                        <a:pt x="0" y="19730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3" name="Shape 703"/>
                              <wps:cNvSpPr/>
                              <wps:spPr>
                                <a:xfrm>
                                  <a:off x="626618" y="557784"/>
                                  <a:ext cx="83820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86868">
                                      <a:moveTo>
                                        <a:pt x="83820" y="0"/>
                                      </a:moveTo>
                                      <a:lnTo>
                                        <a:pt x="83820" y="10668"/>
                                      </a:lnTo>
                                      <a:lnTo>
                                        <a:pt x="9144" y="44197"/>
                                      </a:lnTo>
                                      <a:lnTo>
                                        <a:pt x="83820" y="76200"/>
                                      </a:lnTo>
                                      <a:lnTo>
                                        <a:pt x="83820" y="86868"/>
                                      </a:lnTo>
                                      <a:lnTo>
                                        <a:pt x="0" y="48768"/>
                                      </a:lnTo>
                                      <a:lnTo>
                                        <a:pt x="0" y="38100"/>
                                      </a:lnTo>
                                      <a:lnTo>
                                        <a:pt x="838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4" name="Shape 704"/>
                              <wps:cNvSpPr/>
                              <wps:spPr>
                                <a:xfrm>
                                  <a:off x="768350" y="547116"/>
                                  <a:ext cx="30480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96012">
                                      <a:moveTo>
                                        <a:pt x="30480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16764" y="16764"/>
                                      </a:lnTo>
                                      <a:lnTo>
                                        <a:pt x="15240" y="30480"/>
                                      </a:lnTo>
                                      <a:lnTo>
                                        <a:pt x="13716" y="47244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8288" y="79248"/>
                                      </a:lnTo>
                                      <a:lnTo>
                                        <a:pt x="22860" y="86868"/>
                                      </a:lnTo>
                                      <a:lnTo>
                                        <a:pt x="30480" y="89916"/>
                                      </a:lnTo>
                                      <a:lnTo>
                                        <a:pt x="30480" y="89916"/>
                                      </a:lnTo>
                                      <a:lnTo>
                                        <a:pt x="30480" y="96012"/>
                                      </a:lnTo>
                                      <a:lnTo>
                                        <a:pt x="30480" y="96012"/>
                                      </a:lnTo>
                                      <a:lnTo>
                                        <a:pt x="16764" y="92964"/>
                                      </a:lnTo>
                                      <a:lnTo>
                                        <a:pt x="7620" y="83820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1524" y="70104"/>
                                      </a:lnTo>
                                      <a:lnTo>
                                        <a:pt x="0" y="59436"/>
                                      </a:lnTo>
                                      <a:lnTo>
                                        <a:pt x="0" y="48768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3048" y="27432"/>
                                      </a:lnTo>
                                      <a:lnTo>
                                        <a:pt x="4572" y="18288"/>
                                      </a:lnTo>
                                      <a:lnTo>
                                        <a:pt x="9144" y="12192"/>
                                      </a:lnTo>
                                      <a:lnTo>
                                        <a:pt x="13716" y="6096"/>
                                      </a:lnTo>
                                      <a:lnTo>
                                        <a:pt x="18288" y="3048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5" name="Shape 705"/>
                              <wps:cNvSpPr/>
                              <wps:spPr>
                                <a:xfrm>
                                  <a:off x="798830" y="547116"/>
                                  <a:ext cx="30480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96012">
                                      <a:moveTo>
                                        <a:pt x="0" y="0"/>
                                      </a:moveTo>
                                      <a:lnTo>
                                        <a:pt x="13716" y="3048"/>
                                      </a:lnTo>
                                      <a:lnTo>
                                        <a:pt x="22860" y="12192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0480" y="47244"/>
                                      </a:lnTo>
                                      <a:lnTo>
                                        <a:pt x="28956" y="6858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18288" y="88392"/>
                                      </a:lnTo>
                                      <a:lnTo>
                                        <a:pt x="12192" y="92964"/>
                                      </a:lnTo>
                                      <a:lnTo>
                                        <a:pt x="6096" y="96012"/>
                                      </a:lnTo>
                                      <a:lnTo>
                                        <a:pt x="0" y="96012"/>
                                      </a:lnTo>
                                      <a:lnTo>
                                        <a:pt x="0" y="89916"/>
                                      </a:lnTo>
                                      <a:lnTo>
                                        <a:pt x="7620" y="86868"/>
                                      </a:lnTo>
                                      <a:lnTo>
                                        <a:pt x="12192" y="80772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16764" y="50292"/>
                                      </a:lnTo>
                                      <a:lnTo>
                                        <a:pt x="16764" y="35052"/>
                                      </a:lnTo>
                                      <a:lnTo>
                                        <a:pt x="15240" y="24384"/>
                                      </a:lnTo>
                                      <a:lnTo>
                                        <a:pt x="12192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4572" y="7620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6" name="Rectangle 706"/>
                              <wps:cNvSpPr/>
                              <wps:spPr>
                                <a:xfrm>
                                  <a:off x="867410" y="514716"/>
                                  <a:ext cx="971512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0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Elipse        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707" name="Rectangle 707"/>
                              <wps:cNvSpPr/>
                              <wps:spPr>
                                <a:xfrm>
                                  <a:off x="1597406" y="514716"/>
                                  <a:ext cx="51809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1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708" name="Shape 708"/>
                              <wps:cNvSpPr/>
                              <wps:spPr>
                                <a:xfrm>
                                  <a:off x="0" y="716280"/>
                                  <a:ext cx="39014" cy="929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9014" h="92964">
                                      <a:moveTo>
                                        <a:pt x="16764" y="0"/>
                                      </a:moveTo>
                                      <a:lnTo>
                                        <a:pt x="39014" y="0"/>
                                      </a:lnTo>
                                      <a:lnTo>
                                        <a:pt x="39014" y="6096"/>
                                      </a:lnTo>
                                      <a:lnTo>
                                        <a:pt x="36881" y="6096"/>
                                      </a:lnTo>
                                      <a:lnTo>
                                        <a:pt x="29261" y="41148"/>
                                      </a:lnTo>
                                      <a:lnTo>
                                        <a:pt x="38405" y="41148"/>
                                      </a:lnTo>
                                      <a:lnTo>
                                        <a:pt x="39014" y="41148"/>
                                      </a:lnTo>
                                      <a:lnTo>
                                        <a:pt x="39014" y="47244"/>
                                      </a:lnTo>
                                      <a:lnTo>
                                        <a:pt x="27737" y="47244"/>
                                      </a:lnTo>
                                      <a:lnTo>
                                        <a:pt x="19812" y="86868"/>
                                      </a:lnTo>
                                      <a:lnTo>
                                        <a:pt x="29261" y="86868"/>
                                      </a:lnTo>
                                      <a:lnTo>
                                        <a:pt x="38405" y="86868"/>
                                      </a:lnTo>
                                      <a:lnTo>
                                        <a:pt x="39014" y="86746"/>
                                      </a:lnTo>
                                      <a:lnTo>
                                        <a:pt x="39014" y="92050"/>
                                      </a:lnTo>
                                      <a:lnTo>
                                        <a:pt x="30785" y="92964"/>
                                      </a:lnTo>
                                      <a:lnTo>
                                        <a:pt x="0" y="92964"/>
                                      </a:lnTo>
                                      <a:lnTo>
                                        <a:pt x="0" y="89915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6096" y="85344"/>
                                      </a:lnTo>
                                      <a:lnTo>
                                        <a:pt x="7620" y="82296"/>
                                      </a:lnTo>
                                      <a:lnTo>
                                        <a:pt x="9144" y="77724"/>
                                      </a:lnTo>
                                      <a:lnTo>
                                        <a:pt x="10668" y="73152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1676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09" name="Shape 709"/>
                              <wps:cNvSpPr/>
                              <wps:spPr>
                                <a:xfrm>
                                  <a:off x="39014" y="716280"/>
                                  <a:ext cx="40538" cy="9205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538" h="92050">
                                      <a:moveTo>
                                        <a:pt x="0" y="0"/>
                                      </a:moveTo>
                                      <a:lnTo>
                                        <a:pt x="13106" y="0"/>
                                      </a:lnTo>
                                      <a:lnTo>
                                        <a:pt x="22250" y="0"/>
                                      </a:lnTo>
                                      <a:lnTo>
                                        <a:pt x="28346" y="1524"/>
                                      </a:lnTo>
                                      <a:lnTo>
                                        <a:pt x="34442" y="4572"/>
                                      </a:lnTo>
                                      <a:lnTo>
                                        <a:pt x="37490" y="9144"/>
                                      </a:lnTo>
                                      <a:lnTo>
                                        <a:pt x="40538" y="18288"/>
                                      </a:lnTo>
                                      <a:lnTo>
                                        <a:pt x="39014" y="27432"/>
                                      </a:lnTo>
                                      <a:lnTo>
                                        <a:pt x="35966" y="33528"/>
                                      </a:lnTo>
                                      <a:lnTo>
                                        <a:pt x="28346" y="39624"/>
                                      </a:lnTo>
                                      <a:lnTo>
                                        <a:pt x="19202" y="44196"/>
                                      </a:lnTo>
                                      <a:lnTo>
                                        <a:pt x="19202" y="45720"/>
                                      </a:lnTo>
                                      <a:lnTo>
                                        <a:pt x="25298" y="48768"/>
                                      </a:lnTo>
                                      <a:lnTo>
                                        <a:pt x="28346" y="51815"/>
                                      </a:lnTo>
                                      <a:lnTo>
                                        <a:pt x="31394" y="57912"/>
                                      </a:lnTo>
                                      <a:lnTo>
                                        <a:pt x="32918" y="62484"/>
                                      </a:lnTo>
                                      <a:lnTo>
                                        <a:pt x="31394" y="71628"/>
                                      </a:lnTo>
                                      <a:lnTo>
                                        <a:pt x="28346" y="79248"/>
                                      </a:lnTo>
                                      <a:lnTo>
                                        <a:pt x="22250" y="83820"/>
                                      </a:lnTo>
                                      <a:lnTo>
                                        <a:pt x="16154" y="88392"/>
                                      </a:lnTo>
                                      <a:lnTo>
                                        <a:pt x="5486" y="91440"/>
                                      </a:lnTo>
                                      <a:lnTo>
                                        <a:pt x="0" y="92050"/>
                                      </a:lnTo>
                                      <a:lnTo>
                                        <a:pt x="0" y="86746"/>
                                      </a:lnTo>
                                      <a:lnTo>
                                        <a:pt x="7010" y="85344"/>
                                      </a:lnTo>
                                      <a:lnTo>
                                        <a:pt x="11582" y="80772"/>
                                      </a:lnTo>
                                      <a:lnTo>
                                        <a:pt x="16154" y="76200"/>
                                      </a:lnTo>
                                      <a:lnTo>
                                        <a:pt x="17678" y="70103"/>
                                      </a:lnTo>
                                      <a:lnTo>
                                        <a:pt x="19202" y="60960"/>
                                      </a:lnTo>
                                      <a:lnTo>
                                        <a:pt x="17678" y="54864"/>
                                      </a:lnTo>
                                      <a:lnTo>
                                        <a:pt x="14630" y="50292"/>
                                      </a:lnTo>
                                      <a:lnTo>
                                        <a:pt x="8534" y="48768"/>
                                      </a:lnTo>
                                      <a:lnTo>
                                        <a:pt x="914" y="47244"/>
                                      </a:lnTo>
                                      <a:lnTo>
                                        <a:pt x="0" y="47244"/>
                                      </a:lnTo>
                                      <a:lnTo>
                                        <a:pt x="0" y="41148"/>
                                      </a:lnTo>
                                      <a:lnTo>
                                        <a:pt x="7010" y="41148"/>
                                      </a:lnTo>
                                      <a:lnTo>
                                        <a:pt x="13106" y="39624"/>
                                      </a:lnTo>
                                      <a:lnTo>
                                        <a:pt x="20726" y="35052"/>
                                      </a:lnTo>
                                      <a:lnTo>
                                        <a:pt x="26822" y="28956"/>
                                      </a:lnTo>
                                      <a:lnTo>
                                        <a:pt x="28346" y="19812"/>
                                      </a:lnTo>
                                      <a:lnTo>
                                        <a:pt x="26822" y="13715"/>
                                      </a:lnTo>
                                      <a:lnTo>
                                        <a:pt x="23774" y="9144"/>
                                      </a:lnTo>
                                      <a:lnTo>
                                        <a:pt x="17678" y="7620"/>
                                      </a:lnTo>
                                      <a:lnTo>
                                        <a:pt x="10058" y="6096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0" name="Shape 710"/>
                              <wps:cNvSpPr/>
                              <wps:spPr>
                                <a:xfrm>
                                  <a:off x="96317" y="693420"/>
                                  <a:ext cx="44196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4196" h="64008">
                                      <a:moveTo>
                                        <a:pt x="24384" y="0"/>
                                      </a:moveTo>
                                      <a:lnTo>
                                        <a:pt x="32004" y="1524"/>
                                      </a:lnTo>
                                      <a:lnTo>
                                        <a:pt x="38100" y="4572"/>
                                      </a:lnTo>
                                      <a:lnTo>
                                        <a:pt x="41148" y="9144"/>
                                      </a:lnTo>
                                      <a:lnTo>
                                        <a:pt x="42672" y="15239"/>
                                      </a:lnTo>
                                      <a:lnTo>
                                        <a:pt x="42672" y="18288"/>
                                      </a:lnTo>
                                      <a:lnTo>
                                        <a:pt x="41148" y="22860"/>
                                      </a:lnTo>
                                      <a:lnTo>
                                        <a:pt x="39624" y="25908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3528" y="32003"/>
                                      </a:lnTo>
                                      <a:lnTo>
                                        <a:pt x="28956" y="36575"/>
                                      </a:lnTo>
                                      <a:lnTo>
                                        <a:pt x="24384" y="42672"/>
                                      </a:lnTo>
                                      <a:lnTo>
                                        <a:pt x="19812" y="47244"/>
                                      </a:lnTo>
                                      <a:lnTo>
                                        <a:pt x="15240" y="51815"/>
                                      </a:lnTo>
                                      <a:lnTo>
                                        <a:pt x="12192" y="56388"/>
                                      </a:lnTo>
                                      <a:lnTo>
                                        <a:pt x="30480" y="56388"/>
                                      </a:lnTo>
                                      <a:lnTo>
                                        <a:pt x="33528" y="56388"/>
                                      </a:lnTo>
                                      <a:lnTo>
                                        <a:pt x="36576" y="54863"/>
                                      </a:lnTo>
                                      <a:lnTo>
                                        <a:pt x="38100" y="53339"/>
                                      </a:lnTo>
                                      <a:lnTo>
                                        <a:pt x="39624" y="50292"/>
                                      </a:lnTo>
                                      <a:lnTo>
                                        <a:pt x="44196" y="50292"/>
                                      </a:lnTo>
                                      <a:lnTo>
                                        <a:pt x="42672" y="57912"/>
                                      </a:lnTo>
                                      <a:lnTo>
                                        <a:pt x="42672" y="64008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0" y="60960"/>
                                      </a:lnTo>
                                      <a:lnTo>
                                        <a:pt x="3048" y="56388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12192" y="45720"/>
                                      </a:lnTo>
                                      <a:lnTo>
                                        <a:pt x="16764" y="39624"/>
                                      </a:lnTo>
                                      <a:lnTo>
                                        <a:pt x="24384" y="32003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2004" y="21336"/>
                                      </a:lnTo>
                                      <a:lnTo>
                                        <a:pt x="32004" y="16763"/>
                                      </a:lnTo>
                                      <a:lnTo>
                                        <a:pt x="32004" y="12192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5908" y="6096"/>
                                      </a:lnTo>
                                      <a:lnTo>
                                        <a:pt x="21336" y="4572"/>
                                      </a:lnTo>
                                      <a:lnTo>
                                        <a:pt x="13716" y="7620"/>
                                      </a:lnTo>
                                      <a:lnTo>
                                        <a:pt x="9144" y="13715"/>
                                      </a:lnTo>
                                      <a:lnTo>
                                        <a:pt x="3048" y="13715"/>
                                      </a:lnTo>
                                      <a:lnTo>
                                        <a:pt x="3048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6" name="Shape 41366"/>
                              <wps:cNvSpPr/>
                              <wps:spPr>
                                <a:xfrm>
                                  <a:off x="196901" y="765049"/>
                                  <a:ext cx="8382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9144">
                                      <a:moveTo>
                                        <a:pt x="0" y="0"/>
                                      </a:moveTo>
                                      <a:lnTo>
                                        <a:pt x="83820" y="0"/>
                                      </a:lnTo>
                                      <a:lnTo>
                                        <a:pt x="8382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2" name="Shape 712"/>
                              <wps:cNvSpPr/>
                              <wps:spPr>
                                <a:xfrm>
                                  <a:off x="326441" y="739727"/>
                                  <a:ext cx="24384" cy="420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4384" h="42085">
                                      <a:moveTo>
                                        <a:pt x="24384" y="0"/>
                                      </a:moveTo>
                                      <a:lnTo>
                                        <a:pt x="24384" y="13130"/>
                                      </a:lnTo>
                                      <a:lnTo>
                                        <a:pt x="10668" y="34466"/>
                                      </a:lnTo>
                                      <a:lnTo>
                                        <a:pt x="10668" y="35990"/>
                                      </a:lnTo>
                                      <a:lnTo>
                                        <a:pt x="24384" y="35990"/>
                                      </a:lnTo>
                                      <a:lnTo>
                                        <a:pt x="24384" y="42085"/>
                                      </a:lnTo>
                                      <a:lnTo>
                                        <a:pt x="0" y="42085"/>
                                      </a:lnTo>
                                      <a:lnTo>
                                        <a:pt x="0" y="37514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3" name="Shape 713"/>
                              <wps:cNvSpPr/>
                              <wps:spPr>
                                <a:xfrm>
                                  <a:off x="350825" y="716280"/>
                                  <a:ext cx="42672" cy="9296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92964">
                                      <a:moveTo>
                                        <a:pt x="15240" y="0"/>
                                      </a:moveTo>
                                      <a:lnTo>
                                        <a:pt x="25908" y="0"/>
                                      </a:lnTo>
                                      <a:lnTo>
                                        <a:pt x="25908" y="59436"/>
                                      </a:lnTo>
                                      <a:lnTo>
                                        <a:pt x="27432" y="59436"/>
                                      </a:lnTo>
                                      <a:lnTo>
                                        <a:pt x="33528" y="59436"/>
                                      </a:lnTo>
                                      <a:lnTo>
                                        <a:pt x="36576" y="56388"/>
                                      </a:lnTo>
                                      <a:lnTo>
                                        <a:pt x="38100" y="51815"/>
                                      </a:lnTo>
                                      <a:lnTo>
                                        <a:pt x="42672" y="51815"/>
                                      </a:lnTo>
                                      <a:lnTo>
                                        <a:pt x="41148" y="65532"/>
                                      </a:lnTo>
                                      <a:lnTo>
                                        <a:pt x="25908" y="65532"/>
                                      </a:lnTo>
                                      <a:lnTo>
                                        <a:pt x="25908" y="76200"/>
                                      </a:lnTo>
                                      <a:lnTo>
                                        <a:pt x="25908" y="83820"/>
                                      </a:lnTo>
                                      <a:lnTo>
                                        <a:pt x="27432" y="86868"/>
                                      </a:lnTo>
                                      <a:lnTo>
                                        <a:pt x="28956" y="88392"/>
                                      </a:lnTo>
                                      <a:lnTo>
                                        <a:pt x="33528" y="89915"/>
                                      </a:lnTo>
                                      <a:lnTo>
                                        <a:pt x="33528" y="92964"/>
                                      </a:lnTo>
                                      <a:lnTo>
                                        <a:pt x="6096" y="92964"/>
                                      </a:lnTo>
                                      <a:lnTo>
                                        <a:pt x="6096" y="89915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10668" y="88392"/>
                                      </a:lnTo>
                                      <a:lnTo>
                                        <a:pt x="13716" y="83820"/>
                                      </a:lnTo>
                                      <a:lnTo>
                                        <a:pt x="13716" y="76200"/>
                                      </a:lnTo>
                                      <a:lnTo>
                                        <a:pt x="13716" y="65532"/>
                                      </a:lnTo>
                                      <a:lnTo>
                                        <a:pt x="0" y="65532"/>
                                      </a:lnTo>
                                      <a:lnTo>
                                        <a:pt x="0" y="59436"/>
                                      </a:lnTo>
                                      <a:lnTo>
                                        <a:pt x="13716" y="59436"/>
                                      </a:lnTo>
                                      <a:lnTo>
                                        <a:pt x="13716" y="42672"/>
                                      </a:lnTo>
                                      <a:lnTo>
                                        <a:pt x="13716" y="27432"/>
                                      </a:lnTo>
                                      <a:lnTo>
                                        <a:pt x="13716" y="21336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0" y="23446"/>
                                      </a:lnTo>
                                      <a:lnTo>
                                        <a:pt x="152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4" name="Shape 714"/>
                              <wps:cNvSpPr/>
                              <wps:spPr>
                                <a:xfrm>
                                  <a:off x="398069" y="734486"/>
                                  <a:ext cx="47955" cy="7475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7955" h="74758">
                                      <a:moveTo>
                                        <a:pt x="47955" y="0"/>
                                      </a:moveTo>
                                      <a:lnTo>
                                        <a:pt x="47955" y="15513"/>
                                      </a:lnTo>
                                      <a:lnTo>
                                        <a:pt x="35001" y="38182"/>
                                      </a:lnTo>
                                      <a:lnTo>
                                        <a:pt x="47955" y="38182"/>
                                      </a:lnTo>
                                      <a:lnTo>
                                        <a:pt x="47955" y="44278"/>
                                      </a:lnTo>
                                      <a:lnTo>
                                        <a:pt x="31953" y="44278"/>
                                      </a:lnTo>
                                      <a:lnTo>
                                        <a:pt x="27381" y="50374"/>
                                      </a:lnTo>
                                      <a:lnTo>
                                        <a:pt x="24333" y="59518"/>
                                      </a:lnTo>
                                      <a:lnTo>
                                        <a:pt x="22809" y="64090"/>
                                      </a:lnTo>
                                      <a:lnTo>
                                        <a:pt x="24333" y="68662"/>
                                      </a:lnTo>
                                      <a:lnTo>
                                        <a:pt x="28905" y="71710"/>
                                      </a:lnTo>
                                      <a:lnTo>
                                        <a:pt x="28905" y="74758"/>
                                      </a:lnTo>
                                      <a:lnTo>
                                        <a:pt x="0" y="74758"/>
                                      </a:lnTo>
                                      <a:lnTo>
                                        <a:pt x="1524" y="71710"/>
                                      </a:lnTo>
                                      <a:lnTo>
                                        <a:pt x="6096" y="70186"/>
                                      </a:lnTo>
                                      <a:lnTo>
                                        <a:pt x="9144" y="65614"/>
                                      </a:lnTo>
                                      <a:lnTo>
                                        <a:pt x="12192" y="62566"/>
                                      </a:lnTo>
                                      <a:lnTo>
                                        <a:pt x="15240" y="56470"/>
                                      </a:lnTo>
                                      <a:lnTo>
                                        <a:pt x="479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5" name="Shape 715"/>
                              <wps:cNvSpPr/>
                              <wps:spPr>
                                <a:xfrm>
                                  <a:off x="497078" y="714756"/>
                                  <a:ext cx="73152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3152" h="96012">
                                      <a:moveTo>
                                        <a:pt x="48768" y="0"/>
                                      </a:moveTo>
                                      <a:lnTo>
                                        <a:pt x="60960" y="1524"/>
                                      </a:lnTo>
                                      <a:lnTo>
                                        <a:pt x="73152" y="3048"/>
                                      </a:lnTo>
                                      <a:lnTo>
                                        <a:pt x="68580" y="21336"/>
                                      </a:lnTo>
                                      <a:lnTo>
                                        <a:pt x="62484" y="21336"/>
                                      </a:lnTo>
                                      <a:lnTo>
                                        <a:pt x="60960" y="15239"/>
                                      </a:lnTo>
                                      <a:lnTo>
                                        <a:pt x="57912" y="9144"/>
                                      </a:lnTo>
                                      <a:lnTo>
                                        <a:pt x="53340" y="7620"/>
                                      </a:lnTo>
                                      <a:lnTo>
                                        <a:pt x="48768" y="6096"/>
                                      </a:lnTo>
                                      <a:lnTo>
                                        <a:pt x="39624" y="9144"/>
                                      </a:lnTo>
                                      <a:lnTo>
                                        <a:pt x="30480" y="15239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18288" y="41148"/>
                                      </a:lnTo>
                                      <a:lnTo>
                                        <a:pt x="13716" y="56388"/>
                                      </a:lnTo>
                                      <a:lnTo>
                                        <a:pt x="13716" y="70103"/>
                                      </a:lnTo>
                                      <a:lnTo>
                                        <a:pt x="13716" y="79248"/>
                                      </a:lnTo>
                                      <a:lnTo>
                                        <a:pt x="16764" y="85344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36576" y="88392"/>
                                      </a:lnTo>
                                      <a:lnTo>
                                        <a:pt x="44196" y="83820"/>
                                      </a:lnTo>
                                      <a:lnTo>
                                        <a:pt x="47244" y="79248"/>
                                      </a:lnTo>
                                      <a:lnTo>
                                        <a:pt x="50292" y="73152"/>
                                      </a:lnTo>
                                      <a:lnTo>
                                        <a:pt x="57912" y="73152"/>
                                      </a:lnTo>
                                      <a:lnTo>
                                        <a:pt x="53340" y="92964"/>
                                      </a:lnTo>
                                      <a:lnTo>
                                        <a:pt x="39624" y="94488"/>
                                      </a:lnTo>
                                      <a:lnTo>
                                        <a:pt x="25908" y="96012"/>
                                      </a:lnTo>
                                      <a:lnTo>
                                        <a:pt x="15240" y="94488"/>
                                      </a:lnTo>
                                      <a:lnTo>
                                        <a:pt x="7620" y="88392"/>
                                      </a:lnTo>
                                      <a:lnTo>
                                        <a:pt x="1524" y="79248"/>
                                      </a:lnTo>
                                      <a:lnTo>
                                        <a:pt x="0" y="67056"/>
                                      </a:lnTo>
                                      <a:lnTo>
                                        <a:pt x="1524" y="56388"/>
                                      </a:lnTo>
                                      <a:lnTo>
                                        <a:pt x="3048" y="44196"/>
                                      </a:lnTo>
                                      <a:lnTo>
                                        <a:pt x="7620" y="32003"/>
                                      </a:lnTo>
                                      <a:lnTo>
                                        <a:pt x="13716" y="19812"/>
                                      </a:lnTo>
                                      <a:lnTo>
                                        <a:pt x="21336" y="12192"/>
                                      </a:lnTo>
                                      <a:lnTo>
                                        <a:pt x="28956" y="6096"/>
                                      </a:lnTo>
                                      <a:lnTo>
                                        <a:pt x="38100" y="1524"/>
                                      </a:lnTo>
                                      <a:lnTo>
                                        <a:pt x="487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6" name="Shape 716"/>
                              <wps:cNvSpPr/>
                              <wps:spPr>
                                <a:xfrm>
                                  <a:off x="446024" y="714756"/>
                                  <a:ext cx="34290" cy="9448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4290" h="94488">
                                      <a:moveTo>
                                        <a:pt x="11430" y="0"/>
                                      </a:moveTo>
                                      <a:lnTo>
                                        <a:pt x="22098" y="0"/>
                                      </a:lnTo>
                                      <a:lnTo>
                                        <a:pt x="26670" y="76200"/>
                                      </a:lnTo>
                                      <a:lnTo>
                                        <a:pt x="28194" y="85344"/>
                                      </a:lnTo>
                                      <a:lnTo>
                                        <a:pt x="29718" y="89915"/>
                                      </a:lnTo>
                                      <a:lnTo>
                                        <a:pt x="34290" y="91439"/>
                                      </a:lnTo>
                                      <a:lnTo>
                                        <a:pt x="34290" y="94488"/>
                                      </a:lnTo>
                                      <a:lnTo>
                                        <a:pt x="5334" y="94488"/>
                                      </a:lnTo>
                                      <a:lnTo>
                                        <a:pt x="6858" y="91439"/>
                                      </a:lnTo>
                                      <a:lnTo>
                                        <a:pt x="12954" y="88392"/>
                                      </a:lnTo>
                                      <a:lnTo>
                                        <a:pt x="12954" y="85344"/>
                                      </a:lnTo>
                                      <a:lnTo>
                                        <a:pt x="14478" y="79248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2954" y="64008"/>
                                      </a:lnTo>
                                      <a:lnTo>
                                        <a:pt x="0" y="64008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12954" y="57912"/>
                                      </a:lnTo>
                                      <a:lnTo>
                                        <a:pt x="11430" y="35052"/>
                                      </a:lnTo>
                                      <a:lnTo>
                                        <a:pt x="11430" y="24384"/>
                                      </a:lnTo>
                                      <a:lnTo>
                                        <a:pt x="11430" y="18288"/>
                                      </a:lnTo>
                                      <a:lnTo>
                                        <a:pt x="11430" y="15239"/>
                                      </a:lnTo>
                                      <a:lnTo>
                                        <a:pt x="0" y="35242"/>
                                      </a:lnTo>
                                      <a:lnTo>
                                        <a:pt x="0" y="19730"/>
                                      </a:lnTo>
                                      <a:lnTo>
                                        <a:pt x="114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7" name="Shape 717"/>
                              <wps:cNvSpPr/>
                              <wps:spPr>
                                <a:xfrm>
                                  <a:off x="626618" y="725424"/>
                                  <a:ext cx="83820" cy="86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3820" h="86868">
                                      <a:moveTo>
                                        <a:pt x="0" y="0"/>
                                      </a:moveTo>
                                      <a:lnTo>
                                        <a:pt x="83820" y="38100"/>
                                      </a:lnTo>
                                      <a:lnTo>
                                        <a:pt x="83820" y="48768"/>
                                      </a:lnTo>
                                      <a:lnTo>
                                        <a:pt x="0" y="86868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73152" y="44197"/>
                                      </a:lnTo>
                                      <a:lnTo>
                                        <a:pt x="0" y="1066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8" name="Shape 718"/>
                              <wps:cNvSpPr/>
                              <wps:spPr>
                                <a:xfrm>
                                  <a:off x="768350" y="714756"/>
                                  <a:ext cx="30480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96012">
                                      <a:moveTo>
                                        <a:pt x="30480" y="0"/>
                                      </a:moveTo>
                                      <a:lnTo>
                                        <a:pt x="30480" y="0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16764" y="16764"/>
                                      </a:lnTo>
                                      <a:lnTo>
                                        <a:pt x="15240" y="30480"/>
                                      </a:lnTo>
                                      <a:lnTo>
                                        <a:pt x="13716" y="47244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18288" y="79248"/>
                                      </a:lnTo>
                                      <a:lnTo>
                                        <a:pt x="22860" y="86868"/>
                                      </a:lnTo>
                                      <a:lnTo>
                                        <a:pt x="30480" y="89915"/>
                                      </a:lnTo>
                                      <a:lnTo>
                                        <a:pt x="30480" y="89915"/>
                                      </a:lnTo>
                                      <a:lnTo>
                                        <a:pt x="30480" y="96012"/>
                                      </a:lnTo>
                                      <a:lnTo>
                                        <a:pt x="30480" y="96012"/>
                                      </a:lnTo>
                                      <a:lnTo>
                                        <a:pt x="16764" y="92964"/>
                                      </a:lnTo>
                                      <a:lnTo>
                                        <a:pt x="7620" y="83820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1524" y="70103"/>
                                      </a:lnTo>
                                      <a:lnTo>
                                        <a:pt x="0" y="59436"/>
                                      </a:lnTo>
                                      <a:lnTo>
                                        <a:pt x="0" y="48768"/>
                                      </a:lnTo>
                                      <a:lnTo>
                                        <a:pt x="0" y="36576"/>
                                      </a:lnTo>
                                      <a:lnTo>
                                        <a:pt x="3048" y="27432"/>
                                      </a:lnTo>
                                      <a:lnTo>
                                        <a:pt x="4572" y="18288"/>
                                      </a:lnTo>
                                      <a:lnTo>
                                        <a:pt x="9144" y="12192"/>
                                      </a:lnTo>
                                      <a:lnTo>
                                        <a:pt x="13716" y="6096"/>
                                      </a:lnTo>
                                      <a:lnTo>
                                        <a:pt x="18288" y="3048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19" name="Shape 719"/>
                              <wps:cNvSpPr/>
                              <wps:spPr>
                                <a:xfrm>
                                  <a:off x="798830" y="714756"/>
                                  <a:ext cx="30480" cy="9601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96012">
                                      <a:moveTo>
                                        <a:pt x="0" y="0"/>
                                      </a:moveTo>
                                      <a:lnTo>
                                        <a:pt x="13716" y="3048"/>
                                      </a:lnTo>
                                      <a:lnTo>
                                        <a:pt x="22860" y="12192"/>
                                      </a:lnTo>
                                      <a:lnTo>
                                        <a:pt x="28956" y="25908"/>
                                      </a:lnTo>
                                      <a:lnTo>
                                        <a:pt x="30480" y="47244"/>
                                      </a:lnTo>
                                      <a:lnTo>
                                        <a:pt x="28956" y="68580"/>
                                      </a:lnTo>
                                      <a:lnTo>
                                        <a:pt x="22860" y="83820"/>
                                      </a:lnTo>
                                      <a:lnTo>
                                        <a:pt x="18288" y="88392"/>
                                      </a:lnTo>
                                      <a:lnTo>
                                        <a:pt x="12192" y="92964"/>
                                      </a:lnTo>
                                      <a:lnTo>
                                        <a:pt x="6096" y="96012"/>
                                      </a:lnTo>
                                      <a:lnTo>
                                        <a:pt x="0" y="96012"/>
                                      </a:lnTo>
                                      <a:lnTo>
                                        <a:pt x="0" y="89915"/>
                                      </a:lnTo>
                                      <a:lnTo>
                                        <a:pt x="7620" y="86868"/>
                                      </a:lnTo>
                                      <a:lnTo>
                                        <a:pt x="12192" y="80772"/>
                                      </a:lnTo>
                                      <a:lnTo>
                                        <a:pt x="15240" y="67056"/>
                                      </a:lnTo>
                                      <a:lnTo>
                                        <a:pt x="16764" y="50292"/>
                                      </a:lnTo>
                                      <a:lnTo>
                                        <a:pt x="16764" y="35052"/>
                                      </a:lnTo>
                                      <a:lnTo>
                                        <a:pt x="15240" y="24384"/>
                                      </a:lnTo>
                                      <a:lnTo>
                                        <a:pt x="12192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4572" y="7620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20" name="Rectangle 720"/>
                              <wps:cNvSpPr/>
                              <wps:spPr>
                                <a:xfrm>
                                  <a:off x="836930" y="682356"/>
                                  <a:ext cx="104509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2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721" name="Rectangle 721"/>
                              <wps:cNvSpPr/>
                              <wps:spPr>
                                <a:xfrm>
                                  <a:off x="916178" y="682356"/>
                                  <a:ext cx="794605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3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>Hipérbola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722" name="Rectangle 722"/>
                              <wps:cNvSpPr/>
                              <wps:spPr>
                                <a:xfrm>
                                  <a:off x="1512062" y="682356"/>
                                  <a:ext cx="51809" cy="2079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4" w14:textId="77777777" w:rsidR="00D61563" w:rsidRPr="00780D29" w:rsidRDefault="0020089D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0D29"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AF6" id="Group 39285" o:spid="_x0000_s1258" style="width:128.85pt;height:66.05pt;mso-position-horizontal-relative:char;mso-position-vertical-relative:line" coordsize="16363,8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">
                      <v:shape id="Shape 668" o:spid="_x0000_s1259" style="position:absolute;left:8369;top:274;width:480;height:1021;visibility:visible;mso-wrap-style:square;v-text-anchor:top" coordsize="48006,10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" path="m19812,l48006,r,12649l41148,44196r6858,l48006,53339r-8382,l30480,92963r4572,l39624,92963r8382,l48006,101409r-8382,699l,102108,,97536,7620,92963,9144,88392r1524,-6096l24384,19812r1524,-7620l24384,7620,19812,4572,19812,xe" fillcolor="black" stroked="f" strokeweight="0">
                        <v:stroke miterlimit="83231f" joinstyle="miter"/>
                        <v:path arrowok="t" textboxrect="0,0,48006,102108"/>
                      </v:shape>
                      <v:shape id="Shape 669" o:spid="_x0000_s1260" style="position:absolute;left:8849;top:274;width:495;height:1014;visibility:visible;mso-wrap-style:square;v-text-anchor:top" coordsize="49530,101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" path="m,l14478,,26670,r9144,3048l41910,6096r4572,3048l48006,13715r1524,7621l48006,30480r-4572,7620l35814,44196,25146,48768r,1524l31242,53339r4572,4573l38862,64008r1524,6095l38862,79248r-3048,6096l29718,92963r-7620,4573l9906,100584,,101409,,92963r762,l6858,89915r4572,-4571l14478,80772,17526,67056,16002,60960,12954,56388,8382,54863,762,53339r-762,l,44196r5334,l11430,44196r4572,-3048l23622,33527,26670,21336,25146,16763,22098,12192,17526,10668,9906,9144r-9144,l,12649,,xe" fillcolor="black" stroked="f" strokeweight="0">
                        <v:stroke miterlimit="83231f" joinstyle="miter"/>
                        <v:path arrowok="t" textboxrect="0,0,49530,101409"/>
                      </v:shape>
                      <v:shape id="Shape 670" o:spid="_x0000_s1261" style="position:absolute;left:9481;width:488;height:731;visibility:visible;mso-wrap-style:square;v-text-anchor:top" coordsize="48768,73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" path="m25908,r7620,l38100,1524r7620,6096l47244,15240r-1524,9144l41148,32004r-6096,6096l27432,44196r-6096,7620l15240,59436r18288,l38100,59436r3048,-1524l42672,53340r6096,l47244,73152,,73152,,70104,6096,59436,16764,45720,24384,35052r4572,-9144l30480,18288,27432,9144,24384,7620,21336,6096,15240,9144r-4572,9144l1524,18288r,-12192l9144,3048,15240,1524,25908,xe" fillcolor="black" stroked="f" strokeweight="0">
                        <v:stroke miterlimit="83231f" joinstyle="miter"/>
                        <v:path arrowok="t" textboxrect="0,0,48768,73152"/>
                      </v:shape>
                      <v:shape id="Shape 41361" o:spid="_x0000_s1262" style="position:absolute;left:10579;top:807;width:914;height:107;visibility:visible;mso-wrap-style:square;v-text-anchor:top" coordsize="91440,10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" path="m,l91440,r,10668l,10668,,e" fillcolor="black" stroked="f" strokeweight="0">
                        <v:stroke miterlimit="83231f" joinstyle="miter"/>
                        <v:path arrowok="t" textboxrect="0,0,91440,10668"/>
                      </v:shape>
                      <v:shape id="Shape 672" o:spid="_x0000_s1263" style="position:absolute;left:12331;top:517;width:275;height:473;visibility:visible;mso-wrap-style:square;v-text-anchor:top" coordsize="27432,47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" path="m27432,r,17317l13716,36681r,1524l27432,38205r,9143l,47348,,39729,27432,xe" fillcolor="black" stroked="f" strokeweight="0">
                        <v:stroke miterlimit="83231f" joinstyle="miter"/>
                        <v:path arrowok="t" textboxrect="0,0,27432,47348"/>
                      </v:shape>
                      <v:shape id="Shape 673" o:spid="_x0000_s1264" style="position:absolute;left:13185;top:441;width:518;height:854;visibility:visible;mso-wrap-style:square;v-text-anchor:top" coordsize="51816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" path="m51816,r,22149l39624,45720r12192,l51816,54864r-16764,l33528,56388r-3048,6096l27432,68580r,6096l28956,79248r4572,1524l32004,85344,,85344,1524,80772,6096,79248r4572,-4572l12192,71628r3048,-4572l51816,xe" fillcolor="black" stroked="f" strokeweight="0">
                        <v:stroke miterlimit="83231f" joinstyle="miter"/>
                        <v:path arrowok="t" textboxrect="0,0,51816,85344"/>
                      </v:shape>
                      <v:shape id="Shape 674" o:spid="_x0000_s1265" style="position:absolute;left:12606;top:274;width:548;height:1021;visibility:visible;mso-wrap-style:square;v-text-anchor:top" coordsize="54864,10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" path="m16764,l33528,r,62484l36576,62484r4572,l44196,59436r1524,-4573l54864,54863,53340,71627r-19812,l33528,82296r,4572l33528,89915r3048,4573l41148,96012r,6096l4572,102108r,-6096l9144,94488r3048,-4573l12192,86868r,-4572l12192,71627,,71627,,62484r12192,l12192,45720,13716,24384r-1524,l,41596,,24279,16764,xe" fillcolor="black" stroked="f" strokeweight="0">
                        <v:stroke miterlimit="83231f" joinstyle="miter"/>
                        <v:path arrowok="t" textboxrect="0,0,54864,102108"/>
                      </v:shape>
                      <v:shape id="Shape 675" o:spid="_x0000_s1266" style="position:absolute;left:13703;top:274;width:427;height:1021;visibility:visible;mso-wrap-style:square;v-text-anchor:top" coordsize="42672,10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" path="m9144,l30480,r3048,79248l35052,86868r1524,6095l38100,96012r4572,1524l41148,102108r-38100,l3048,97536,9144,96012r3048,-4573l12192,85344r,-6096l12192,71627,,71627,,62484r12192,l12192,44196r,-9145l10668,28956r,-10668l,38913,,16764,9144,xe" fillcolor="black" stroked="f" strokeweight="0">
                        <v:stroke miterlimit="83231f" joinstyle="miter"/>
                        <v:path arrowok="t" textboxrect="0,0,42672,102108"/>
                      </v:shape>
                      <v:shape id="Shape 676" o:spid="_x0000_s1267" style="position:absolute;left:14312;top:259;width:823;height:1051;visibility:visible;mso-wrap-style:square;v-text-anchor:top" coordsize="82296,105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" path="m57912,l70104,1524,82296,3048,77724,25908r-9144,l67056,19812r,-3049l64008,10668,56388,9144r-6096,1524l44196,13715r-6096,6097l33528,28956,28956,39624,24384,53339,22860,65532,21336,77724r1524,9144l27432,94487r7620,1525l42672,94487r4572,-1524l53340,86868r3048,-7620l67056,79248r-4572,21336l47244,103632r-15240,1524l18288,103632,7620,96012,1524,85344,,71627,,56387,7620,33527,13716,22860r6096,-7621l28956,7620,38100,3048,47244,1524,57912,xe" fillcolor="black" stroked="f" strokeweight="0">
                        <v:stroke miterlimit="83231f" joinstyle="miter"/>
                        <v:path arrowok="t" textboxrect="0,0,82296,105156"/>
                      </v:shape>
                      <v:rect id="Rectangle 678" o:spid="_x0000_s1268" style="position:absolute;left:11737;top:1653;width:563;height:2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" filled="f" stroked="f">
                        <v:textbox inset="0,0,0,0">
                          <w:txbxContent>
                            <w:p w14:paraId="01526BFD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679" o:spid="_x0000_s1269" style="position:absolute;top:3810;width:390;height:929;visibility:visible;mso-wrap-style:square;v-text-anchor:top" coordsize="39014,9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" path="m16764,l39014,r,6096l36881,6096,29261,41148r9144,l39014,41148r,6096l27737,47244,19812,86868r9449,l38405,86868r609,-122l39014,92050r-8229,914l,92964,,89916,4572,88392,6096,85344,7620,82296,9144,77724r1524,-4572l21336,19812,22860,9144,21336,4572,16764,3048,16764,xe" fillcolor="black" stroked="f" strokeweight="0">
                        <v:stroke miterlimit="83231f" joinstyle="miter"/>
                        <v:path arrowok="t" textboxrect="0,0,39014,92964"/>
                      </v:shape>
                      <v:shape id="Shape 680" o:spid="_x0000_s1270" style="position:absolute;left:390;top:3810;width:405;height:920;visibility:visible;mso-wrap-style:square;v-text-anchor:top" coordsize="40538,9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" path="m,l13106,r9144,l28346,1524r6096,3048l37490,9144r3048,9144l39014,27432r-3048,6096l28346,39624r-9144,4572l19202,45720r6096,3048l28346,51816r3048,6096l32918,62484r-1524,9144l28346,79248r-6096,4572l16154,88392,5486,91440,,92050,,86746,7010,85344r4572,-4572l16154,76200r1524,-6096l19202,60960,17678,54864,14630,50292,8534,48768,914,47244r-914,l,41148r7010,l13106,39624r7620,-4572l26822,28956r1524,-9144l26822,13716,23774,9144,17678,7620,10058,6096,,6096,,xe" fillcolor="black" stroked="f" strokeweight="0">
                        <v:stroke miterlimit="83231f" joinstyle="miter"/>
                        <v:path arrowok="t" textboxrect="0,0,40538,92050"/>
                      </v:shape>
                      <v:shape id="Shape 681" o:spid="_x0000_s1271" style="position:absolute;left:963;top:3581;width:442;height:640;visibility:visible;mso-wrap-style:square;v-text-anchor:top" coordsize="44196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" path="m24384,r7620,1524l38100,4572r3048,4572l42672,15240r,3048l41148,22860r-1524,3048l36576,28956r-3048,3048l28956,36576r-4572,6096l19812,47244r-4572,4572l12192,56388r18288,l33528,56388r3048,-1524l38100,53340r1524,-3048l44196,50292r-1524,7620l42672,64008,,64008,,60960,3048,56388,7620,50292r4572,-4572l16764,39624r7620,-7620l28956,25908r3048,-4572l32004,16764r,-4572l28956,7620,25908,6096,21336,4572,13716,7620,9144,13716r-6096,l3048,4572,13716,1524,24384,xe" fillcolor="black" stroked="f" strokeweight="0">
                        <v:stroke miterlimit="83231f" joinstyle="miter"/>
                        <v:path arrowok="t" textboxrect="0,0,44196,64008"/>
                      </v:shape>
                      <v:shape id="Shape 41362" o:spid="_x0000_s1272" style="position:absolute;left:1969;top:4297;width:838;height:92;visibility:visible;mso-wrap-style:square;v-text-anchor:top" coordsize="8382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" path="m,l83820,r,9144l,9144,,e" fillcolor="black" stroked="f" strokeweight="0">
                        <v:stroke miterlimit="83231f" joinstyle="miter"/>
                        <v:path arrowok="t" textboxrect="0,0,83820,9144"/>
                      </v:shape>
                      <v:shape id="Shape 683" o:spid="_x0000_s1273" style="position:absolute;left:3264;top:4044;width:244;height:421;visibility:visible;mso-wrap-style:square;v-text-anchor:top" coordsize="24384,42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" path="m24384,r,13130l10668,34466r,1524l24384,35990r,6096l,42086,,37514,24384,xe" fillcolor="black" stroked="f" strokeweight="0">
                        <v:stroke miterlimit="83231f" joinstyle="miter"/>
                        <v:path arrowok="t" textboxrect="0,0,24384,42086"/>
                      </v:shape>
                      <v:shape id="Shape 684" o:spid="_x0000_s1274" style="position:absolute;left:3508;top:3810;width:426;height:929;visibility:visible;mso-wrap-style:square;v-text-anchor:top" coordsize="42672,9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" path="m15240,l25908,r,59436l27432,59436r6096,l36576,56388r1524,-4572l42672,51816,41148,65532r-15240,l25908,76200r,7620l27432,86868r1524,1524l33528,89916r,3048l6096,92964r,-3048l9144,88392r1524,l13716,83820r,-7620l13716,65532,,65532,,59436r13716,l13716,42672r,-15240l13716,21336r,-6096l,36576,,23446,15240,xe" fillcolor="black" stroked="f" strokeweight="0">
                        <v:stroke miterlimit="83231f" joinstyle="miter"/>
                        <v:path arrowok="t" textboxrect="0,0,42672,92964"/>
                      </v:shape>
                      <v:shape id="Shape 685" o:spid="_x0000_s1275" style="position:absolute;left:3980;top:3992;width:480;height:747;visibility:visible;mso-wrap-style:square;v-text-anchor:top" coordsize="47955,74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" path="m47955,r,15513l35001,38182r12954,l47955,44278r-16002,l27381,50375r-3048,9143l22809,64090r1524,4573l28905,71711r,3047l,74758,1524,71711,6096,70187,9144,65615r3048,-3049l15240,56470,47955,xe" fillcolor="black" stroked="f" strokeweight="0">
                        <v:stroke miterlimit="83231f" joinstyle="miter"/>
                        <v:path arrowok="t" textboxrect="0,0,47955,74758"/>
                      </v:shape>
                      <v:shape id="Shape 686" o:spid="_x0000_s1276" style="position:absolute;left:4970;top:3794;width:732;height:960;visibility:visible;mso-wrap-style:square;v-text-anchor:top" coordsize="73152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" path="m48768,l60960,1524,73152,3048,68580,21336r-6096,l60960,15240,57912,9144,53340,7620,48768,6096,39624,9144r-9144,6096l22860,27432,18288,41148,13716,56388r,13716l13716,79248r3048,6096l21336,88392r6096,1524l36576,88392r7620,-4572l47244,79248r3048,-6096l57912,73152,53340,92964,39624,94488,25908,96012,15240,94488,7620,88392,1524,79248,,67056,1524,56388,3048,44196,7620,32004,13716,19812r7620,-7620l28956,6096,38100,1524,48768,xe" fillcolor="black" stroked="f" strokeweight="0">
                        <v:stroke miterlimit="83231f" joinstyle="miter"/>
                        <v:path arrowok="t" textboxrect="0,0,73152,96012"/>
                      </v:shape>
                      <v:shape id="Shape 687" o:spid="_x0000_s1277" style="position:absolute;left:4460;top:3794;width:343;height:945;visibility:visible;mso-wrap-style:square;v-text-anchor:top" coordsize="34290,94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" path="m11430,l22098,r4572,76200l28194,85344r1524,4572l34290,91440r,3048l5334,94488,6858,91440r6096,-3048l12954,85344r1524,-6096l14478,73152,12954,64008,,64008,,57912r12954,l11430,35052r,-10668l11430,18288r,-3048l,35243,,19730,11430,xe" fillcolor="black" stroked="f" strokeweight="0">
                        <v:stroke miterlimit="83231f" joinstyle="miter"/>
                        <v:path arrowok="t" textboxrect="0,0,34290,94488"/>
                      </v:shape>
                      <v:shape id="Shape 41363" o:spid="_x0000_s1278" style="position:absolute;left:6266;top:4450;width:838;height:91;visibility:visible;mso-wrap-style:square;v-text-anchor:top" coordsize="8382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" path="m,l83820,r,9144l,9144,,e" fillcolor="black" stroked="f" strokeweight="0">
                        <v:stroke miterlimit="83231f" joinstyle="miter"/>
                        <v:path arrowok="t" textboxrect="0,0,83820,9144"/>
                      </v:shape>
                      <v:shape id="Shape 41364" o:spid="_x0000_s1279" style="position:absolute;left:6266;top:4145;width:838;height:91;visibility:visible;mso-wrap-style:square;v-text-anchor:top" coordsize="8382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" path="m,l83820,r,9144l,9144,,e" fillcolor="black" stroked="f" strokeweight="0">
                        <v:stroke miterlimit="83231f" joinstyle="miter"/>
                        <v:path arrowok="t" textboxrect="0,0,83820,9144"/>
                      </v:shape>
                      <v:shape id="Shape 690" o:spid="_x0000_s1280" style="position:absolute;left:7683;top:3794;width:305;height:960;visibility:visible;mso-wrap-style:square;v-text-anchor:top" coordsize="30480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" path="m30480,r,l30480,6096r,l22860,9144r-6096,7620l15240,30480,13716,47244r1524,19812l16764,73152r1524,6096l22860,86868r7620,3048l30480,89916r,6096l30480,96012,16764,92964,7620,83820,4572,77724,1524,70104,,59436,,48768,,36576,3048,27432,4572,18288,9144,12192,13716,6096,18288,3048,30480,xe" fillcolor="black" stroked="f" strokeweight="0">
                        <v:stroke miterlimit="83231f" joinstyle="miter"/>
                        <v:path arrowok="t" textboxrect="0,0,30480,96012"/>
                      </v:shape>
                      <v:shape id="Shape 691" o:spid="_x0000_s1281" style="position:absolute;left:7988;top:3794;width:305;height:960;visibility:visible;mso-wrap-style:square;v-text-anchor:top" coordsize="30480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" path="m,l13716,3048r9144,9144l28956,25908r1524,21336l28956,68580,22860,83820r-4572,4572l12192,92964,6096,96012,,96012,,89916,7620,86868r4572,-6096l15240,67056,16764,50292r,-15240l15240,24384,12192,16764,9144,10668,4572,7620,,6096,,xe" fillcolor="black" stroked="f" strokeweight="0">
                        <v:stroke miterlimit="83231f" joinstyle="miter"/>
                        <v:path arrowok="t" textboxrect="0,0,30480,96012"/>
                      </v:shape>
                      <v:rect id="Rectangle 692" o:spid="_x0000_s1282" style="position:absolute;left:8369;top:3470;width:7442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" filled="f" stroked="f">
                        <v:textbox inset="0,0,0,0">
                          <w:txbxContent>
                            <w:p w14:paraId="01526BFE" w14:textId="77777777" w:rsidR="00D61563" w:rsidRPr="00780D29" w:rsidRDefault="00584B86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 </w:t>
                              </w:r>
                              <w:r w:rsidR="0020089D"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>Parábola</w:t>
                              </w:r>
                            </w:p>
                          </w:txbxContent>
                        </v:textbox>
                      </v:rect>
                      <v:rect id="Rectangle 693" o:spid="_x0000_s1283" style="position:absolute;left:13962;top:3470;width:518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" filled="f" stroked="f">
                        <v:textbox inset="0,0,0,0">
                          <w:txbxContent>
                            <w:p w14:paraId="01526BFF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694" o:spid="_x0000_s1284" style="position:absolute;top:5486;width:390;height:930;visibility:visible;mso-wrap-style:square;v-text-anchor:top" coordsize="39014,9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" path="m16764,l39014,r,6096l36881,6096,29261,41148r9144,l39014,41148r,6096l27737,47244,19812,86868r9449,l38405,86868r609,-122l39014,92050r-8229,914l,92964,,89916,4572,88392,6096,85344,7620,82296,9144,77724r1524,-4572l21336,19812,22860,9144,21336,4572,16764,3048,16764,xe" fillcolor="black" stroked="f" strokeweight="0">
                        <v:stroke miterlimit="83231f" joinstyle="miter"/>
                        <v:path arrowok="t" textboxrect="0,0,39014,92964"/>
                      </v:shape>
                      <v:shape id="Shape 695" o:spid="_x0000_s1285" style="position:absolute;left:390;top:5486;width:405;height:920;visibility:visible;mso-wrap-style:square;v-text-anchor:top" coordsize="40538,9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" path="m,l13106,r9144,l28346,1524r6096,3048l37490,9144r3048,9144l39014,27432r-3048,6096l28346,39624r-9144,4572l19202,45720r6096,3048l28346,51816r3048,6096l32918,62484r-1524,9144l28346,79248r-6096,4572l16154,88392,5486,91440,,92050,,86746,7010,85344r4572,-4572l16154,76200r1524,-6096l19202,60960,17678,54864,14630,50292,8534,48768,914,47244r-914,l,41148r7010,l13106,39624r7620,-4572l26822,28956r1524,-9144l26822,13716,23774,9144,17678,7620,10058,6096,,6096,,xe" fillcolor="black" stroked="f" strokeweight="0">
                        <v:stroke miterlimit="83231f" joinstyle="miter"/>
                        <v:path arrowok="t" textboxrect="0,0,40538,92050"/>
                      </v:shape>
                      <v:shape id="Shape 696" o:spid="_x0000_s1286" style="position:absolute;left:963;top:5257;width:442;height:640;visibility:visible;mso-wrap-style:square;v-text-anchor:top" coordsize="44196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" path="m24384,r7620,1524l38100,4572r3048,4572l42672,15240r,3048l41148,22860r-1524,3048l36576,28956r-3048,3047l28956,36576r-4572,6096l19812,47244r-4572,4571l12192,56388r18288,l33528,56388r3048,-1524l38100,53340r1524,-3048l44196,50292r-1524,7620l42672,64008,,64008,,60960,3048,56388,7620,50292r4572,-4572l16764,39624r7620,-7621l28956,25908r3048,-4572l32004,16764r,-4572l28956,7620,25908,6096,21336,4572,13716,7620,9144,13715r-6096,l3048,4572,13716,1524,24384,xe" fillcolor="black" stroked="f" strokeweight="0">
                        <v:stroke miterlimit="83231f" joinstyle="miter"/>
                        <v:path arrowok="t" textboxrect="0,0,44196,64008"/>
                      </v:shape>
                      <v:shape id="Shape 41365" o:spid="_x0000_s1287" style="position:absolute;left:1969;top:5974;width:838;height:91;visibility:visible;mso-wrap-style:square;v-text-anchor:top" coordsize="8382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" path="m,l83820,r,9144l,9144,,e" fillcolor="black" stroked="f" strokeweight="0">
                        <v:stroke miterlimit="83231f" joinstyle="miter"/>
                        <v:path arrowok="t" textboxrect="0,0,83820,9144"/>
                      </v:shape>
                      <v:shape id="Shape 698" o:spid="_x0000_s1288" style="position:absolute;left:3264;top:5720;width:244;height:421;visibility:visible;mso-wrap-style:square;v-text-anchor:top" coordsize="24384,4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" path="m24384,r,13130l10668,34466r,1524l24384,35990r,6095l,42085,,37514,24384,xe" fillcolor="black" stroked="f" strokeweight="0">
                        <v:stroke miterlimit="83231f" joinstyle="miter"/>
                        <v:path arrowok="t" textboxrect="0,0,24384,42085"/>
                      </v:shape>
                      <v:shape id="Shape 699" o:spid="_x0000_s1289" style="position:absolute;left:3508;top:5486;width:426;height:930;visibility:visible;mso-wrap-style:square;v-text-anchor:top" coordsize="42672,9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" path="m15240,l25908,r,59436l27432,59436r6096,l36576,56388r1524,-4572l42672,51816,41148,65532r-15240,l25908,76200r,7620l27432,86868r1524,1524l33528,89916r,3048l6096,92964r,-3048l9144,88392r1524,l13716,83820r,-7620l13716,65532,,65532,,59436r13716,l13716,42672r,-15240l13716,21336r,-6096l,36576,,23446,15240,xe" fillcolor="black" stroked="f" strokeweight="0">
                        <v:stroke miterlimit="83231f" joinstyle="miter"/>
                        <v:path arrowok="t" textboxrect="0,0,42672,92964"/>
                      </v:shape>
                      <v:shape id="Shape 700" o:spid="_x0000_s1290" style="position:absolute;left:3980;top:5668;width:480;height:748;visibility:visible;mso-wrap-style:square;v-text-anchor:top" coordsize="47955,74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" path="m47955,r,15513l35001,38182r12954,l47955,44278r-16002,l27381,50375r-3048,9143l22809,64090r1524,4573l28905,71711r,3047l,74758,1524,71711,6096,70187,9144,65614r3048,-3048l15240,56470,47955,xe" fillcolor="black" stroked="f" strokeweight="0">
                        <v:stroke miterlimit="83231f" joinstyle="miter"/>
                        <v:path arrowok="t" textboxrect="0,0,47955,74758"/>
                      </v:shape>
                      <v:shape id="Shape 701" o:spid="_x0000_s1291" style="position:absolute;left:4970;top:5471;width:732;height:960;visibility:visible;mso-wrap-style:square;v-text-anchor:top" coordsize="73152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" path="m48768,l60960,1524,73152,3048,68580,21336r-6096,l60960,15240,57912,9144,53340,7620,48768,6096,39624,9144r-9144,6096l22860,27432,18288,41148,13716,56388r,13716l13716,79248r3048,6096l21336,88392r6096,1524l36576,88392r7620,-4572l47244,79248r3048,-6096l57912,73152,53340,92964,39624,94488,25908,96012,15240,94488,7620,88392,1524,79248,,67056,1524,56388,3048,44196,7620,32004,13716,19812r7620,-7620l28956,6096,38100,1524,48768,xe" fillcolor="black" stroked="f" strokeweight="0">
                        <v:stroke miterlimit="83231f" joinstyle="miter"/>
                        <v:path arrowok="t" textboxrect="0,0,73152,96012"/>
                      </v:shape>
                      <v:shape id="Shape 702" o:spid="_x0000_s1292" style="position:absolute;left:4460;top:5471;width:343;height:945;visibility:visible;mso-wrap-style:square;v-text-anchor:top" coordsize="34290,94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" path="m11430,l22098,r4572,76200l28194,85344r1524,4572l34290,91440r,3048l5334,94488,6858,91440r6096,-3048l12954,85344r1524,-6096l14478,73152,12954,64008,,64008,,57912r12954,l11430,35052r,-10668l11430,18288r,-3048l,35243,,19730,11430,xe" fillcolor="black" stroked="f" strokeweight="0">
                        <v:stroke miterlimit="83231f" joinstyle="miter"/>
                        <v:path arrowok="t" textboxrect="0,0,34290,94488"/>
                      </v:shape>
                      <v:shape id="Shape 703" o:spid="_x0000_s1293" style="position:absolute;left:6266;top:5577;width:838;height:869;visibility:visible;mso-wrap-style:square;v-text-anchor:top" coordsize="83820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" path="m83820,r,10668l9144,44197,83820,76200r,10668l,48768,,38100,83820,xe" fillcolor="black" stroked="f" strokeweight="0">
                        <v:stroke miterlimit="83231f" joinstyle="miter"/>
                        <v:path arrowok="t" textboxrect="0,0,83820,86868"/>
                      </v:shape>
                      <v:shape id="Shape 704" o:spid="_x0000_s1294" style="position:absolute;left:7683;top:5471;width:305;height:960;visibility:visible;mso-wrap-style:square;v-text-anchor:top" coordsize="30480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" path="m30480,r,l30480,6096r,l22860,9144r-6096,7620l15240,30480,13716,47244r1524,19812l16764,73152r1524,6096l22860,86868r7620,3048l30480,89916r,6096l30480,96012,16764,92964,7620,83820,4572,77724,1524,70104,,59436,,48768,,36576,3048,27432,4572,18288,9144,12192,13716,6096,18288,3048,30480,xe" fillcolor="black" stroked="f" strokeweight="0">
                        <v:stroke miterlimit="83231f" joinstyle="miter"/>
                        <v:path arrowok="t" textboxrect="0,0,30480,96012"/>
                      </v:shape>
                      <v:shape id="Shape 705" o:spid="_x0000_s1295" style="position:absolute;left:7988;top:5471;width:305;height:960;visibility:visible;mso-wrap-style:square;v-text-anchor:top" coordsize="30480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" path="m,l13716,3048r9144,9144l28956,25908r1524,21336l28956,68580,22860,83820r-4572,4572l12192,92964,6096,96012,,96012,,89916,7620,86868r4572,-6096l15240,67056,16764,50292r,-15240l15240,24384,12192,16764,9144,10668,4572,7620,,6096,,xe" fillcolor="black" stroked="f" strokeweight="0">
                        <v:stroke miterlimit="83231f" joinstyle="miter"/>
                        <v:path arrowok="t" textboxrect="0,0,30480,96012"/>
                      </v:shape>
                      <v:rect id="Rectangle 706" o:spid="_x0000_s1296" style="position:absolute;left:8674;top:5147;width:9715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" filled="f" stroked="f">
                        <v:textbox inset="0,0,0,0">
                          <w:txbxContent>
                            <w:p w14:paraId="01526C00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Elipse         </w:t>
                              </w:r>
                            </w:p>
                          </w:txbxContent>
                        </v:textbox>
                      </v:rect>
                      <v:rect id="Rectangle 707" o:spid="_x0000_s1297" style="position:absolute;left:15974;top:5147;width:518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" filled="f" stroked="f">
                        <v:textbox inset="0,0,0,0">
                          <w:txbxContent>
                            <w:p w14:paraId="01526C01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708" o:spid="_x0000_s1298" style="position:absolute;top:7162;width:390;height:930;visibility:visible;mso-wrap-style:square;v-text-anchor:top" coordsize="39014,9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" path="m16764,l39014,r,6096l36881,6096,29261,41148r9144,l39014,41148r,6096l27737,47244,19812,86868r9449,l38405,86868r609,-122l39014,92050r-8229,914l,92964,,89915,4572,88392,6096,85344,7620,82296,9144,77724r1524,-4572l21336,19812,22860,9144,21336,4572,16764,3048,16764,xe" fillcolor="black" stroked="f" strokeweight="0">
                        <v:stroke miterlimit="83231f" joinstyle="miter"/>
                        <v:path arrowok="t" textboxrect="0,0,39014,92964"/>
                      </v:shape>
                      <v:shape id="Shape 709" o:spid="_x0000_s1299" style="position:absolute;left:390;top:7162;width:405;height:921;visibility:visible;mso-wrap-style:square;v-text-anchor:top" coordsize="40538,92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" path="m,l13106,r9144,l28346,1524r6096,3048l37490,9144r3048,9144l39014,27432r-3048,6096l28346,39624r-9144,4572l19202,45720r6096,3048l28346,51815r3048,6097l32918,62484r-1524,9144l28346,79248r-6096,4572l16154,88392,5486,91440,,92050,,86746,7010,85344r4572,-4572l16154,76200r1524,-6097l19202,60960,17678,54864,14630,50292,8534,48768,914,47244r-914,l,41148r7010,l13106,39624r7620,-4572l26822,28956r1524,-9144l26822,13715,23774,9144,17678,7620,10058,6096,,6096,,xe" fillcolor="black" stroked="f" strokeweight="0">
                        <v:stroke miterlimit="83231f" joinstyle="miter"/>
                        <v:path arrowok="t" textboxrect="0,0,40538,92050"/>
                      </v:shape>
                      <v:shape id="Shape 710" o:spid="_x0000_s1300" style="position:absolute;left:963;top:6934;width:442;height:640;visibility:visible;mso-wrap-style:square;v-text-anchor:top" coordsize="44196,64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" path="m24384,r7620,1524l38100,4572r3048,4572l42672,15239r,3049l41148,22860r-1524,3048l36576,28956r-3048,3047l28956,36575r-4572,6097l19812,47244r-4572,4571l12192,56388r18288,l33528,56388r3048,-1525l38100,53339r1524,-3047l44196,50292r-1524,7620l42672,64008,,64008,,60960,3048,56388,7620,50292r4572,-4572l16764,39624r7620,-7621l28956,25908r3048,-4572l32004,16763r,-4571l28956,7620,25908,6096,21336,4572,13716,7620,9144,13715r-6096,l3048,4572,13716,1524,24384,xe" fillcolor="black" stroked="f" strokeweight="0">
                        <v:stroke miterlimit="83231f" joinstyle="miter"/>
                        <v:path arrowok="t" textboxrect="0,0,44196,64008"/>
                      </v:shape>
                      <v:shape id="Shape 41366" o:spid="_x0000_s1301" style="position:absolute;left:1969;top:7650;width:838;height:91;visibility:visible;mso-wrap-style:square;v-text-anchor:top" coordsize="8382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" path="m,l83820,r,9144l,9144,,e" fillcolor="black" stroked="f" strokeweight="0">
                        <v:stroke miterlimit="83231f" joinstyle="miter"/>
                        <v:path arrowok="t" textboxrect="0,0,83820,9144"/>
                      </v:shape>
                      <v:shape id="Shape 712" o:spid="_x0000_s1302" style="position:absolute;left:3264;top:7397;width:244;height:421;visibility:visible;mso-wrap-style:square;v-text-anchor:top" coordsize="24384,4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" path="m24384,r,13130l10668,34466r,1524l24384,35990r,6095l,42085,,37514,24384,xe" fillcolor="black" stroked="f" strokeweight="0">
                        <v:stroke miterlimit="83231f" joinstyle="miter"/>
                        <v:path arrowok="t" textboxrect="0,0,24384,42085"/>
                      </v:shape>
                      <v:shape id="Shape 713" o:spid="_x0000_s1303" style="position:absolute;left:3508;top:7162;width:426;height:930;visibility:visible;mso-wrap-style:square;v-text-anchor:top" coordsize="42672,9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" path="m15240,l25908,r,59436l27432,59436r6096,l36576,56388r1524,-4573l42672,51815,41148,65532r-15240,l25908,76200r,7620l27432,86868r1524,1524l33528,89915r,3049l6096,92964r,-3049l9144,88392r1524,l13716,83820r,-7620l13716,65532,,65532,,59436r13716,l13716,42672r,-15240l13716,21336r,-6096l,36576,,23446,15240,xe" fillcolor="black" stroked="f" strokeweight="0">
                        <v:stroke miterlimit="83231f" joinstyle="miter"/>
                        <v:path arrowok="t" textboxrect="0,0,42672,92964"/>
                      </v:shape>
                      <v:shape id="Shape 714" o:spid="_x0000_s1304" style="position:absolute;left:3980;top:7344;width:480;height:748;visibility:visible;mso-wrap-style:square;v-text-anchor:top" coordsize="47955,74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" path="m47955,r,15513l35001,38182r12954,l47955,44278r-16002,l27381,50374r-3048,9144l22809,64090r1524,4572l28905,71710r,3048l,74758,1524,71710,6096,70186,9144,65614r3048,-3048l15240,56470,47955,xe" fillcolor="black" stroked="f" strokeweight="0">
                        <v:stroke miterlimit="83231f" joinstyle="miter"/>
                        <v:path arrowok="t" textboxrect="0,0,47955,74758"/>
                      </v:shape>
                      <v:shape id="Shape 715" o:spid="_x0000_s1305" style="position:absolute;left:4970;top:7147;width:732;height:960;visibility:visible;mso-wrap-style:square;v-text-anchor:top" coordsize="73152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" path="m48768,l60960,1524,73152,3048,68580,21336r-6096,l60960,15239,57912,9144,53340,7620,48768,6096,39624,9144r-9144,6095l22860,27432,18288,41148,13716,56388r,13715l13716,79248r3048,6096l21336,88392r6096,1523l36576,88392r7620,-4572l47244,79248r3048,-6096l57912,73152,53340,92964,39624,94488,25908,96012,15240,94488,7620,88392,1524,79248,,67056,1524,56388,3048,44196,7620,32003,13716,19812r7620,-7620l28956,6096,38100,1524,48768,xe" fillcolor="black" stroked="f" strokeweight="0">
                        <v:stroke miterlimit="83231f" joinstyle="miter"/>
                        <v:path arrowok="t" textboxrect="0,0,73152,96012"/>
                      </v:shape>
                      <v:shape id="Shape 716" o:spid="_x0000_s1306" style="position:absolute;left:4460;top:7147;width:343;height:945;visibility:visible;mso-wrap-style:square;v-text-anchor:top" coordsize="34290,94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" path="m11430,l22098,r4572,76200l28194,85344r1524,4571l34290,91439r,3049l5334,94488,6858,91439r6096,-3047l12954,85344r1524,-6096l14478,73152,12954,64008,,64008,,57912r12954,l11430,35052r,-10668l11430,18288r,-3049l,35242,,19730,11430,xe" fillcolor="black" stroked="f" strokeweight="0">
                        <v:stroke miterlimit="83231f" joinstyle="miter"/>
                        <v:path arrowok="t" textboxrect="0,0,34290,94488"/>
                      </v:shape>
                      <v:shape id="Shape 717" o:spid="_x0000_s1307" style="position:absolute;left:6266;top:7254;width:838;height:868;visibility:visible;mso-wrap-style:square;v-text-anchor:top" coordsize="83820,868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" path="m,l83820,38100r,10668l,86868,,76200,73152,44197,,10668,,xe" fillcolor="black" stroked="f" strokeweight="0">
                        <v:stroke miterlimit="83231f" joinstyle="miter"/>
                        <v:path arrowok="t" textboxrect="0,0,83820,86868"/>
                      </v:shape>
                      <v:shape id="Shape 718" o:spid="_x0000_s1308" style="position:absolute;left:7683;top:7147;width:305;height:960;visibility:visible;mso-wrap-style:square;v-text-anchor:top" coordsize="30480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" path="m30480,r,l30480,6096r,l22860,9144r-6096,7620l15240,30480,13716,47244r1524,19812l16764,73152r1524,6096l22860,86868r7620,3047l30480,89915r,6097l30480,96012,16764,92964,7620,83820,4572,77724,1524,70103,,59436,,48768,,36576,3048,27432,4572,18288,9144,12192,13716,6096,18288,3048,30480,xe" fillcolor="black" stroked="f" strokeweight="0">
                        <v:stroke miterlimit="83231f" joinstyle="miter"/>
                        <v:path arrowok="t" textboxrect="0,0,30480,96012"/>
                      </v:shape>
                      <v:shape id="Shape 719" o:spid="_x0000_s1309" style="position:absolute;left:7988;top:7147;width:305;height:960;visibility:visible;mso-wrap-style:square;v-text-anchor:top" coordsize="30480,9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" path="m,l13716,3048r9144,9144l28956,25908r1524,21336l28956,68580,22860,83820r-4572,4572l12192,92964,6096,96012,,96012,,89915,7620,86868r4572,-6096l15240,67056,16764,50292r,-15240l15240,24384,12192,16764,9144,10668,4572,7620,,6096,,xe" fillcolor="black" stroked="f" strokeweight="0">
                        <v:stroke miterlimit="83231f" joinstyle="miter"/>
                        <v:path arrowok="t" textboxrect="0,0,30480,96012"/>
                      </v:shape>
                      <v:rect id="Rectangle 720" o:spid="_x0000_s1310" style="position:absolute;left:8369;top:6823;width:1045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" filled="f" stroked="f">
                        <v:textbox inset="0,0,0,0">
                          <w:txbxContent>
                            <w:p w14:paraId="01526C02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rect>
                      <v:rect id="Rectangle 721" o:spid="_x0000_s1311" style="position:absolute;left:9161;top:6823;width:7946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" filled="f" stroked="f">
                        <v:textbox inset="0,0,0,0">
                          <w:txbxContent>
                            <w:p w14:paraId="01526C03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>Hipérbola</w:t>
                              </w:r>
                            </w:p>
                          </w:txbxContent>
                        </v:textbox>
                      </v:rect>
                      <v:rect id="Rectangle 722" o:spid="_x0000_s1312" style="position:absolute;left:15120;top:6823;width:518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" filled="f" stroked="f">
                        <v:textbox inset="0,0,0,0">
                          <w:txbxContent>
                            <w:p w14:paraId="01526C04" w14:textId="77777777" w:rsidR="00D61563" w:rsidRPr="00780D29" w:rsidRDefault="0020089D">
                              <w:pPr>
                                <w:rPr>
                                  <w:b/>
                                </w:rPr>
                              </w:pPr>
                              <w:r w:rsidRPr="00780D29"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2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7A" w14:textId="77777777" w:rsidR="00D61563" w:rsidRPr="003A4321" w:rsidRDefault="0020089D">
            <w:pPr>
              <w:ind w:left="7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Semiejes </w:t>
            </w:r>
          </w:p>
          <w:p w14:paraId="0152697B" w14:textId="77777777" w:rsidR="00D61563" w:rsidRPr="003A4321" w:rsidRDefault="0020089D">
            <w:pPr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</w:t>
            </w:r>
          </w:p>
          <w:p w14:paraId="0152697C" w14:textId="77777777" w:rsidR="00584B86" w:rsidRPr="003A4321" w:rsidRDefault="0020089D">
            <w:pPr>
              <w:spacing w:after="19" w:line="238" w:lineRule="auto"/>
              <w:ind w:right="447"/>
              <w:rPr>
                <w:rFonts w:ascii="Arial" w:eastAsia="Arial" w:hAnsi="Arial" w:cs="Arial"/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 xml:space="preserve">a </w:t>
            </w: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= semieje mayor </w:t>
            </w:r>
          </w:p>
          <w:p w14:paraId="0152697D" w14:textId="77777777" w:rsidR="00584B86" w:rsidRPr="003A4321" w:rsidRDefault="0020089D">
            <w:pPr>
              <w:spacing w:after="19" w:line="238" w:lineRule="auto"/>
              <w:ind w:right="447"/>
              <w:rPr>
                <w:rFonts w:ascii="Arial" w:eastAsia="Arial" w:hAnsi="Arial" w:cs="Arial"/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>b</w:t>
            </w: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= semieje menor </w:t>
            </w:r>
          </w:p>
          <w:p w14:paraId="0152697E" w14:textId="77777777" w:rsidR="00D61563" w:rsidRPr="003A4321" w:rsidRDefault="0020089D">
            <w:pPr>
              <w:spacing w:after="19" w:line="238" w:lineRule="auto"/>
              <w:ind w:right="447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 xml:space="preserve">c </w:t>
            </w: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= semieje focal </w:t>
            </w:r>
          </w:p>
          <w:p w14:paraId="0152697F" w14:textId="77777777" w:rsidR="00D61563" w:rsidRPr="003A4321" w:rsidRDefault="0020089D">
            <w:pPr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i/>
                <w:sz w:val="18"/>
                <w:szCs w:val="18"/>
              </w:rPr>
              <w:t xml:space="preserve"> </w:t>
            </w:r>
          </w:p>
        </w:tc>
        <w:tc>
          <w:tcPr>
            <w:tcW w:w="34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26980" w14:textId="77777777" w:rsidR="00D61563" w:rsidRPr="003A4321" w:rsidRDefault="00584B86">
            <w:pPr>
              <w:ind w:left="533"/>
              <w:rPr>
                <w:rFonts w:ascii="Arial" w:eastAsia="Arial" w:hAnsi="Arial" w:cs="Arial"/>
                <w:b/>
                <w:sz w:val="18"/>
                <w:szCs w:val="18"/>
              </w:rPr>
            </w:pPr>
            <w:r w:rsidRPr="003A4321">
              <w:rPr>
                <w:b/>
                <w:noProof/>
                <w:sz w:val="18"/>
                <w:szCs w:val="18"/>
              </w:rPr>
              <w:t xml:space="preserve"> </w:t>
            </w:r>
            <w:r w:rsidR="0020089D" w:rsidRPr="003A4321">
              <w:rPr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AF8" wp14:editId="01526AF9">
                      <wp:extent cx="399288" cy="259080"/>
                      <wp:effectExtent l="0" t="0" r="0" b="0"/>
                      <wp:docPr id="39332" name="Group 393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9288" cy="259080"/>
                                <a:chOff x="0" y="0"/>
                                <a:chExt cx="399288" cy="259080"/>
                              </a:xfrm>
                            </wpg:grpSpPr>
                            <wps:wsp>
                              <wps:cNvPr id="737" name="Shape 737"/>
                              <wps:cNvSpPr/>
                              <wps:spPr>
                                <a:xfrm>
                                  <a:off x="0" y="80772"/>
                                  <a:ext cx="42672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392">
                                      <a:moveTo>
                                        <a:pt x="42672" y="0"/>
                                      </a:moveTo>
                                      <a:lnTo>
                                        <a:pt x="42672" y="10364"/>
                                      </a:lnTo>
                                      <a:lnTo>
                                        <a:pt x="36576" y="15240"/>
                                      </a:lnTo>
                                      <a:lnTo>
                                        <a:pt x="32004" y="25908"/>
                                      </a:lnTo>
                                      <a:lnTo>
                                        <a:pt x="25908" y="39624"/>
                                      </a:lnTo>
                                      <a:lnTo>
                                        <a:pt x="41148" y="38100"/>
                                      </a:lnTo>
                                      <a:lnTo>
                                        <a:pt x="42672" y="37338"/>
                                      </a:lnTo>
                                      <a:lnTo>
                                        <a:pt x="42672" y="48006"/>
                                      </a:lnTo>
                                      <a:lnTo>
                                        <a:pt x="39624" y="48768"/>
                                      </a:lnTo>
                                      <a:lnTo>
                                        <a:pt x="24384" y="48768"/>
                                      </a:lnTo>
                                      <a:lnTo>
                                        <a:pt x="22860" y="59436"/>
                                      </a:lnTo>
                                      <a:lnTo>
                                        <a:pt x="24384" y="67056"/>
                                      </a:lnTo>
                                      <a:lnTo>
                                        <a:pt x="27432" y="71628"/>
                                      </a:lnTo>
                                      <a:lnTo>
                                        <a:pt x="30480" y="74676"/>
                                      </a:lnTo>
                                      <a:lnTo>
                                        <a:pt x="36576" y="76200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42672" y="86868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22860" y="86868"/>
                                      </a:lnTo>
                                      <a:lnTo>
                                        <a:pt x="13716" y="85344"/>
                                      </a:lnTo>
                                      <a:lnTo>
                                        <a:pt x="7620" y="80773"/>
                                      </a:lnTo>
                                      <a:lnTo>
                                        <a:pt x="3048" y="74676"/>
                                      </a:lnTo>
                                      <a:lnTo>
                                        <a:pt x="1524" y="67056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1524" y="45720"/>
                                      </a:lnTo>
                                      <a:lnTo>
                                        <a:pt x="6096" y="2895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33528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38" name="Shape 738"/>
                              <wps:cNvSpPr/>
                              <wps:spPr>
                                <a:xfrm>
                                  <a:off x="42672" y="143256"/>
                                  <a:ext cx="30480" cy="2438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24384">
                                      <a:moveTo>
                                        <a:pt x="22860" y="0"/>
                                      </a:moveTo>
                                      <a:lnTo>
                                        <a:pt x="30480" y="7620"/>
                                      </a:lnTo>
                                      <a:lnTo>
                                        <a:pt x="21336" y="15239"/>
                                      </a:lnTo>
                                      <a:lnTo>
                                        <a:pt x="10668" y="21336"/>
                                      </a:lnTo>
                                      <a:lnTo>
                                        <a:pt x="0" y="24384"/>
                                      </a:lnTo>
                                      <a:lnTo>
                                        <a:pt x="0" y="13715"/>
                                      </a:lnTo>
                                      <a:lnTo>
                                        <a:pt x="1524" y="13715"/>
                                      </a:lnTo>
                                      <a:lnTo>
                                        <a:pt x="7620" y="10668"/>
                                      </a:lnTo>
                                      <a:lnTo>
                                        <a:pt x="15240" y="6096"/>
                                      </a:lnTo>
                                      <a:lnTo>
                                        <a:pt x="228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39" name="Shape 739"/>
                              <wps:cNvSpPr/>
                              <wps:spPr>
                                <a:xfrm>
                                  <a:off x="42672" y="79248"/>
                                  <a:ext cx="38100" cy="495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8100" h="49530">
                                      <a:moveTo>
                                        <a:pt x="10668" y="0"/>
                                      </a:moveTo>
                                      <a:lnTo>
                                        <a:pt x="22860" y="1524"/>
                                      </a:lnTo>
                                      <a:lnTo>
                                        <a:pt x="30480" y="4572"/>
                                      </a:lnTo>
                                      <a:lnTo>
                                        <a:pt x="36576" y="10668"/>
                                      </a:lnTo>
                                      <a:lnTo>
                                        <a:pt x="38100" y="19812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2004" y="36576"/>
                                      </a:lnTo>
                                      <a:lnTo>
                                        <a:pt x="25908" y="41148"/>
                                      </a:lnTo>
                                      <a:lnTo>
                                        <a:pt x="18288" y="44197"/>
                                      </a:lnTo>
                                      <a:lnTo>
                                        <a:pt x="9144" y="47244"/>
                                      </a:lnTo>
                                      <a:lnTo>
                                        <a:pt x="0" y="49530"/>
                                      </a:lnTo>
                                      <a:lnTo>
                                        <a:pt x="0" y="38862"/>
                                      </a:lnTo>
                                      <a:lnTo>
                                        <a:pt x="7620" y="35052"/>
                                      </a:lnTo>
                                      <a:lnTo>
                                        <a:pt x="15240" y="27432"/>
                                      </a:lnTo>
                                      <a:lnTo>
                                        <a:pt x="16764" y="18288"/>
                                      </a:lnTo>
                                      <a:lnTo>
                                        <a:pt x="15240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1887"/>
                                      </a:lnTo>
                                      <a:lnTo>
                                        <a:pt x="0" y="1524"/>
                                      </a:lnTo>
                                      <a:lnTo>
                                        <a:pt x="1066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7" name="Shape 41367"/>
                              <wps:cNvSpPr/>
                              <wps:spPr>
                                <a:xfrm>
                                  <a:off x="150876" y="12954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8" name="Shape 41368"/>
                              <wps:cNvSpPr/>
                              <wps:spPr>
                                <a:xfrm>
                                  <a:off x="150876" y="9296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42" name="Shape 742"/>
                              <wps:cNvSpPr/>
                              <wps:spPr>
                                <a:xfrm>
                                  <a:off x="333756" y="0"/>
                                  <a:ext cx="54864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64008">
                                      <a:moveTo>
                                        <a:pt x="38100" y="0"/>
                                      </a:moveTo>
                                      <a:lnTo>
                                        <a:pt x="47244" y="0"/>
                                      </a:lnTo>
                                      <a:lnTo>
                                        <a:pt x="54864" y="3048"/>
                                      </a:lnTo>
                                      <a:lnTo>
                                        <a:pt x="51816" y="16764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1148" y="13716"/>
                                      </a:lnTo>
                                      <a:lnTo>
                                        <a:pt x="39624" y="7620"/>
                                      </a:lnTo>
                                      <a:lnTo>
                                        <a:pt x="35052" y="6096"/>
                                      </a:lnTo>
                                      <a:lnTo>
                                        <a:pt x="32004" y="7620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2860" y="18288"/>
                                      </a:lnTo>
                                      <a:lnTo>
                                        <a:pt x="19812" y="25908"/>
                                      </a:lnTo>
                                      <a:lnTo>
                                        <a:pt x="16764" y="42672"/>
                                      </a:lnTo>
                                      <a:lnTo>
                                        <a:pt x="18288" y="48768"/>
                                      </a:lnTo>
                                      <a:lnTo>
                                        <a:pt x="19812" y="51816"/>
                                      </a:lnTo>
                                      <a:lnTo>
                                        <a:pt x="25908" y="54864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38100" y="50292"/>
                                      </a:lnTo>
                                      <a:lnTo>
                                        <a:pt x="42672" y="45720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1148" y="56388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64008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2192" y="62484"/>
                                      </a:lnTo>
                                      <a:lnTo>
                                        <a:pt x="6096" y="57912"/>
                                      </a:lnTo>
                                      <a:lnTo>
                                        <a:pt x="1524" y="51816"/>
                                      </a:lnTo>
                                      <a:lnTo>
                                        <a:pt x="0" y="41148"/>
                                      </a:lnTo>
                                      <a:lnTo>
                                        <a:pt x="1524" y="32004"/>
                                      </a:lnTo>
                                      <a:lnTo>
                                        <a:pt x="4572" y="2133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18288" y="6096"/>
                                      </a:lnTo>
                                      <a:lnTo>
                                        <a:pt x="27432" y="1524"/>
                                      </a:lnTo>
                                      <a:lnTo>
                                        <a:pt x="381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43" name="Shape 743"/>
                              <wps:cNvSpPr/>
                              <wps:spPr>
                                <a:xfrm>
                                  <a:off x="326136" y="196291"/>
                                  <a:ext cx="30480" cy="627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0480" h="62789">
                                      <a:moveTo>
                                        <a:pt x="30480" y="0"/>
                                      </a:moveTo>
                                      <a:lnTo>
                                        <a:pt x="30480" y="7925"/>
                                      </a:lnTo>
                                      <a:lnTo>
                                        <a:pt x="27432" y="10973"/>
                                      </a:lnTo>
                                      <a:lnTo>
                                        <a:pt x="22860" y="18593"/>
                                      </a:lnTo>
                                      <a:lnTo>
                                        <a:pt x="19812" y="26213"/>
                                      </a:lnTo>
                                      <a:lnTo>
                                        <a:pt x="16764" y="44501"/>
                                      </a:lnTo>
                                      <a:lnTo>
                                        <a:pt x="18288" y="52121"/>
                                      </a:lnTo>
                                      <a:lnTo>
                                        <a:pt x="22860" y="53645"/>
                                      </a:lnTo>
                                      <a:lnTo>
                                        <a:pt x="27432" y="52121"/>
                                      </a:lnTo>
                                      <a:lnTo>
                                        <a:pt x="30480" y="49073"/>
                                      </a:lnTo>
                                      <a:lnTo>
                                        <a:pt x="30480" y="56693"/>
                                      </a:lnTo>
                                      <a:lnTo>
                                        <a:pt x="22860" y="61265"/>
                                      </a:lnTo>
                                      <a:lnTo>
                                        <a:pt x="15240" y="62789"/>
                                      </a:lnTo>
                                      <a:lnTo>
                                        <a:pt x="9144" y="61265"/>
                                      </a:lnTo>
                                      <a:lnTo>
                                        <a:pt x="4572" y="58217"/>
                                      </a:lnTo>
                                      <a:lnTo>
                                        <a:pt x="1524" y="52121"/>
                                      </a:lnTo>
                                      <a:lnTo>
                                        <a:pt x="0" y="42977"/>
                                      </a:lnTo>
                                      <a:lnTo>
                                        <a:pt x="3048" y="26213"/>
                                      </a:lnTo>
                                      <a:lnTo>
                                        <a:pt x="9144" y="12497"/>
                                      </a:lnTo>
                                      <a:lnTo>
                                        <a:pt x="21336" y="1829"/>
                                      </a:lnTo>
                                      <a:lnTo>
                                        <a:pt x="28956" y="30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44" name="Shape 744"/>
                              <wps:cNvSpPr/>
                              <wps:spPr>
                                <a:xfrm>
                                  <a:off x="356616" y="195072"/>
                                  <a:ext cx="41148" cy="6400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48" h="64008">
                                      <a:moveTo>
                                        <a:pt x="6096" y="0"/>
                                      </a:moveTo>
                                      <a:lnTo>
                                        <a:pt x="15240" y="1524"/>
                                      </a:lnTo>
                                      <a:lnTo>
                                        <a:pt x="21336" y="4573"/>
                                      </a:lnTo>
                                      <a:lnTo>
                                        <a:pt x="27432" y="0"/>
                                      </a:lnTo>
                                      <a:lnTo>
                                        <a:pt x="35052" y="1524"/>
                                      </a:lnTo>
                                      <a:lnTo>
                                        <a:pt x="24384" y="44197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4384" y="53340"/>
                                      </a:lnTo>
                                      <a:lnTo>
                                        <a:pt x="27432" y="54864"/>
                                      </a:lnTo>
                                      <a:lnTo>
                                        <a:pt x="30480" y="53340"/>
                                      </a:lnTo>
                                      <a:lnTo>
                                        <a:pt x="36576" y="47244"/>
                                      </a:lnTo>
                                      <a:lnTo>
                                        <a:pt x="41148" y="51816"/>
                                      </a:lnTo>
                                      <a:lnTo>
                                        <a:pt x="35052" y="57912"/>
                                      </a:lnTo>
                                      <a:lnTo>
                                        <a:pt x="28956" y="60960"/>
                                      </a:lnTo>
                                      <a:lnTo>
                                        <a:pt x="19812" y="64008"/>
                                      </a:lnTo>
                                      <a:lnTo>
                                        <a:pt x="15240" y="64008"/>
                                      </a:lnTo>
                                      <a:lnTo>
                                        <a:pt x="10668" y="60960"/>
                                      </a:lnTo>
                                      <a:lnTo>
                                        <a:pt x="9144" y="57912"/>
                                      </a:lnTo>
                                      <a:lnTo>
                                        <a:pt x="7620" y="53340"/>
                                      </a:lnTo>
                                      <a:lnTo>
                                        <a:pt x="9144" y="50292"/>
                                      </a:lnTo>
                                      <a:lnTo>
                                        <a:pt x="7620" y="50292"/>
                                      </a:lnTo>
                                      <a:lnTo>
                                        <a:pt x="3048" y="54864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0" y="50293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9144" y="35052"/>
                                      </a:lnTo>
                                      <a:lnTo>
                                        <a:pt x="12192" y="25908"/>
                                      </a:lnTo>
                                      <a:lnTo>
                                        <a:pt x="12192" y="24385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7620"/>
                                      </a:lnTo>
                                      <a:lnTo>
                                        <a:pt x="6096" y="6097"/>
                                      </a:lnTo>
                                      <a:lnTo>
                                        <a:pt x="1524" y="7620"/>
                                      </a:lnTo>
                                      <a:lnTo>
                                        <a:pt x="0" y="9145"/>
                                      </a:lnTo>
                                      <a:lnTo>
                                        <a:pt x="0" y="1219"/>
                                      </a:lnTo>
                                      <a:lnTo>
                                        <a:pt x="60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69" name="Shape 41369"/>
                              <wps:cNvSpPr/>
                              <wps:spPr>
                                <a:xfrm>
                                  <a:off x="320040" y="111253"/>
                                  <a:ext cx="7924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192">
                                      <a:moveTo>
                                        <a:pt x="0" y="0"/>
                                      </a:moveTo>
                                      <a:lnTo>
                                        <a:pt x="79248" y="0"/>
                                      </a:lnTo>
                                      <a:lnTo>
                                        <a:pt x="7924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A3F81FE" id="Group 39332" o:spid="_x0000_s1026" style="width:31.45pt;height:20.4pt;mso-position-horizontal-relative:char;mso-position-vertical-relative:line" coordsize="399288,259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">
                      <v:shape id="Shape 737" o:spid="_x0000_s1027" style="position:absolute;top:80772;width:42672;height:88392;visibility:visible;mso-wrap-style:square;v-text-anchor:top" coordsize="42672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p5BMUA&#10;AADcAAAADwAAAGRycy9kb3ducmV2LnhtbESPQWvCQBSE70L/w/IEb7pRoUrqKlKQFkSwiSC9vWZf&#10;k2j2bcyuMf33XUHwOMzMN8xi1ZlKtNS40rKC8SgCQZxZXXKu4JBuhnMQziNrrCyTgj9ysFq+9BYY&#10;a3vjL2oTn4sAYRejgsL7OpbSZQUZdCNbEwfv1zYGfZBNLnWDtwA3lZxE0as0WHJYKLCm94Kyc3I1&#10;Cq4XLU/bn/Y8Sb8/9sk23bE87pQa9Lv1GwhPnX+GH+1PrWA2ncH9TDgC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unkExQAAANwAAAAPAAAAAAAAAAAAAAAAAJgCAABkcnMv&#10;ZG93bnJldi54bWxQSwUGAAAAAAQABAD1AAAAigMAAAAA&#10;" path="m42672,r,10364l36576,15240,32004,25908,25908,39624,41148,38100r1524,-762l42672,48006r-3048,762l24384,48768,22860,59436r1524,7620l27432,71628r3048,3048l36576,76200r6096,l42672,86868,32004,88392,22860,86868,13716,85344,7620,80773,3048,74676,1524,67056,,57912,1524,45720,6096,28956,16764,12192,33528,1524,42672,xe" fillcolor="black" stroked="f" strokeweight="0">
                        <v:stroke miterlimit="83231f" joinstyle="miter"/>
                        <v:path arrowok="t" textboxrect="0,0,42672,88392"/>
                      </v:shape>
                      <v:shape id="Shape 738" o:spid="_x0000_s1028" style="position:absolute;left:42672;top:143256;width:30480;height:24384;visibility:visible;mso-wrap-style:square;v-text-anchor:top" coordsize="30480,24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tvVsIA&#10;AADcAAAADwAAAGRycy9kb3ducmV2LnhtbERPy2oCMRTdC/5DuEJ3mqjQGUajFEtRuvJFobvL5DoZ&#10;OrmZTlKd9uubheDycN7Lde8acaUu1J41TCcKBHHpTc2VhvPpbZyDCBHZYOOZNPxSgPVqOFhiYfyN&#10;D3Q9xkqkEA4FarAxtoWUobTkMEx8S5y4i+8cxgS7SpoObyncNXKm1LN0WHNqsNjSxlL5dfxxGnbv&#10;H/knZfnf4bXJ8v3M4lapb62fRv3LAkSkPj7Ed/fOaMjmaW06k46A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29WwgAAANwAAAAPAAAAAAAAAAAAAAAAAJgCAABkcnMvZG93&#10;bnJldi54bWxQSwUGAAAAAAQABAD1AAAAhwMAAAAA&#10;" path="m22860,r7620,7620l21336,15239,10668,21336,,24384,,13715r1524,l7620,10668,15240,6096,22860,xe" fillcolor="black" stroked="f" strokeweight="0">
                        <v:stroke miterlimit="83231f" joinstyle="miter"/>
                        <v:path arrowok="t" textboxrect="0,0,30480,24384"/>
                      </v:shape>
                      <v:shape id="Shape 739" o:spid="_x0000_s1029" style="position:absolute;left:42672;top:79248;width:38100;height:49530;visibility:visible;mso-wrap-style:square;v-text-anchor:top" coordsize="38100,49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9BT8cA&#10;AADcAAAADwAAAGRycy9kb3ducmV2LnhtbESPQWvCQBSE74X+h+UVeilm0xa0pllFAooIKmppe3xk&#10;n0kw+zZmV43/visIPQ4z8w2TjjtTizO1rrKs4DWKQRDnVldcKPjaTXsfIJxH1lhbJgVXcjAePT6k&#10;mGh74Q2dt74QAcIuQQWl900ipctLMugi2xAHb29bgz7ItpC6xUuAm1q+xXFfGqw4LJTYUFZSftie&#10;jIJh1q3mS73/PayPm9liUpns5edbqeenbvIJwlPn/8P39lwrGLwP4XYmHAE5+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zfQU/HAAAA3AAAAA8AAAAAAAAAAAAAAAAAmAIAAGRy&#10;cy9kb3ducmV2LnhtbFBLBQYAAAAABAAEAPUAAACMAwAAAAA=&#10;" path="m10668,l22860,1524r7620,3048l36576,10668r1524,9144l35052,32004r-3048,4572l25908,41148r-7620,3049l9144,47244,,49530,,38862,7620,35052r7620,-7620l16764,18288,15240,12192,9144,9144,1524,10668,,11887,,1524,10668,xe" fillcolor="black" stroked="f" strokeweight="0">
                        <v:stroke miterlimit="83231f" joinstyle="miter"/>
                        <v:path arrowok="t" textboxrect="0,0,38100,49530"/>
                      </v:shape>
                      <v:shape id="Shape 41367" o:spid="_x0000_s1030" style="position:absolute;left:150876;top:129540;width:106680;height:1219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hu8MYA&#10;AADeAAAADwAAAGRycy9kb3ducmV2LnhtbESPQWvCQBSE70L/w/IK3nRjq1bSbKQUKr2IaHrx9si+&#10;Jmmzb8Pu1sT+elcQPA4z3wyTrQfTihM531hWMJsmIIhLqxuuFHwVH5MVCB+QNbaWScGZPKzzh1GG&#10;qbY97+l0CJWIJexTVFCH0KVS+rImg35qO+LofVtnMETpKqkd9rHctPIpSZbSYMNxocaO3msqfw9/&#10;RsF8Zxv/U2yP/8XGtXIx2DP1c6XGj8PbK4hAQ7iHb/SnjtzsefkC1zvxCsj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hu8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68" o:spid="_x0000_s1031" style="position:absolute;left:150876;top:92964;width:106680;height:1219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f6gsMA&#10;AADeAAAADwAAAGRycy9kb3ducmV2LnhtbERPTWvCQBC9F/wPywi91Y3VSkldRQpKL0VqeultyE6T&#10;1Oxs2F1N7K93DoLHx/tergfXqjOF2Hg2MJ1koIhLbxuuDHwX26dXUDEhW2w9k4ELRVivRg9LzK3v&#10;+YvOh1QpCeGYo4E6pS7XOpY1OYwT3xEL9+uDwyQwVNoG7CXctfo5yxbaYcPSUGNH7zWVx8PJGZjv&#10;fRP/is+f/2IXWv0y+Av1c2Mex8PmDVSiId3FN/eHFd90tpC9ckeugF5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f6gsMAAADeAAAADwAAAAAAAAAAAAAAAACYAgAAZHJzL2Rv&#10;d25yZXYueG1sUEsFBgAAAAAEAAQA9QAAAIg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742" o:spid="_x0000_s1032" style="position:absolute;left:333756;width:54864;height:64008;visibility:visible;mso-wrap-style:square;v-text-anchor:top" coordsize="54864,64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rIx8UA&#10;AADcAAAADwAAAGRycy9kb3ducmV2LnhtbESP3WrCQBSE7wt9h+UI3hTdNASV1FVKQYjeFH8e4JA9&#10;TaLZs2F31ejTu0LBy2FmvmHmy9604kLON5YVfI4TEMSl1Q1XCg771WgGwgdkja1lUnAjD8vF+9sc&#10;c22vvKXLLlQiQtjnqKAOocul9GVNBv3YdsTR+7POYIjSVVI7vEa4aWWaJBNpsOG4UGNHPzWVp93Z&#10;KAjFpHCrwz37Tav9rFgfs4/jJlNqOOi/v0AE6sMr/N8utIJplsLzTDw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GsjHxQAAANwAAAAPAAAAAAAAAAAAAAAAAJgCAABkcnMv&#10;ZG93bnJldi54bWxQSwUGAAAAAAQABAD1AAAAigMAAAAA&#10;" path="m38100,r9144,l54864,3048,51816,16764r-10668,l41148,13716,39624,7620,35052,6096,32004,7620r-4572,4572l22860,18288r-3048,7620l16764,42672r1524,6096l19812,51816r6096,3048l33528,53340r4572,-3048l42672,45720r4572,4572l41148,56388r-6096,4572l27432,64008r-7620,l12192,62484,6096,57912,1524,51816,,41148,1524,32004,4572,21336r6096,-9144l18288,6096,27432,1524,38100,xe" fillcolor="black" stroked="f" strokeweight="0">
                        <v:stroke miterlimit="83231f" joinstyle="miter"/>
                        <v:path arrowok="t" textboxrect="0,0,54864,64008"/>
                      </v:shape>
                      <v:shape id="Shape 743" o:spid="_x0000_s1033" style="position:absolute;left:326136;top:196291;width:30480;height:62789;visibility:visible;mso-wrap-style:square;v-text-anchor:top" coordsize="30480,627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xEWMQA&#10;AADcAAAADwAAAGRycy9kb3ducmV2LnhtbESP0WoCMRRE3wv9h3ALfSmatZYqq1GkUCg+iFU/4Jpc&#10;N4ubmzVJ1/Xvm4LQx2FmzjDzZe8a0VGItWcFo2EBglh7U3Ol4LD/HExBxIRssPFMCm4UYbl4fJhj&#10;afyVv6nbpUpkCMcSFdiU2lLKqC05jEPfEmfv5IPDlGWopAl4zXDXyNeieJcOa84LFlv6sKTPux+n&#10;IOLLenvWbdismq47Xta99hur1PNTv5qBSNSn//C9/WUUTN7G8HcmHwG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sRFjEAAAA3AAAAA8AAAAAAAAAAAAAAAAAmAIAAGRycy9k&#10;b3ducmV2LnhtbFBLBQYAAAAABAAEAPUAAACJAwAAAAA=&#10;" path="m30480,r,7925l27432,10973r-4572,7620l19812,26213,16764,44501r1524,7620l22860,53645r4572,-1524l30480,49073r,7620l22860,61265r-7620,1524l9144,61265,4572,58217,1524,52121,,42977,3048,26213,9144,12497,21336,1829,28956,305,30480,xe" fillcolor="black" stroked="f" strokeweight="0">
                        <v:stroke miterlimit="83231f" joinstyle="miter"/>
                        <v:path arrowok="t" textboxrect="0,0,30480,62789"/>
                      </v:shape>
                      <v:shape id="Shape 744" o:spid="_x0000_s1034" style="position:absolute;left:356616;top:195072;width:41148;height:64008;visibility:visible;mso-wrap-style:square;v-text-anchor:top" coordsize="41148,64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2G0cMA&#10;AADcAAAADwAAAGRycy9kb3ducmV2LnhtbESPT4vCMBTE7wt+h/AEb5q6iCtdo4irqOzJP8teH83b&#10;tti8lCRq66c3grDHYWZ+w0znjanElZwvLSsYDhIQxJnVJecKTsd1fwLCB2SNlWVS0JKH+azzNsVU&#10;2xvv6XoIuYgQ9ikqKEKoUyl9VpBBP7A1cfT+rDMYonS51A5vEW4q+Z4kY2mw5LhQYE3LgrLz4WIU&#10;rPh3c3FfP8l3a3ckWz468nelet1m8QkiUBP+w6/2Viv4GI3geSYe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2G0cMAAADcAAAADwAAAAAAAAAAAAAAAACYAgAAZHJzL2Rv&#10;d25yZXYueG1sUEsFBgAAAAAEAAQA9QAAAIgDAAAAAA==&#10;" path="m6096,r9144,1524l21336,4573,27432,r7620,1524l24384,44197r,6095l24384,53340r3048,1524l30480,53340r6096,-6096l41148,51816r-6096,6096l28956,60960r-9144,3048l15240,64008,10668,60960,9144,57912,7620,53340,9144,50292r-1524,l3048,54864,,57912r,l,50293r,-1l7620,41148,9144,35052r3048,-9144l12192,24385r1524,-9145l12192,7620,6096,6097,1524,7620,,9145,,1219,6096,xe" fillcolor="black" stroked="f" strokeweight="0">
                        <v:stroke miterlimit="83231f" joinstyle="miter"/>
                        <v:path arrowok="t" textboxrect="0,0,41148,64008"/>
                      </v:shape>
                      <v:shape id="Shape 41369" o:spid="_x0000_s1035" style="position:absolute;left:320040;top:111253;width:79248;height:12192;visibility:visible;mso-wrap-style:square;v-text-anchor:top" coordsize="79248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2VdckA&#10;AADeAAAADwAAAGRycy9kb3ducmV2LnhtbESPW2vCQBSE3wv+h+UIfSm6sbZeoqsUQZAiBS+gj4fs&#10;MQnJng3Zrcb8elco9HGYmW+Y+bIxpbhS7XLLCgb9CARxYnXOqYLjYd2bgHAeWWNpmRTcycFy0XmZ&#10;Y6ztjXd03ftUBAi7GBVk3lexlC7JyKDr24o4eBdbG/RB1qnUNd4C3JTyPYpG0mDOYSHDilYZJcX+&#10;1yiY/hSn9vs8btvieN9+nrY0lO5Nqddu8zUD4anx/+G/9kYr+BgMR1N43glXQC4e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m2VdckAAADeAAAADwAAAAAAAAAAAAAAAACYAgAA&#10;ZHJzL2Rvd25yZXYueG1sUEsFBgAAAAAEAAQA9QAAAI4DAAAAAA==&#10;" path="m,l79248,r,12192l,12192,,e" fillcolor="black" stroked="f" strokeweight="0">
                        <v:stroke miterlimit="83231f" joinstyle="miter"/>
                        <v:path arrowok="t" textboxrect="0,0,79248,12192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b/>
                <w:noProof/>
                <w:sz w:val="18"/>
                <w:szCs w:val="18"/>
              </w:rPr>
              <w:t xml:space="preserve">       </w:t>
            </w:r>
            <w:r w:rsidR="0020089D"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Excentricidad </w:t>
            </w:r>
          </w:p>
          <w:p w14:paraId="01526981" w14:textId="77777777" w:rsidR="00584B86" w:rsidRPr="003A4321" w:rsidRDefault="00584B86">
            <w:pPr>
              <w:ind w:left="533"/>
              <w:rPr>
                <w:b/>
                <w:sz w:val="18"/>
                <w:szCs w:val="18"/>
              </w:rPr>
            </w:pPr>
          </w:p>
          <w:p w14:paraId="01526982" w14:textId="77777777" w:rsidR="00780D29" w:rsidRPr="003A4321" w:rsidRDefault="00780D29">
            <w:pPr>
              <w:ind w:left="113" w:right="786"/>
              <w:rPr>
                <w:rFonts w:ascii="Arial" w:eastAsia="Arial" w:hAnsi="Arial" w:cs="Arial"/>
                <w:b/>
                <w:sz w:val="18"/>
                <w:szCs w:val="18"/>
              </w:rPr>
            </w:pPr>
            <w:proofErr w:type="spellStart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e</w:t>
            </w:r>
            <w:proofErr w:type="spellEnd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= 0    Circunferencia   </w:t>
            </w:r>
          </w:p>
          <w:p w14:paraId="01526983" w14:textId="77777777" w:rsidR="00584B86" w:rsidRPr="003A4321" w:rsidRDefault="0020089D">
            <w:pPr>
              <w:ind w:left="113" w:right="786"/>
              <w:rPr>
                <w:rFonts w:ascii="Arial" w:eastAsia="Arial" w:hAnsi="Arial" w:cs="Arial"/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</w:t>
            </w:r>
            <w:proofErr w:type="spellStart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e</w:t>
            </w:r>
            <w:proofErr w:type="spellEnd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&lt; 1      Elipse </w:t>
            </w:r>
          </w:p>
          <w:p w14:paraId="01526984" w14:textId="77777777" w:rsidR="00584B86" w:rsidRPr="003A4321" w:rsidRDefault="0020089D">
            <w:pPr>
              <w:ind w:left="113" w:right="786"/>
              <w:rPr>
                <w:rFonts w:ascii="Arial" w:eastAsia="Arial" w:hAnsi="Arial" w:cs="Arial"/>
                <w:b/>
                <w:sz w:val="18"/>
                <w:szCs w:val="18"/>
              </w:rPr>
            </w:pPr>
            <w:proofErr w:type="spellStart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e</w:t>
            </w:r>
            <w:proofErr w:type="spellEnd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&gt; 1      Hipérbola </w:t>
            </w:r>
          </w:p>
          <w:p w14:paraId="01526985" w14:textId="77777777" w:rsidR="00D61563" w:rsidRPr="003A4321" w:rsidRDefault="0020089D">
            <w:pPr>
              <w:ind w:left="113" w:right="786"/>
              <w:rPr>
                <w:sz w:val="18"/>
                <w:szCs w:val="18"/>
              </w:rPr>
            </w:pPr>
            <w:proofErr w:type="spellStart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e</w:t>
            </w:r>
            <w:proofErr w:type="spellEnd"/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= 1      Parábola</w: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</w:tc>
      </w:tr>
    </w:tbl>
    <w:p w14:paraId="01526987" w14:textId="77777777" w:rsidR="00D61563" w:rsidRPr="0045113C" w:rsidRDefault="0020089D">
      <w:pPr>
        <w:spacing w:after="0"/>
        <w:ind w:left="-674" w:right="-1276"/>
      </w:pPr>
      <w:r w:rsidRPr="0045113C">
        <w:rPr>
          <w:noProof/>
        </w:rPr>
        <mc:AlternateContent>
          <mc:Choice Requires="wpg">
            <w:drawing>
              <wp:inline distT="0" distB="0" distL="0" distR="0" wp14:anchorId="01526AFA" wp14:editId="01526AFB">
                <wp:extent cx="6981825" cy="635"/>
                <wp:effectExtent l="0" t="0" r="0" b="0"/>
                <wp:docPr id="39466" name="Group 394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1825" cy="635"/>
                          <a:chOff x="0" y="0"/>
                          <a:chExt cx="6981825" cy="635"/>
                        </a:xfrm>
                      </wpg:grpSpPr>
                      <wps:wsp>
                        <wps:cNvPr id="1196" name="Shape 1196"/>
                        <wps:cNvSpPr/>
                        <wps:spPr>
                          <a:xfrm>
                            <a:off x="0" y="0"/>
                            <a:ext cx="6981825" cy="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81825" h="635">
                                <a:moveTo>
                                  <a:pt x="0" y="0"/>
                                </a:moveTo>
                                <a:lnTo>
                                  <a:pt x="6981825" y="635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FB33D2" id="Group 39466" o:spid="_x0000_s1026" style="width:549.75pt;height:.05pt;mso-position-horizontal-relative:char;mso-position-vertical-relative:line" coordsize="69818,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">
                <v:shape id="Shape 1196" o:spid="_x0000_s1027" style="position:absolute;width:69818;height:6;visibility:visible;mso-wrap-style:square;v-text-anchor:top" coordsize="69818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Jb1sIA&#10;AADdAAAADwAAAGRycy9kb3ducmV2LnhtbERPzWoCMRC+F3yHMIK3mrUHaVejiFZYsJeqDzBuxs3q&#10;ZrJu4hrfvikUepuP73fmy2gb0VPna8cKJuMMBHHpdM2VguNh+/oOwgdkjY1jUvAkD8vF4GWOuXYP&#10;/qZ+HyqRQtjnqMCE0OZS+tKQRT92LXHizq6zGBLsKqk7fKRw28i3LJtKizWnBoMtrQ2V1/3dKrhd&#10;jI7XU9HH82b3pW10zee2UGo0jKsZiEAx/Iv/3IVO8ycfU/j9Jp0gF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wlvWwgAAAN0AAAAPAAAAAAAAAAAAAAAAAJgCAABkcnMvZG93&#10;bnJldi54bWxQSwUGAAAAAAQABAD1AAAAhwMAAAAA&#10;" path="m,l6981825,635e" filled="f" strokeweight="1.5pt">
                  <v:path arrowok="t" textboxrect="0,0,6981825,635"/>
                </v:shape>
                <w10:anchorlock/>
              </v:group>
            </w:pict>
          </mc:Fallback>
        </mc:AlternateContent>
      </w:r>
      <w:r w:rsidRPr="0045113C">
        <w:rPr>
          <w:rFonts w:ascii="Arial" w:eastAsia="Arial" w:hAnsi="Arial" w:cs="Arial"/>
          <w:sz w:val="24"/>
        </w:rPr>
        <w:t xml:space="preserve"> </w:t>
      </w:r>
    </w:p>
    <w:p w14:paraId="01526988" w14:textId="77777777" w:rsidR="00D61563" w:rsidRPr="00780D29" w:rsidRDefault="0020089D">
      <w:pPr>
        <w:spacing w:after="3" w:line="265" w:lineRule="auto"/>
        <w:ind w:left="3781" w:hanging="10"/>
        <w:rPr>
          <w:b/>
        </w:rPr>
      </w:pPr>
      <w:r w:rsidRPr="00780D29">
        <w:rPr>
          <w:rFonts w:ascii="Arial" w:eastAsia="Arial" w:hAnsi="Arial" w:cs="Arial"/>
          <w:b/>
          <w:sz w:val="24"/>
        </w:rPr>
        <w:t xml:space="preserve">CIRCUNFERENCIA </w:t>
      </w:r>
    </w:p>
    <w:tbl>
      <w:tblPr>
        <w:tblStyle w:val="TableGrid"/>
        <w:tblW w:w="9914" w:type="dxa"/>
        <w:tblInd w:w="-108" w:type="dxa"/>
        <w:tblCellMar>
          <w:top w:w="7" w:type="dxa"/>
          <w:left w:w="199" w:type="dxa"/>
          <w:right w:w="111" w:type="dxa"/>
        </w:tblCellMar>
        <w:tblLook w:val="04A0" w:firstRow="1" w:lastRow="0" w:firstColumn="1" w:lastColumn="0" w:noHBand="0" w:noVBand="1"/>
      </w:tblPr>
      <w:tblGrid>
        <w:gridCol w:w="2660"/>
        <w:gridCol w:w="3404"/>
        <w:gridCol w:w="3850"/>
      </w:tblGrid>
      <w:tr w:rsidR="00D61563" w:rsidRPr="0045113C" w14:paraId="01526991" w14:textId="77777777">
        <w:trPr>
          <w:trHeight w:val="960"/>
        </w:trPr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89" w14:textId="77777777" w:rsidR="00D61563" w:rsidRPr="00780D29" w:rsidRDefault="0020089D">
            <w:pPr>
              <w:spacing w:after="52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Con el centro en el origen </w:t>
            </w:r>
          </w:p>
          <w:p w14:paraId="0152698A" w14:textId="77777777" w:rsidR="00D61563" w:rsidRPr="0045113C" w:rsidRDefault="0020089D">
            <w:pPr>
              <w:ind w:left="351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FC" wp14:editId="01526AFD">
                      <wp:extent cx="976833" cy="188976"/>
                      <wp:effectExtent l="0" t="0" r="0" b="0"/>
                      <wp:docPr id="39398" name="Group 3939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6833" cy="188976"/>
                                <a:chOff x="0" y="0"/>
                                <a:chExt cx="976833" cy="188976"/>
                              </a:xfrm>
                            </wpg:grpSpPr>
                            <wps:wsp>
                              <wps:cNvPr id="786" name="Shape 786"/>
                              <wps:cNvSpPr/>
                              <wps:spPr>
                                <a:xfrm>
                                  <a:off x="0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87" name="Shape 787"/>
                              <wps:cNvSpPr/>
                              <wps:spPr>
                                <a:xfrm>
                                  <a:off x="106680" y="0"/>
                                  <a:ext cx="57861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861" h="85344">
                                      <a:moveTo>
                                        <a:pt x="30480" y="0"/>
                                      </a:moveTo>
                                      <a:lnTo>
                                        <a:pt x="39573" y="1524"/>
                                      </a:lnTo>
                                      <a:lnTo>
                                        <a:pt x="45669" y="3048"/>
                                      </a:lnTo>
                                      <a:lnTo>
                                        <a:pt x="50241" y="6096"/>
                                      </a:lnTo>
                                      <a:lnTo>
                                        <a:pt x="53289" y="9144"/>
                                      </a:lnTo>
                                      <a:lnTo>
                                        <a:pt x="56337" y="18288"/>
                                      </a:lnTo>
                                      <a:lnTo>
                                        <a:pt x="54813" y="27432"/>
                                      </a:lnTo>
                                      <a:lnTo>
                                        <a:pt x="48717" y="38100"/>
                                      </a:lnTo>
                                      <a:lnTo>
                                        <a:pt x="42621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573" y="70104"/>
                                      </a:lnTo>
                                      <a:lnTo>
                                        <a:pt x="45669" y="70104"/>
                                      </a:lnTo>
                                      <a:lnTo>
                                        <a:pt x="48717" y="67056"/>
                                      </a:lnTo>
                                      <a:lnTo>
                                        <a:pt x="50241" y="62484"/>
                                      </a:lnTo>
                                      <a:lnTo>
                                        <a:pt x="57861" y="62484"/>
                                      </a:lnTo>
                                      <a:lnTo>
                                        <a:pt x="56337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25" y="21336"/>
                                      </a:lnTo>
                                      <a:lnTo>
                                        <a:pt x="36525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88" name="Shape 788"/>
                              <wps:cNvSpPr/>
                              <wps:spPr>
                                <a:xfrm>
                                  <a:off x="236169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89" name="Shape 789"/>
                              <wps:cNvSpPr/>
                              <wps:spPr>
                                <a:xfrm>
                                  <a:off x="394665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90" name="Shape 790"/>
                              <wps:cNvSpPr/>
                              <wps:spPr>
                                <a:xfrm>
                                  <a:off x="508965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0" name="Shape 41370"/>
                              <wps:cNvSpPr/>
                              <wps:spPr>
                                <a:xfrm>
                                  <a:off x="647649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1" name="Shape 41371"/>
                              <wps:cNvSpPr/>
                              <wps:spPr>
                                <a:xfrm>
                                  <a:off x="647649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93" name="Shape 793"/>
                              <wps:cNvSpPr/>
                              <wps:spPr>
                                <a:xfrm>
                                  <a:off x="816813" y="62484"/>
                                  <a:ext cx="91440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1440" h="883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5720" y="21336"/>
                                      </a:lnTo>
                                      <a:lnTo>
                                        <a:pt x="53340" y="12192"/>
                                      </a:lnTo>
                                      <a:lnTo>
                                        <a:pt x="60960" y="6097"/>
                                      </a:lnTo>
                                      <a:lnTo>
                                        <a:pt x="70104" y="1524"/>
                                      </a:lnTo>
                                      <a:lnTo>
                                        <a:pt x="79248" y="0"/>
                                      </a:lnTo>
                                      <a:lnTo>
                                        <a:pt x="91440" y="1524"/>
                                      </a:lnTo>
                                      <a:lnTo>
                                        <a:pt x="85344" y="24385"/>
                                      </a:lnTo>
                                      <a:lnTo>
                                        <a:pt x="70104" y="24385"/>
                                      </a:lnTo>
                                      <a:lnTo>
                                        <a:pt x="70104" y="19812"/>
                                      </a:lnTo>
                                      <a:lnTo>
                                        <a:pt x="68580" y="16764"/>
                                      </a:lnTo>
                                      <a:lnTo>
                                        <a:pt x="64008" y="15240"/>
                                      </a:lnTo>
                                      <a:lnTo>
                                        <a:pt x="59436" y="16764"/>
                                      </a:lnTo>
                                      <a:lnTo>
                                        <a:pt x="56388" y="19812"/>
                                      </a:lnTo>
                                      <a:lnTo>
                                        <a:pt x="53340" y="22860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44196" y="44197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5240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794" name="Shape 794"/>
                              <wps:cNvSpPr/>
                              <wps:spPr>
                                <a:xfrm>
                                  <a:off x="918921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E86B292" id="Group 39398" o:spid="_x0000_s1026" style="width:76.9pt;height:14.9pt;mso-position-horizontal-relative:char;mso-position-vertical-relative:line" coordsize="9768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">
                      <v:shape id="Shape 786" o:spid="_x0000_s1027" style="position:absolute;top:624;width:975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eNBsQA&#10;AADcAAAADwAAAGRycy9kb3ducmV2LnhtbESPT4vCMBTE74LfITxhb5q6grZdoyyCsqwH8Q+eH82z&#10;Kdu8lCZq/fYbQfA4zMxvmPmys7W4UesrxwrGowQEceF0xaWC03E9TEH4gKyxdkwKHuRhuej35phr&#10;d+c93Q6hFBHCPkcFJoQml9IXhiz6kWuIo3dxrcUQZVtK3eI9wm0tP5NkKi1WHBcMNrQyVPwdrlbB&#10;1m9WPL5ku3M2WZ/NcVJlv/xQ6mPQfX+BCNSFd/jV/tEKZukUnm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3jQbEAAAA3AAAAA8AAAAAAAAAAAAAAAAAmAIAAGRycy9k&#10;b3ducmV2LnhtbFBLBQYAAAAABAAEAPUAAACJAwAAAAA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5r4572,-6097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787" o:spid="_x0000_s1028" style="position:absolute;left:1066;width:579;height:853;visibility:visible;mso-wrap-style:square;v-text-anchor:top" coordsize="57861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sUGsUA&#10;AADcAAAADwAAAGRycy9kb3ducmV2LnhtbESPMW/CMBSE90r9D9ar1K04ZIA0xaAUVKlLB0iHjo/4&#10;kUTEz2nsBsOvr5GQGE93951usQqmEyMNrrWsYDpJQBBXVrdcK/guP14yEM4ja+wsk4IzOVgtHx8W&#10;mGt74i2NO1+LCGGXo4LG+z6X0lUNGXQT2xNH72AHgz7KoZZ6wFOEm06mSTKTBluOCw32tG6oOu7+&#10;jII0MH8V77/j8bIP5ZY3rz+zvVfq+SkUbyA8BX8P39qfWsE8m8P1TDwC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+xQaxQAAANwAAAAPAAAAAAAAAAAAAAAAAJgCAABkcnMv&#10;ZG93bnJldi54bWxQSwUGAAAAAAQABAD1AAAAigMAAAAA&#10;" path="m30480,r9093,1524l45669,3048r4572,3048l53289,9144r3048,9144l54813,27432,48717,38100r-6096,6096l33528,53340r-7620,7620l18288,70104r21285,l45669,70104r3048,-3048l50241,62484r7620,l56337,85344,,85344,,80772,7620,68580,19812,53340r6096,-6096l28956,41148r6096,-9144l36525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861,85344"/>
                      </v:shape>
                      <v:shape id="Shape 788" o:spid="_x0000_s1029" style="position:absolute;left:2361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Vo5sMA&#10;AADcAAAADwAAAGRycy9kb3ducmV2LnhtbERPz2vCMBS+C/4P4Q28yExVUNcZxYmiMJib22HHR/PW&#10;FpuXLkm1/vfmIHj8+H7Pl62pxJmcLy0rGA4SEMSZ1SXnCn6+t88zED4ga6wsk4IreVguup05ptpe&#10;+IvOx5CLGMI+RQVFCHUqpc8KMugHtiaO3J91BkOELpfa4SWGm0qOkmQiDZYcGwqsaV1Qdjo2RgHq&#10;nXv7wOb9Kg+f/7/jso8vm0ap3lO7egURqA0P8d291wqms7g2nolH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Vo5sMAAADcAAAADwAAAAAAAAAAAAAAAACYAgAAZHJzL2Rv&#10;d25yZXYueG1sUEsFBgAAAAAEAAQA9QAAAIg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789" o:spid="_x0000_s1030" style="position:absolute;left:3946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WUu8UA&#10;AADcAAAADwAAAGRycy9kb3ducmV2LnhtbESPQUsDMRSE74L/IbyCl9JmFbXt2rSIIHrUWtoeH5tn&#10;duvmvSVJ2/XfNwXB4zAz3zDzZe9bdaQQG2EDt+MCFHEltmFnYP31OpqCignZYitMBn4pwnJxfTXH&#10;0sqJP+m4Sk5lCMcSDdQpdaXWsarJYxxLR5y9bwkeU5bBaRvwlOG+1XdF8ag9NpwXauzopabqZ3Xw&#10;Bobh7X67Z7dz8eMgD8VQqs1EjLkZ9M9PoBL16T/81363BibTGVzO5COgF2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JZS7xQAAANwAAAAPAAAAAAAAAAAAAAAAAJgCAABkcnMv&#10;ZG93bnJldi54bWxQSwUGAAAAAAQABAD1AAAAigM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790" o:spid="_x0000_s1031" style="position:absolute;left:5089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dcv8AA&#10;AADcAAAADwAAAGRycy9kb3ducmV2LnhtbERPTWsCMRC9F/ofwhR6q4ki2q5GEVHqVStCb8Nm3Cxu&#10;JksSd7f/vjkIHh/ve7keXCM6CrH2rGE8UiCIS29qrjScf/YfnyBiQjbYeCYNfxRhvXp9WWJhfM9H&#10;6k6pEjmEY4EabEptIWUsLTmMI98SZ+7qg8OUYaikCdjncNfIiVIz6bDm3GCxpa2l8na6Ow3DcXo5&#10;/87sbtftSan+cv8OJWn9/jZsFiASDekpfrgPRsP8K8/PZ/IR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Hdcv8AAAADcAAAADwAAAAAAAAAAAAAAAACYAgAAZHJzL2Rvd25y&#10;ZXYueG1sUEsFBgAAAAAEAAQA9QAAAIU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70" o:spid="_x0000_s1032" style="position:absolute;left:6476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hgWcUA&#10;AADeAAAADwAAAGRycy9kb3ducmV2LnhtbESPTUvDQBCG74L/YRnBm920Vltit6UIihcpJr30NmTH&#10;JG12NuyuTeqvdw4Fjy/vF89qM7pOnSnE1rOB6SQDRVx523JtYF++PSxBxYRssfNMBi4UYbO+vVlh&#10;bv3AX3QuUq1khGOOBpqU+lzrWDXkME58Tyzetw8Ok8hQaxtwkHHX6VmWPWuHLctDgz29NlSdih9n&#10;YL7zbTyWn4ff8j10+mn0FxrmxtzfjdsXUInG9B++tj+s9KaPCwEQHEE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mGBZ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71" o:spid="_x0000_s1033" style="position:absolute;left:6476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TFwsYA&#10;AADeAAAADwAAAGRycy9kb3ducmV2LnhtbESPT2vCQBTE70K/w/IEb7qJ2j9EVylCxUspJr309si+&#10;JtHs27C7NbGfvlsQPA4zvxlmvR1MKy7kfGNZQTpLQBCXVjdcKfgs3qYvIHxA1thaJgVX8rDdPIzW&#10;mGnb85EueahELGGfoYI6hC6T0pc1GfQz2xFH79s6gyFKV0ntsI/lppXzJHmSBhuOCzV2tKupPOc/&#10;RsHywzb+VLx//RZ718rHwV6pXyo1GQ+vKxCBhnAP3+iDjly6eE7h/068AnL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9TFw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793" o:spid="_x0000_s1034" style="position:absolute;left:8168;top:624;width:914;height:884;visibility:visible;mso-wrap-style:square;v-text-anchor:top" coordsize="91440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3a3MUA&#10;AADcAAAADwAAAGRycy9kb3ducmV2LnhtbESPQWsCMRSE7wX/Q3iCt5qtFrVbo4gglB6K2oIeH5vX&#10;zbablyVJ19VfbwqCx2FmvmHmy87WoiUfKscKnoYZCOLC6YpLBV+fm8cZiBCRNdaOScGZAiwXvYc5&#10;5tqdeEftPpYiQTjkqMDE2ORShsKQxTB0DXHyvp23GJP0pdQeTwluaznKsom0WHFaMNjQ2lDxu/+z&#10;CsJEP5c/5uAv5+Nsu2v9x+W9JaUG/W71CiJSF+/hW/tNK5i+jOH/TDo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bdrcxQAAANwAAAAPAAAAAAAAAAAAAAAAAJgCAABkcnMv&#10;ZG93bnJldi54bWxQSwUGAAAAAAQABAD1AAAAigMAAAAA&#10;" path="m30480,r6096,1524l41148,4572r4572,4572l45720,15240r,6096l53340,12192,60960,6097,70104,1524,79248,,91440,1524,85344,24385r-15240,l70104,19812,68580,16764,64008,15240r-4572,1524l56388,19812r-3048,3048l47244,32004,44196,44197,33528,88392r-24384,l22860,27432r1524,-9144l22860,13716,19812,12192r-6096,3048l6096,21336,,15240,9144,7620,15240,3048,22860,1524,30480,xe" fillcolor="black" stroked="f" strokeweight="0">
                        <v:stroke miterlimit="83231f" joinstyle="miter"/>
                        <v:path arrowok="t" textboxrect="0,0,91440,88392"/>
                      </v:shape>
                      <v:shape id="Shape 794" o:spid="_x0000_s1035" style="position:absolute;left:9189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xavMMA&#10;AADcAAAADwAAAGRycy9kb3ducmV2LnhtbESPQWsCMRSE74X+h/AKvdXEIlpXo5SitFetCN4em+dm&#10;cfOyJHF3++8bQfA4zMw3zHI9uEZ0FGLtWcN4pEAQl97UXGk4/G7fPkDEhGyw8Uwa/ijCevX8tMTC&#10;+J531O1TJTKEY4EabEptIWUsLTmMI98SZ+/sg8OUZaikCdhnuGvku1JT6bDmvGCxpS9L5WV/dRqG&#10;3eR4OE3tZtNtSan+eP0OJWn9+jJ8LkAkGtIjfG//GA2z+QRuZ/IR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xavMMAAADcAAAADwAAAAAAAAAAAAAAAACYAgAAZHJzL2Rv&#10;d25yZXYueG1sUEsFBgAAAAAEAAQA9QAAAIg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  <w:tc>
          <w:tcPr>
            <w:tcW w:w="3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8B" w14:textId="77777777" w:rsidR="00D61563" w:rsidRPr="00780D29" w:rsidRDefault="0020089D">
            <w:pPr>
              <w:ind w:right="95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Con el centro en </w:t>
            </w:r>
            <w:r w:rsidRPr="00780D29">
              <w:rPr>
                <w:rFonts w:ascii="Arial" w:eastAsia="Arial" w:hAnsi="Arial" w:cs="Arial"/>
                <w:b/>
                <w:i/>
              </w:rPr>
              <w:t>(</w:t>
            </w:r>
            <w:proofErr w:type="spellStart"/>
            <w:r w:rsidRPr="00780D29">
              <w:rPr>
                <w:rFonts w:ascii="Arial" w:eastAsia="Arial" w:hAnsi="Arial" w:cs="Arial"/>
                <w:b/>
                <w:i/>
              </w:rPr>
              <w:t>h,k</w:t>
            </w:r>
            <w:proofErr w:type="spellEnd"/>
            <w:r w:rsidRPr="00780D29">
              <w:rPr>
                <w:rFonts w:ascii="Arial" w:eastAsia="Arial" w:hAnsi="Arial" w:cs="Arial"/>
                <w:b/>
                <w:i/>
              </w:rPr>
              <w:t xml:space="preserve">) </w:t>
            </w:r>
          </w:p>
          <w:p w14:paraId="0152698C" w14:textId="77777777" w:rsidR="00D61563" w:rsidRPr="00780D29" w:rsidRDefault="0020089D">
            <w:pPr>
              <w:spacing w:after="29"/>
              <w:ind w:right="27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  <w:i/>
              </w:rPr>
              <w:t xml:space="preserve"> </w:t>
            </w:r>
          </w:p>
          <w:p w14:paraId="0152698D" w14:textId="77777777" w:rsidR="00D61563" w:rsidRPr="0045113C" w:rsidRDefault="0020089D">
            <w:pPr>
              <w:jc w:val="right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AFE" wp14:editId="01526AFF">
                      <wp:extent cx="1905635" cy="188976"/>
                      <wp:effectExtent l="0" t="0" r="0" b="0"/>
                      <wp:docPr id="39420" name="Group 394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5635" cy="188976"/>
                                <a:chOff x="0" y="0"/>
                                <a:chExt cx="1905635" cy="188976"/>
                              </a:xfrm>
                            </wpg:grpSpPr>
                            <wps:wsp>
                              <wps:cNvPr id="800" name="Shape 800"/>
                              <wps:cNvSpPr/>
                              <wps:spPr>
                                <a:xfrm>
                                  <a:off x="0" y="18288"/>
                                  <a:ext cx="55245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5245" h="166116">
                                      <a:moveTo>
                                        <a:pt x="53721" y="0"/>
                                      </a:moveTo>
                                      <a:lnTo>
                                        <a:pt x="55245" y="6096"/>
                                      </a:lnTo>
                                      <a:lnTo>
                                        <a:pt x="46101" y="10668"/>
                                      </a:lnTo>
                                      <a:lnTo>
                                        <a:pt x="38481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481" y="149352"/>
                                      </a:lnTo>
                                      <a:lnTo>
                                        <a:pt x="46101" y="155448"/>
                                      </a:lnTo>
                                      <a:lnTo>
                                        <a:pt x="55245" y="160020"/>
                                      </a:lnTo>
                                      <a:lnTo>
                                        <a:pt x="53721" y="166116"/>
                                      </a:lnTo>
                                      <a:lnTo>
                                        <a:pt x="41529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529" y="4572"/>
                                      </a:lnTo>
                                      <a:lnTo>
                                        <a:pt x="537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1" name="Shape 801"/>
                              <wps:cNvSpPr/>
                              <wps:spPr>
                                <a:xfrm>
                                  <a:off x="62865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5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2" name="Shape 41372"/>
                              <wps:cNvSpPr/>
                              <wps:spPr>
                                <a:xfrm>
                                  <a:off x="215265" y="92963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3" name="Shape 803"/>
                              <wps:cNvSpPr/>
                              <wps:spPr>
                                <a:xfrm>
                                  <a:off x="381381" y="25908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5"/>
                                      </a:lnTo>
                                      <a:lnTo>
                                        <a:pt x="88392" y="70104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4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2"/>
                                      </a:lnTo>
                                      <a:lnTo>
                                        <a:pt x="94488" y="118873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4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1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4" name="Shape 804"/>
                              <wps:cNvSpPr/>
                              <wps:spPr>
                                <a:xfrm>
                                  <a:off x="489585" y="182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5" name="Shape 805"/>
                              <wps:cNvSpPr/>
                              <wps:spPr>
                                <a:xfrm>
                                  <a:off x="568833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6" name="Shape 806"/>
                              <wps:cNvSpPr/>
                              <wps:spPr>
                                <a:xfrm>
                                  <a:off x="695325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7" name="Shape 807"/>
                              <wps:cNvSpPr/>
                              <wps:spPr>
                                <a:xfrm>
                                  <a:off x="870585" y="182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08" name="Shape 808"/>
                              <wps:cNvSpPr/>
                              <wps:spPr>
                                <a:xfrm>
                                  <a:off x="930021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3" name="Shape 41373"/>
                              <wps:cNvSpPr/>
                              <wps:spPr>
                                <a:xfrm>
                                  <a:off x="1088517" y="92963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10" name="Shape 810"/>
                              <wps:cNvSpPr/>
                              <wps:spPr>
                                <a:xfrm>
                                  <a:off x="1254633" y="25908"/>
                                  <a:ext cx="9601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01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6576" y="74676"/>
                                      </a:lnTo>
                                      <a:lnTo>
                                        <a:pt x="38100" y="74676"/>
                                      </a:lnTo>
                                      <a:lnTo>
                                        <a:pt x="44196" y="73152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7912" y="64008"/>
                                      </a:lnTo>
                                      <a:lnTo>
                                        <a:pt x="62484" y="60961"/>
                                      </a:lnTo>
                                      <a:lnTo>
                                        <a:pt x="65532" y="54864"/>
                                      </a:lnTo>
                                      <a:lnTo>
                                        <a:pt x="67056" y="50292"/>
                                      </a:lnTo>
                                      <a:lnTo>
                                        <a:pt x="65532" y="45720"/>
                                      </a:lnTo>
                                      <a:lnTo>
                                        <a:pt x="62484" y="44197"/>
                                      </a:lnTo>
                                      <a:lnTo>
                                        <a:pt x="64008" y="38100"/>
                                      </a:lnTo>
                                      <a:lnTo>
                                        <a:pt x="94488" y="38100"/>
                                      </a:lnTo>
                                      <a:lnTo>
                                        <a:pt x="96012" y="44197"/>
                                      </a:lnTo>
                                      <a:lnTo>
                                        <a:pt x="89916" y="50292"/>
                                      </a:lnTo>
                                      <a:lnTo>
                                        <a:pt x="82296" y="56388"/>
                                      </a:lnTo>
                                      <a:lnTo>
                                        <a:pt x="62484" y="71628"/>
                                      </a:lnTo>
                                      <a:lnTo>
                                        <a:pt x="71628" y="105156"/>
                                      </a:lnTo>
                                      <a:lnTo>
                                        <a:pt x="73152" y="109728"/>
                                      </a:lnTo>
                                      <a:lnTo>
                                        <a:pt x="74676" y="112776"/>
                                      </a:lnTo>
                                      <a:lnTo>
                                        <a:pt x="77724" y="114300"/>
                                      </a:lnTo>
                                      <a:lnTo>
                                        <a:pt x="83820" y="112776"/>
                                      </a:lnTo>
                                      <a:lnTo>
                                        <a:pt x="89916" y="105156"/>
                                      </a:lnTo>
                                      <a:lnTo>
                                        <a:pt x="96012" y="111252"/>
                                      </a:lnTo>
                                      <a:lnTo>
                                        <a:pt x="88392" y="118873"/>
                                      </a:lnTo>
                                      <a:lnTo>
                                        <a:pt x="82296" y="123444"/>
                                      </a:lnTo>
                                      <a:lnTo>
                                        <a:pt x="74676" y="126492"/>
                                      </a:lnTo>
                                      <a:lnTo>
                                        <a:pt x="68580" y="126492"/>
                                      </a:lnTo>
                                      <a:lnTo>
                                        <a:pt x="60960" y="124968"/>
                                      </a:lnTo>
                                      <a:lnTo>
                                        <a:pt x="54864" y="121920"/>
                                      </a:lnTo>
                                      <a:lnTo>
                                        <a:pt x="50292" y="117348"/>
                                      </a:lnTo>
                                      <a:lnTo>
                                        <a:pt x="48768" y="108204"/>
                                      </a:lnTo>
                                      <a:lnTo>
                                        <a:pt x="42672" y="88392"/>
                                      </a:lnTo>
                                      <a:lnTo>
                                        <a:pt x="42672" y="85344"/>
                                      </a:lnTo>
                                      <a:lnTo>
                                        <a:pt x="41148" y="82297"/>
                                      </a:lnTo>
                                      <a:lnTo>
                                        <a:pt x="36576" y="82297"/>
                                      </a:lnTo>
                                      <a:lnTo>
                                        <a:pt x="35052" y="82297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11" name="Shape 811"/>
                              <wps:cNvSpPr/>
                              <wps:spPr>
                                <a:xfrm>
                                  <a:off x="1359789" y="1828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12" name="Shape 812"/>
                              <wps:cNvSpPr/>
                              <wps:spPr>
                                <a:xfrm>
                                  <a:off x="1439037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4" name="Shape 41374"/>
                              <wps:cNvSpPr/>
                              <wps:spPr>
                                <a:xfrm>
                                  <a:off x="1576197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5" name="Shape 41375"/>
                              <wps:cNvSpPr/>
                              <wps:spPr>
                                <a:xfrm>
                                  <a:off x="1576197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15" name="Shape 815"/>
                              <wps:cNvSpPr/>
                              <wps:spPr>
                                <a:xfrm>
                                  <a:off x="1745361" y="62484"/>
                                  <a:ext cx="91694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1694" h="883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974" y="9144"/>
                                      </a:lnTo>
                                      <a:lnTo>
                                        <a:pt x="45974" y="15240"/>
                                      </a:lnTo>
                                      <a:lnTo>
                                        <a:pt x="45974" y="21336"/>
                                      </a:lnTo>
                                      <a:lnTo>
                                        <a:pt x="53594" y="12192"/>
                                      </a:lnTo>
                                      <a:lnTo>
                                        <a:pt x="61214" y="6097"/>
                                      </a:lnTo>
                                      <a:lnTo>
                                        <a:pt x="70358" y="1524"/>
                                      </a:lnTo>
                                      <a:lnTo>
                                        <a:pt x="79502" y="0"/>
                                      </a:lnTo>
                                      <a:lnTo>
                                        <a:pt x="91694" y="1524"/>
                                      </a:lnTo>
                                      <a:lnTo>
                                        <a:pt x="85598" y="24385"/>
                                      </a:lnTo>
                                      <a:lnTo>
                                        <a:pt x="70358" y="24385"/>
                                      </a:lnTo>
                                      <a:lnTo>
                                        <a:pt x="70358" y="19812"/>
                                      </a:lnTo>
                                      <a:lnTo>
                                        <a:pt x="68834" y="16764"/>
                                      </a:lnTo>
                                      <a:lnTo>
                                        <a:pt x="64262" y="15240"/>
                                      </a:lnTo>
                                      <a:lnTo>
                                        <a:pt x="59690" y="16764"/>
                                      </a:lnTo>
                                      <a:lnTo>
                                        <a:pt x="56642" y="19812"/>
                                      </a:lnTo>
                                      <a:lnTo>
                                        <a:pt x="53594" y="22860"/>
                                      </a:lnTo>
                                      <a:lnTo>
                                        <a:pt x="47498" y="32004"/>
                                      </a:lnTo>
                                      <a:lnTo>
                                        <a:pt x="44450" y="44197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5240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16" name="Shape 816"/>
                              <wps:cNvSpPr/>
                              <wps:spPr>
                                <a:xfrm>
                                  <a:off x="1847723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BB2C7B3" id="Group 39420" o:spid="_x0000_s1026" style="width:150.05pt;height:14.9pt;mso-position-horizontal-relative:char;mso-position-vertical-relative:line" coordsize="19056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">
                      <v:shape id="Shape 800" o:spid="_x0000_s1027" style="position:absolute;top:182;width:552;height:1662;visibility:visible;mso-wrap-style:square;v-text-anchor:top" coordsize="55245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e32cEA&#10;AADcAAAADwAAAGRycy9kb3ducmV2LnhtbERPu27CMBTdK/EP1kViKw4MKAoYBEhUDCxAeYxX9iUJ&#10;xNdpbEL69/WA1PHovGeLzlaipcaXjhWMhgkIYu1MybmC7+PmMwXhA7LByjEp+CUPi3nvY4aZcS/e&#10;U3sIuYgh7DNUUIRQZ1J6XZBFP3Q1ceRurrEYImxyaRp8xXBbyXGSTKTFkmNDgTWtC9KPw9MqMMvx&#10;dvJzue936+tZP09tiqsvrdSg3y2nIAJ14V/8dm+NgjSJ8+OZeATk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3t9nBAAAA3AAAAA8AAAAAAAAAAAAAAAAAmAIAAGRycy9kb3du&#10;cmV2LnhtbFBLBQYAAAAABAAEAPUAAACGAwAAAAA=&#10;" path="m53721,r1524,6096l46101,10668r-7620,6096l30480,24384r-6096,9144l18288,54864,15240,82296r3048,27432l24384,132588r6096,9144l38481,149352r7620,6096l55245,160020r-1524,6096l41529,161544,30480,155448r-9144,-7620l13716,137160,7620,124968,3048,112776,1524,99060,,83820,1524,68580,3048,53340,7620,41148,13716,28956r7620,-9144l30480,10668,41529,4572,53721,xe" fillcolor="black" stroked="f" strokeweight="0">
                        <v:stroke miterlimit="83231f" joinstyle="miter"/>
                        <v:path arrowok="t" textboxrect="0,0,55245,166116"/>
                      </v:shape>
                      <v:shape id="Shape 801" o:spid="_x0000_s1028" style="position:absolute;left:628;top:624;width:976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mCfsIA&#10;AADcAAAADwAAAGRycy9kb3ducmV2LnhtbESPQYvCMBSE7wv+h/AEb2taBbFdo4igiB5kdfH8aJ5N&#10;sXkpTdT6740g7HGYmW+Y2aKztbhT6yvHCtJhAoK4cLriUsHfaf09BeEDssbaMSl4kofFvPc1w1y7&#10;B//S/RhKESHsc1RgQmhyKX1hyKIfuoY4ehfXWgxRtqXULT4i3NZylCQTabHiuGCwoZWh4nq8WQV7&#10;v1lxeskO52y8PpvTuMp2/FRq0O+WPyACdeE//GlvtYJpksL7TDwC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eYJ+wgAAANwAAAAPAAAAAAAAAAAAAAAAAJgCAABkcnMvZG93&#10;bnJldi54bWxQSwUGAAAAAAQABAD1AAAAhwM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5r4572,-6097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41372" o:spid="_x0000_s1029" style="position:absolute;left:2152;top:92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ZbtcYA&#10;AADeAAAADwAAAGRycy9kb3ducmV2LnhtbESPT2vCQBTE74V+h+UVvOnGP7WSukopKF6kaHrx9si+&#10;JtHs27C7muindwWhx2HmN8PMl52pxYWcrywrGA4SEMS51RUXCn6zVX8GwgdkjbVlUnAlD8vF68sc&#10;U21b3tFlHwoRS9inqKAMoUml9HlJBv3ANsTR+7POYIjSFVI7bGO5qeUoSabSYMVxocSGvkvKT/uz&#10;UTD5sZU/ZtvDLVu7Wr539krtRKneW/f1CSJQF/7DT3qjIzccf4zgcSdeAbm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Zbt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803" o:spid="_x0000_s1030" style="position:absolute;left:3813;top:259;width:1037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o0XcQA&#10;AADcAAAADwAAAGRycy9kb3ducmV2LnhtbESPX0sDMRDE34V+h7CCL6VN/FfL2bSIIPbRVlEfl8ua&#10;O3vZPZK0vX57Iwg+DjPzG2axGkKnDhRTK2zhcmpAEdfiWvYW3l6fJnNQKSM77ITJwokSrJajswVW&#10;To68ocM2e1UgnCq00OTcV1qnuqGAaSo9cfG+JAbMRUavXcRjgYdOXxkz0wFbLgsN9vTYUL3b7oOF&#10;cXy++fhm/+nTy15uzVjq9zux9uJ8eLgHlWnI/+G/9tpZmJtr+D1TjoB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qNF3EAAAA3AAAAA8AAAAAAAAAAAAAAAAAmAIAAGRycy9k&#10;b3ducmV2LnhtbFBLBQYAAAAABAAEAPUAAACJAwAAAAA=&#10;" path="m42672,l53340,,39624,51816r1524,1524l47244,45720r7620,-4572l62484,38100r7620,-1524l79248,38100r4572,3048l88392,47244r1524,9144l88392,62485r,7619l80772,97536r-1524,10668l80772,112776r3048,1524l89916,112776r6096,-7620l103632,111252r-9144,7621l88392,123444r-7620,3048l73152,126492r-7620,-1524l59436,121920r-3048,-4572l54864,108204,57912,92964,60960,77724,64008,65532r1524,-9144l64008,50292,59436,48768r-6096,1524l48768,54864r-6096,6097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804" o:spid="_x0000_s1031" style="position:absolute;left:4895;top:182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ARUMEA&#10;AADcAAAADwAAAGRycy9kb3ducmV2LnhtbESPzarCMBSE9xd8h3CEu7lo6qWIVKOoKLitv9tjc2yL&#10;zUlpota3N4LgcpiZb5jJrDWVuFPjSssKBv0IBHFmdcm5gv1u3RuBcB5ZY2WZFDzJwWza+Zlgou2D&#10;U7pvfS4ChF2CCgrv60RKlxVk0PVtTRy8i20M+iCbXOoGHwFuKvkfRUNpsOSwUGBNy4Ky6/ZmFMjY&#10;Y7o6DuNlfDj/nRyWcpE+lfrttvMxCE+t/4Y/7Y1WMIpieJ8JR0B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gEVDBAAAA3AAAAA8AAAAAAAAAAAAAAAAAmAIAAGRycy9kb3du&#10;cmV2LnhtbFBLBQYAAAAABAAEAPUAAACGAw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805" o:spid="_x0000_s1032" style="position:absolute;left:5688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7+9sIA&#10;AADcAAAADwAAAGRycy9kb3ducmV2LnhtbESPQWsCMRSE7wX/Q3iCt5pYrMhqFBGlvWpF8PbYPDeL&#10;m5clibvbf98UCj0OM/MNs94OrhEdhVh71jCbKhDEpTc1VxouX8fXJYiYkA02nknDN0XYbkYvayyM&#10;7/lE3TlVIkM4FqjBptQWUsbSksM49S1x9u4+OExZhkqagH2Gu0a+KbWQDmvOCxZb2lsqH+en0zCc&#10;5tfLbWEPh+5ISvXX50coSevJeNitQCQa0n/4r/1pNCzVO/yeyUd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vv72wgAAANwAAAAPAAAAAAAAAAAAAAAAAJgCAABkcnMvZG93&#10;bnJldi54bWxQSwUGAAAAAAQABAD1AAAAhwMAAAAA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806" o:spid="_x0000_s1033" style="position:absolute;left:6953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HOA8YA&#10;AADcAAAADwAAAGRycy9kb3ducmV2LnhtbESPQWvCQBSE70L/w/IKXkQ3VRBNXUVLRUGwbdpDj4/s&#10;axKafZvubjT+e1cQehxm5htmsepMLU7kfGVZwdMoAUGcW11xoeDrczucgfABWWNtmRRcyMNq+dBb&#10;YKrtmT/olIVCRAj7FBWUITSplD4vyaAf2YY4ej/WGQxRukJqh+cIN7UcJ8lUGqw4LpTY0EtJ+W/W&#10;GgWod25zxPZwkW/vf9+TaoDz11ap/mO3fgYRqAv/4Xt7rxXMkinczsQjI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rHOA8YAAADcAAAADwAAAAAAAAAAAAAAAACYAgAAZHJz&#10;L2Rvd25yZXYueG1sUEsFBgAAAAAEAAQA9QAAAIs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807" o:spid="_x0000_s1034" style="position:absolute;left:8705;top:182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KPJ8QA&#10;AADcAAAADwAAAGRycy9kb3ducmV2LnhtbESPQWvCQBSE7wX/w/IKvUizsQQb0qyiUsFr1NbrM/ua&#10;hGbfhuzWJP++WxB6HGbmGyZfj6YVN+pdY1nBIopBEJdWN1wpOJ/2zykI55E1tpZJwUQO1qvZQ46Z&#10;tgMXdDv6SgQIuwwV1N53mZSurMmgi2xHHLwv2xv0QfaV1D0OAW5a+RLHS2mw4bBQY0e7msrv449R&#10;IBOPxfvnMtklH9f5xWEjt8Wk1NPjuHkD4Wn0/+F7+6AVpPEr/J0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yjyfEAAAA3AAAAA8AAAAAAAAAAAAAAAAAmAIAAGRycy9k&#10;b3ducmV2LnhtbFBLBQYAAAAABAAEAPUAAACJAwAAAAA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808" o:spid="_x0000_s1035" style="position:absolute;left:9300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6mLMEA&#10;AADcAAAADwAAAGRycy9kb3ducmV2LnhtbERPTU8CMRC9k/gfmjHhQqSVAJKVQoyJ0aOCUY+T7dhd&#10;3c5s2gLLv7cHE44v73u9HUKnjhRTK2zhdmpAEdfiWvYW3vdPNytQKSM77ITJwpkSbDdXozVWTk78&#10;Rsdd9qqEcKrQQpNzX2md6oYCpqn0xIX7lhgwFxi9dhFPJTx0embMUgdsuTQ02NNjQ/Xv7hAsTOLz&#10;/POH/ZdPrwdZmInUH3di7fh6eLgHlWnIF/G/+8VZWJmytpwpR0B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OpizBAAAA3AAAAA8AAAAAAAAAAAAAAAAAmAIAAGRycy9kb3du&#10;cmV2LnhtbFBLBQYAAAAABAAEAPUAAACGAw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373" o:spid="_x0000_s1036" style="position:absolute;left:10885;top:929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r+LsYA&#10;AADeAAAADwAAAGRycy9kb3ducmV2LnhtbESPT2vCQBTE7wW/w/IEb3Xjn1aJriKCpRcpNV68PbLP&#10;JJp9G3ZXE/vpu0Khx2HmN8Ms152pxZ2crywrGA0TEMS51RUXCo7Z7nUOwgdkjbVlUvAgD+tV72WJ&#10;qbYtf9P9EAoRS9inqKAMoUml9HlJBv3QNsTRO1tnMETpCqkdtrHc1HKcJO/SYMVxocSGtiXl18PN&#10;KJh+2cpfsv3pJ/twtXzr7IPaqVKDfrdZgAjUhf/wH/2pIzeazCbwvBOv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r+L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810" o:spid="_x0000_s1037" style="position:absolute;left:12546;top:259;width:960;height:1265;visibility:visible;mso-wrap-style:square;v-text-anchor:top" coordsize="9601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KzsMA&#10;AADcAAAADwAAAGRycy9kb3ducmV2LnhtbERPTWsCMRC9C/0PYQreNFFQZGuUohQFlbZr2/N0M91d&#10;mkyWTdTVX28OhR4f73u+7JwVZ2pD7VnDaKhAEBfe1Fxq+Di+DGYgQkQ2aD2ThisFWC4eenPMjL/w&#10;O53zWIoUwiFDDVWMTSZlKCpyGIa+IU7cj28dxgTbUpoWLyncWTlWaiod1pwaKmxoVVHxm5+chs3n&#10;23pnJ1+r77Ffvyra35Q9HLXuP3bPTyAidfFf/OfeGg2zUZqfzqQjIB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KzsMAAADcAAAADwAAAAAAAAAAAAAAAACYAgAAZHJzL2Rv&#10;d25yZXYueG1sUEsFBgAAAAAEAAQA9QAAAIgDAAAAAA==&#10;" path="m42672,l53340,,36576,74676r1524,l44196,73152r9144,-4572l57912,64008r4572,-3047l65532,54864r1524,-4572l65532,45720,62484,44197r1524,-6097l94488,38100r1524,6097l89916,50292r-7620,6096l62484,71628r9144,33528l73152,109728r1524,3048l77724,114300r6096,-1524l89916,105156r6096,6096l88392,118873r-6096,4571l74676,126492r-6096,l60960,124968r-6096,-3048l50292,117348r-1524,-9144l42672,88392r,-3048l41148,82297r-4572,l35052,82297r-9144,42671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96012,126492"/>
                      </v:shape>
                      <v:shape id="Shape 811" o:spid="_x0000_s1038" style="position:absolute;left:13597;top:182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4kFcIA&#10;AADcAAAADwAAAGRycy9kb3ducmV2LnhtbESPT4vCMBTE74LfITzBi6xppYh0jaKi4LX+vb5t3rbF&#10;5qU0Ueu3NwsLHoeZ+Q0zX3amFg9qXWVZQTyOQBDnVldcKDgdd18zEM4ja6wtk4IXOVgu+r05pto+&#10;OaPHwRciQNilqKD0vkmldHlJBt3YNsTB+7WtQR9kW0jd4jPATS0nUTSVBisOCyU2tCkpvx3uRoFM&#10;PGbbyzTZJOef0dVhJdfZS6nhoFt9g/DU+U/4v73XCmZxDH9nwhGQ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ziQVwgAAANwAAAAPAAAAAAAAAAAAAAAAAJgCAABkcnMvZG93&#10;bnJldi54bWxQSwUGAAAAAAQABAD1AAAAhwMAAAAA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812" o:spid="_x0000_s1039" style="position:absolute;left:14390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7wX8MA&#10;AADcAAAADwAAAGRycy9kb3ducmV2LnhtbESPT2sCMRTE74V+h/AKvdVEEZGtUUSUevUPC709Ns/N&#10;4uZlSeLu9ts3hYLHYWZ+w6w2o2tFTyE2njVMJwoEceVNw7WG6+XwsQQRE7LB1jNp+KEIm/XrywoL&#10;4wc+UX9OtcgQjgVqsCl1hZSxsuQwTnxHnL2bDw5TlqGWJuCQ4a6VM6UW0mHDecFiRztL1f38cBrG&#10;07y8fi/sft8fSKmhfHyFirR+fxu3nyASjekZ/m8fjYbldAZ/Z/IR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7wX8MAAADcAAAADwAAAAAAAAAAAAAAAACYAgAAZHJzL2Rv&#10;d25yZXYueG1sUEsFBgAAAAAEAAQA9QAAAIg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74" o:spid="_x0000_s1040" style="position:absolute;left:15761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NmWsYA&#10;AADeAAAADwAAAGRycy9kb3ducmV2LnhtbESPQWvCQBSE74L/YXlCb3WjjW2JriJCSy8iJr309si+&#10;JtHs27C7NbG/visUPA4z3wyz2gymFRdyvrGsYDZNQBCXVjdcKfgs3h5fQfiArLG1TAqu5GGzHo9W&#10;mGnb85EueahELGGfoYI6hC6T0pc1GfRT2xFH79s6gyFKV0ntsI/lppXzJHmWBhuOCzV2tKupPOc/&#10;RkF6sI0/Ffuv3+LdtXIx2Cv1qVIPk2G7BBFoCPfwP/2hIzd7eknhdide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6NmW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75" o:spid="_x0000_s1041" style="position:absolute;left:15761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/DwcYA&#10;AADeAAAADwAAAGRycy9kb3ducmV2LnhtbESPQWvCQBSE70L/w/IK3nRjq1bSbKQUKr2IaHrx9si+&#10;Jmmzb8Pu1sT+elcQPA4z3wyTrQfTihM531hWMJsmIIhLqxuuFHwVH5MVCB+QNbaWScGZPKzzh1GG&#10;qbY97+l0CJWIJexTVFCH0KVS+rImg35qO+LofVtnMETpKqkd9rHctPIpSZbSYMNxocaO3msqfw9/&#10;RsF8Zxv/U2yP/8XGtXIx2DP1c6XGj8PbK4hAQ7iHb/Snjtzs+WUB1zvxCsj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/Dw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815" o:spid="_x0000_s1042" style="position:absolute;left:17453;top:624;width:917;height:884;visibility:visible;mso-wrap-style:square;v-text-anchor:top" coordsize="91694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N/O8QA&#10;AADcAAAADwAAAGRycy9kb3ducmV2LnhtbESP0WrCQBRE3wv+w3KFvtWNhRSJriKCUqRCG/2Aa/aa&#10;jWbvhuxqol/fLRR8HGbmDDNb9LYWN2p95VjBeJSAIC6crrhUcNiv3yYgfEDWWDsmBXfysJgPXmaY&#10;adfxD93yUIoIYZ+hAhNCk0npC0MW/cg1xNE7udZiiLItpW6xi3Bby/ck+ZAWK44LBhtaGSou+dUq&#10;eDy+t/lqeUTTpfVu85WeTe73Sr0O++UURKA+PMP/7U+tYDJO4e9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jfzvEAAAA3AAAAA8AAAAAAAAAAAAAAAAAmAIAAGRycy9k&#10;b3ducmV2LnhtbFBLBQYAAAAABAAEAPUAAACJAwAAAAA=&#10;" path="m30480,r6096,1524l41148,4572r4826,4572l45974,15240r,6096l53594,12192,61214,6097,70358,1524,79502,,91694,1524,85598,24385r-15240,l70358,19812,68834,16764,64262,15240r-4572,1524l56642,19812r-3048,3048l47498,32004,44450,44197,33528,88392r-24384,l22860,27432r1524,-9144l22860,13716,19812,12192r-6096,3048l6096,21336,,15240,9144,7620,15240,3048,22860,1524,30480,xe" fillcolor="black" stroked="f" strokeweight="0">
                        <v:stroke miterlimit="83231f" joinstyle="miter"/>
                        <v:path arrowok="t" textboxrect="0,0,91694,88392"/>
                      </v:shape>
                      <v:shape id="Shape 816" o:spid="_x0000_s1043" style="position:absolute;left:18477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X2XMMA&#10;AADcAAAADwAAAGRycy9kb3ducmV2LnhtbESPT2sCMRTE70K/Q3iF3jSxlEW2RilFsVf/IHh7bF43&#10;SzcvSxJ312/fCILHYWZ+wyzXo2tFTyE2njXMZwoEceVNw7WG03E7XYCICdlg65k03CjCevUyWWJp&#10;/MB76g+pFhnCsUQNNqWulDJWlhzGme+Is/frg8OUZailCThkuGvlu1KFdNhwXrDY0bel6u9wdRrG&#10;/cf5dCnsZtNvSanhfN2FirR+ex2/PkEkGtMz/Gj/GA2LeQH3M/kI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7X2XMMAAADcAAAADwAAAAAAAAAAAAAAAACYAgAAZHJzL2Rv&#10;d25yZXYueG1sUEsFBgAAAAAEAAQA9QAAAIg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  <w:tc>
          <w:tcPr>
            <w:tcW w:w="3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8E" w14:textId="77777777" w:rsidR="00D61563" w:rsidRPr="00780D29" w:rsidRDefault="0020089D">
            <w:pPr>
              <w:ind w:right="96"/>
              <w:jc w:val="center"/>
              <w:rPr>
                <w:b/>
              </w:rPr>
            </w:pPr>
            <w:r w:rsidRPr="00780D29">
              <w:rPr>
                <w:rFonts w:ascii="Arial" w:eastAsia="Arial" w:hAnsi="Arial" w:cs="Arial"/>
                <w:b/>
              </w:rPr>
              <w:t xml:space="preserve">Forma General </w:t>
            </w:r>
          </w:p>
          <w:p w14:paraId="0152698F" w14:textId="77777777" w:rsidR="00D61563" w:rsidRPr="0045113C" w:rsidRDefault="0020089D">
            <w:pPr>
              <w:spacing w:after="13"/>
              <w:ind w:right="22"/>
              <w:jc w:val="center"/>
            </w:pP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  <w:p w14:paraId="01526990" w14:textId="77777777" w:rsidR="00D61563" w:rsidRPr="0045113C" w:rsidRDefault="0020089D">
            <w:pPr>
              <w:ind w:right="67"/>
              <w:jc w:val="right"/>
            </w:pPr>
            <w:r w:rsidRPr="0045113C">
              <w:rPr>
                <w:noProof/>
              </w:rPr>
              <mc:AlternateContent>
                <mc:Choice Requires="wpg">
                  <w:drawing>
                    <wp:inline distT="0" distB="0" distL="0" distR="0" wp14:anchorId="01526B00" wp14:editId="01526B01">
                      <wp:extent cx="2120265" cy="188976"/>
                      <wp:effectExtent l="0" t="0" r="0" b="0"/>
                      <wp:docPr id="39445" name="Group 394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20265" cy="188976"/>
                                <a:chOff x="0" y="0"/>
                                <a:chExt cx="2120265" cy="188976"/>
                              </a:xfrm>
                            </wpg:grpSpPr>
                            <wps:wsp>
                              <wps:cNvPr id="821" name="Shape 821"/>
                              <wps:cNvSpPr/>
                              <wps:spPr>
                                <a:xfrm>
                                  <a:off x="0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2" name="Shape 822"/>
                              <wps:cNvSpPr/>
                              <wps:spPr>
                                <a:xfrm>
                                  <a:off x="106680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3" name="Shape 823"/>
                              <wps:cNvSpPr/>
                              <wps:spPr>
                                <a:xfrm>
                                  <a:off x="236220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4" name="Shape 824"/>
                              <wps:cNvSpPr/>
                              <wps:spPr>
                                <a:xfrm>
                                  <a:off x="394716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5" name="Shape 825"/>
                              <wps:cNvSpPr/>
                              <wps:spPr>
                                <a:xfrm>
                                  <a:off x="509016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6" name="Shape 826"/>
                              <wps:cNvSpPr/>
                              <wps:spPr>
                                <a:xfrm>
                                  <a:off x="638556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7" name="Shape 827"/>
                              <wps:cNvSpPr/>
                              <wps:spPr>
                                <a:xfrm>
                                  <a:off x="801624" y="32003"/>
                                  <a:ext cx="63246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3246" h="118873">
                                      <a:moveTo>
                                        <a:pt x="2438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63246" y="0"/>
                                      </a:lnTo>
                                      <a:lnTo>
                                        <a:pt x="63246" y="10668"/>
                                      </a:lnTo>
                                      <a:lnTo>
                                        <a:pt x="57912" y="10668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42672" y="108204"/>
                                      </a:lnTo>
                                      <a:lnTo>
                                        <a:pt x="53340" y="106680"/>
                                      </a:lnTo>
                                      <a:lnTo>
                                        <a:pt x="62484" y="103632"/>
                                      </a:lnTo>
                                      <a:lnTo>
                                        <a:pt x="63246" y="103175"/>
                                      </a:lnTo>
                                      <a:lnTo>
                                        <a:pt x="63246" y="117476"/>
                                      </a:lnTo>
                                      <a:lnTo>
                                        <a:pt x="54864" y="118873"/>
                                      </a:lnTo>
                                      <a:lnTo>
                                        <a:pt x="42672" y="118873"/>
                                      </a:lnTo>
                                      <a:lnTo>
                                        <a:pt x="0" y="118873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2861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7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8" name="Shape 828"/>
                              <wps:cNvSpPr/>
                              <wps:spPr>
                                <a:xfrm>
                                  <a:off x="934212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29" name="Shape 829"/>
                              <wps:cNvSpPr/>
                              <wps:spPr>
                                <a:xfrm>
                                  <a:off x="864870" y="32003"/>
                                  <a:ext cx="54102" cy="1174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102" h="117476">
                                      <a:moveTo>
                                        <a:pt x="0" y="0"/>
                                      </a:moveTo>
                                      <a:lnTo>
                                        <a:pt x="9906" y="0"/>
                                      </a:lnTo>
                                      <a:lnTo>
                                        <a:pt x="19050" y="1525"/>
                                      </a:lnTo>
                                      <a:lnTo>
                                        <a:pt x="34290" y="6097"/>
                                      </a:lnTo>
                                      <a:lnTo>
                                        <a:pt x="38862" y="10668"/>
                                      </a:lnTo>
                                      <a:lnTo>
                                        <a:pt x="43434" y="13716"/>
                                      </a:lnTo>
                                      <a:lnTo>
                                        <a:pt x="51054" y="27432"/>
                                      </a:lnTo>
                                      <a:lnTo>
                                        <a:pt x="54102" y="44197"/>
                                      </a:lnTo>
                                      <a:lnTo>
                                        <a:pt x="51054" y="67056"/>
                                      </a:lnTo>
                                      <a:lnTo>
                                        <a:pt x="43434" y="86868"/>
                                      </a:lnTo>
                                      <a:lnTo>
                                        <a:pt x="31242" y="102109"/>
                                      </a:lnTo>
                                      <a:lnTo>
                                        <a:pt x="25146" y="108204"/>
                                      </a:lnTo>
                                      <a:lnTo>
                                        <a:pt x="17526" y="112776"/>
                                      </a:lnTo>
                                      <a:lnTo>
                                        <a:pt x="762" y="117349"/>
                                      </a:lnTo>
                                      <a:lnTo>
                                        <a:pt x="0" y="117476"/>
                                      </a:lnTo>
                                      <a:lnTo>
                                        <a:pt x="0" y="103175"/>
                                      </a:lnTo>
                                      <a:lnTo>
                                        <a:pt x="6858" y="99061"/>
                                      </a:lnTo>
                                      <a:lnTo>
                                        <a:pt x="12954" y="89916"/>
                                      </a:lnTo>
                                      <a:lnTo>
                                        <a:pt x="19050" y="80773"/>
                                      </a:lnTo>
                                      <a:lnTo>
                                        <a:pt x="23622" y="68580"/>
                                      </a:lnTo>
                                      <a:lnTo>
                                        <a:pt x="26670" y="54864"/>
                                      </a:lnTo>
                                      <a:lnTo>
                                        <a:pt x="26670" y="42673"/>
                                      </a:lnTo>
                                      <a:lnTo>
                                        <a:pt x="25146" y="27432"/>
                                      </a:lnTo>
                                      <a:lnTo>
                                        <a:pt x="19050" y="18288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762" y="10668"/>
                                      </a:lnTo>
                                      <a:lnTo>
                                        <a:pt x="0" y="1066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0" name="Shape 830"/>
                              <wps:cNvSpPr/>
                              <wps:spPr>
                                <a:xfrm>
                                  <a:off x="1085088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1" name="Shape 831"/>
                              <wps:cNvSpPr/>
                              <wps:spPr>
                                <a:xfrm>
                                  <a:off x="1361313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2" name="Shape 832"/>
                              <wps:cNvSpPr/>
                              <wps:spPr>
                                <a:xfrm>
                                  <a:off x="1248156" y="32003"/>
                                  <a:ext cx="108585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8585" h="118873">
                                      <a:moveTo>
                                        <a:pt x="24384" y="0"/>
                                      </a:moveTo>
                                      <a:lnTo>
                                        <a:pt x="108585" y="0"/>
                                      </a:lnTo>
                                      <a:lnTo>
                                        <a:pt x="102489" y="28956"/>
                                      </a:lnTo>
                                      <a:lnTo>
                                        <a:pt x="91440" y="28956"/>
                                      </a:lnTo>
                                      <a:lnTo>
                                        <a:pt x="91440" y="21337"/>
                                      </a:lnTo>
                                      <a:lnTo>
                                        <a:pt x="89916" y="16764"/>
                                      </a:lnTo>
                                      <a:lnTo>
                                        <a:pt x="86868" y="12192"/>
                                      </a:lnTo>
                                      <a:lnTo>
                                        <a:pt x="79248" y="10668"/>
                                      </a:lnTo>
                                      <a:lnTo>
                                        <a:pt x="57912" y="10668"/>
                                      </a:lnTo>
                                      <a:lnTo>
                                        <a:pt x="48768" y="51816"/>
                                      </a:lnTo>
                                      <a:lnTo>
                                        <a:pt x="60960" y="51816"/>
                                      </a:lnTo>
                                      <a:lnTo>
                                        <a:pt x="67056" y="50292"/>
                                      </a:lnTo>
                                      <a:lnTo>
                                        <a:pt x="71628" y="47244"/>
                                      </a:lnTo>
                                      <a:lnTo>
                                        <a:pt x="74676" y="39625"/>
                                      </a:lnTo>
                                      <a:lnTo>
                                        <a:pt x="85344" y="39625"/>
                                      </a:lnTo>
                                      <a:lnTo>
                                        <a:pt x="76200" y="74676"/>
                                      </a:lnTo>
                                      <a:lnTo>
                                        <a:pt x="67056" y="74676"/>
                                      </a:lnTo>
                                      <a:lnTo>
                                        <a:pt x="67056" y="67056"/>
                                      </a:lnTo>
                                      <a:lnTo>
                                        <a:pt x="64008" y="64008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56388" y="108204"/>
                                      </a:lnTo>
                                      <a:lnTo>
                                        <a:pt x="62484" y="108204"/>
                                      </a:lnTo>
                                      <a:lnTo>
                                        <a:pt x="65532" y="106680"/>
                                      </a:lnTo>
                                      <a:lnTo>
                                        <a:pt x="70104" y="102109"/>
                                      </a:lnTo>
                                      <a:lnTo>
                                        <a:pt x="74676" y="96012"/>
                                      </a:lnTo>
                                      <a:lnTo>
                                        <a:pt x="79248" y="86868"/>
                                      </a:lnTo>
                                      <a:lnTo>
                                        <a:pt x="91440" y="86868"/>
                                      </a:lnTo>
                                      <a:lnTo>
                                        <a:pt x="83820" y="118873"/>
                                      </a:lnTo>
                                      <a:lnTo>
                                        <a:pt x="0" y="118873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2861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7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3" name="Shape 833"/>
                              <wps:cNvSpPr/>
                              <wps:spPr>
                                <a:xfrm>
                                  <a:off x="1521333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4" name="Shape 834"/>
                              <wps:cNvSpPr/>
                              <wps:spPr>
                                <a:xfrm>
                                  <a:off x="1684401" y="32003"/>
                                  <a:ext cx="106680" cy="118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8873">
                                      <a:moveTo>
                                        <a:pt x="24384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0584" y="27432"/>
                                      </a:lnTo>
                                      <a:lnTo>
                                        <a:pt x="89916" y="27432"/>
                                      </a:lnTo>
                                      <a:lnTo>
                                        <a:pt x="88392" y="21337"/>
                                      </a:lnTo>
                                      <a:lnTo>
                                        <a:pt x="88392" y="16764"/>
                                      </a:lnTo>
                                      <a:lnTo>
                                        <a:pt x="83820" y="12192"/>
                                      </a:lnTo>
                                      <a:lnTo>
                                        <a:pt x="77724" y="10668"/>
                                      </a:lnTo>
                                      <a:lnTo>
                                        <a:pt x="57912" y="10668"/>
                                      </a:lnTo>
                                      <a:lnTo>
                                        <a:pt x="48768" y="53340"/>
                                      </a:lnTo>
                                      <a:lnTo>
                                        <a:pt x="59436" y="53340"/>
                                      </a:lnTo>
                                      <a:lnTo>
                                        <a:pt x="65532" y="53340"/>
                                      </a:lnTo>
                                      <a:lnTo>
                                        <a:pt x="68580" y="50292"/>
                                      </a:lnTo>
                                      <a:lnTo>
                                        <a:pt x="71628" y="45720"/>
                                      </a:lnTo>
                                      <a:lnTo>
                                        <a:pt x="74676" y="39625"/>
                                      </a:lnTo>
                                      <a:lnTo>
                                        <a:pt x="83820" y="39625"/>
                                      </a:lnTo>
                                      <a:lnTo>
                                        <a:pt x="74676" y="79249"/>
                                      </a:lnTo>
                                      <a:lnTo>
                                        <a:pt x="67056" y="79249"/>
                                      </a:lnTo>
                                      <a:lnTo>
                                        <a:pt x="65532" y="73152"/>
                                      </a:lnTo>
                                      <a:lnTo>
                                        <a:pt x="65532" y="7010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57912" y="64008"/>
                                      </a:lnTo>
                                      <a:lnTo>
                                        <a:pt x="45720" y="64008"/>
                                      </a:lnTo>
                                      <a:lnTo>
                                        <a:pt x="39624" y="96012"/>
                                      </a:lnTo>
                                      <a:lnTo>
                                        <a:pt x="38100" y="100585"/>
                                      </a:lnTo>
                                      <a:lnTo>
                                        <a:pt x="38100" y="105156"/>
                                      </a:lnTo>
                                      <a:lnTo>
                                        <a:pt x="39624" y="111252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5720" y="118873"/>
                                      </a:lnTo>
                                      <a:lnTo>
                                        <a:pt x="0" y="118873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4488"/>
                                      </a:lnTo>
                                      <a:lnTo>
                                        <a:pt x="28956" y="22861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7620"/>
                                      </a:lnTo>
                                      <a:lnTo>
                                        <a:pt x="22860" y="6097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6" name="Shape 41376"/>
                              <wps:cNvSpPr/>
                              <wps:spPr>
                                <a:xfrm>
                                  <a:off x="1856613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7" name="Shape 41377"/>
                              <wps:cNvSpPr/>
                              <wps:spPr>
                                <a:xfrm>
                                  <a:off x="1856613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7" name="Shape 837"/>
                              <wps:cNvSpPr/>
                              <wps:spPr>
                                <a:xfrm>
                                  <a:off x="2034921" y="30480"/>
                                  <a:ext cx="42673" cy="12192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3" h="121920">
                                      <a:moveTo>
                                        <a:pt x="42673" y="0"/>
                                      </a:moveTo>
                                      <a:lnTo>
                                        <a:pt x="42673" y="9144"/>
                                      </a:lnTo>
                                      <a:lnTo>
                                        <a:pt x="36576" y="10668"/>
                                      </a:lnTo>
                                      <a:lnTo>
                                        <a:pt x="32004" y="15240"/>
                                      </a:lnTo>
                                      <a:lnTo>
                                        <a:pt x="28956" y="21336"/>
                                      </a:lnTo>
                                      <a:lnTo>
                                        <a:pt x="27432" y="30480"/>
                                      </a:lnTo>
                                      <a:lnTo>
                                        <a:pt x="25908" y="44197"/>
                                      </a:lnTo>
                                      <a:lnTo>
                                        <a:pt x="25908" y="59436"/>
                                      </a:lnTo>
                                      <a:lnTo>
                                        <a:pt x="25908" y="77724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30480" y="100585"/>
                                      </a:lnTo>
                                      <a:lnTo>
                                        <a:pt x="33528" y="108204"/>
                                      </a:lnTo>
                                      <a:lnTo>
                                        <a:pt x="38100" y="111252"/>
                                      </a:lnTo>
                                      <a:lnTo>
                                        <a:pt x="42673" y="112776"/>
                                      </a:lnTo>
                                      <a:lnTo>
                                        <a:pt x="42673" y="121703"/>
                                      </a:lnTo>
                                      <a:lnTo>
                                        <a:pt x="41149" y="121920"/>
                                      </a:lnTo>
                                      <a:lnTo>
                                        <a:pt x="32004" y="120397"/>
                                      </a:lnTo>
                                      <a:lnTo>
                                        <a:pt x="22861" y="118873"/>
                                      </a:lnTo>
                                      <a:lnTo>
                                        <a:pt x="16764" y="114300"/>
                                      </a:lnTo>
                                      <a:lnTo>
                                        <a:pt x="10668" y="106680"/>
                                      </a:lnTo>
                                      <a:lnTo>
                                        <a:pt x="6097" y="99061"/>
                                      </a:lnTo>
                                      <a:lnTo>
                                        <a:pt x="3049" y="88392"/>
                                      </a:lnTo>
                                      <a:lnTo>
                                        <a:pt x="0" y="76200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48768"/>
                                      </a:lnTo>
                                      <a:lnTo>
                                        <a:pt x="3049" y="35052"/>
                                      </a:lnTo>
                                      <a:lnTo>
                                        <a:pt x="6097" y="24385"/>
                                      </a:lnTo>
                                      <a:lnTo>
                                        <a:pt x="10668" y="16764"/>
                                      </a:lnTo>
                                      <a:lnTo>
                                        <a:pt x="18288" y="9144"/>
                                      </a:lnTo>
                                      <a:lnTo>
                                        <a:pt x="24385" y="4573"/>
                                      </a:lnTo>
                                      <a:lnTo>
                                        <a:pt x="33528" y="1524"/>
                                      </a:lnTo>
                                      <a:lnTo>
                                        <a:pt x="4267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38" name="Shape 838"/>
                              <wps:cNvSpPr/>
                              <wps:spPr>
                                <a:xfrm>
                                  <a:off x="2077593" y="30480"/>
                                  <a:ext cx="42672" cy="12170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121703">
                                      <a:moveTo>
                                        <a:pt x="0" y="0"/>
                                      </a:moveTo>
                                      <a:lnTo>
                                        <a:pt x="10668" y="1524"/>
                                      </a:lnTo>
                                      <a:lnTo>
                                        <a:pt x="19812" y="3049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32003" y="15240"/>
                                      </a:lnTo>
                                      <a:lnTo>
                                        <a:pt x="36576" y="22861"/>
                                      </a:lnTo>
                                      <a:lnTo>
                                        <a:pt x="39624" y="33528"/>
                                      </a:lnTo>
                                      <a:lnTo>
                                        <a:pt x="42672" y="45720"/>
                                      </a:lnTo>
                                      <a:lnTo>
                                        <a:pt x="42672" y="59436"/>
                                      </a:lnTo>
                                      <a:lnTo>
                                        <a:pt x="42672" y="74676"/>
                                      </a:lnTo>
                                      <a:lnTo>
                                        <a:pt x="39624" y="86868"/>
                                      </a:lnTo>
                                      <a:lnTo>
                                        <a:pt x="36576" y="97536"/>
                                      </a:lnTo>
                                      <a:lnTo>
                                        <a:pt x="32003" y="106680"/>
                                      </a:lnTo>
                                      <a:lnTo>
                                        <a:pt x="25908" y="112776"/>
                                      </a:lnTo>
                                      <a:lnTo>
                                        <a:pt x="18288" y="117349"/>
                                      </a:lnTo>
                                      <a:lnTo>
                                        <a:pt x="9144" y="120397"/>
                                      </a:lnTo>
                                      <a:lnTo>
                                        <a:pt x="0" y="121703"/>
                                      </a:lnTo>
                                      <a:lnTo>
                                        <a:pt x="0" y="112776"/>
                                      </a:lnTo>
                                      <a:lnTo>
                                        <a:pt x="6096" y="111252"/>
                                      </a:lnTo>
                                      <a:lnTo>
                                        <a:pt x="10668" y="106680"/>
                                      </a:lnTo>
                                      <a:lnTo>
                                        <a:pt x="13715" y="97536"/>
                                      </a:lnTo>
                                      <a:lnTo>
                                        <a:pt x="15240" y="89916"/>
                                      </a:lnTo>
                                      <a:lnTo>
                                        <a:pt x="16764" y="82297"/>
                                      </a:lnTo>
                                      <a:lnTo>
                                        <a:pt x="16764" y="62485"/>
                                      </a:lnTo>
                                      <a:lnTo>
                                        <a:pt x="16764" y="48768"/>
                                      </a:lnTo>
                                      <a:lnTo>
                                        <a:pt x="15240" y="36576"/>
                                      </a:lnTo>
                                      <a:lnTo>
                                        <a:pt x="13715" y="27432"/>
                                      </a:lnTo>
                                      <a:lnTo>
                                        <a:pt x="12192" y="19812"/>
                                      </a:lnTo>
                                      <a:lnTo>
                                        <a:pt x="9144" y="15240"/>
                                      </a:lnTo>
                                      <a:lnTo>
                                        <a:pt x="7620" y="12192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6304B3E" id="Group 39445" o:spid="_x0000_s1026" style="width:166.95pt;height:14.9pt;mso-position-horizontal-relative:char;mso-position-vertical-relative:line" coordsize="21202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">
                      <v:shape id="Shape 821" o:spid="_x0000_s1027" style="position:absolute;top:624;width:975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zeHsMA&#10;AADcAAAADwAAAGRycy9kb3ducmV2LnhtbESPQYvCMBSE7wv+h/AEb2tahcVWo4jgsuhhsYrnR/Ns&#10;is1LaaLWf28WFjwOM/MNs1j1thF36nztWEE6TkAQl07XXCk4HbefMxA+IGtsHJOCJ3lYLQcfC8y1&#10;e/CB7kWoRISwz1GBCaHNpfSlIYt+7Fri6F1cZzFE2VVSd/iIcNvISZJ8SYs1xwWDLW0MldfiZhXs&#10;/feG00v2e86m27M5Tutsx0+lRsN+PQcRqA/v8H/7RyuYTVL4OxOPgF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czeHsMAAADcAAAADwAAAAAAAAAAAAAAAACYAgAAZHJzL2Rv&#10;d25yZXYueG1sUEsFBgAAAAAEAAQA9QAAAIgDAAAAAA=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822" o:spid="_x0000_s1028" style="position:absolute;left:1066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I64sMA&#10;AADcAAAADwAAAGRycy9kb3ducmV2LnhtbESPwWrDMBBE74X+g9hCb40UU0JwLYcQEtpr0hDIbbG2&#10;lom1MpJiu39fFQo9DjPzhqk2s+vFSCF2njUsFwoEceNNx62G8+fhZQ0iJmSDvWfS8E0RNvXjQ4Wl&#10;8RMfaTylVmQIxxI12JSGUsrYWHIYF34gzt6XDw5TlqGVJuCU4a6XhVIr6bDjvGBxoJ2l5na6Ow3z&#10;8fVyvq7sfj8eSKnpcn8PDWn9/DRv30AkmtN/+K/9YTSsiwJ+z+QjI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I64sMAAADcAAAADwAAAAAAAAAAAAAAAACYAgAAZHJzL2Rv&#10;d25yZXYueG1sUEsFBgAAAAAEAAQA9QAAAIgDAAAAAA=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823" o:spid="_x0000_s1029" style="position:absolute;left:2362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Mx+8YA&#10;AADcAAAADwAAAGRycy9kb3ducmV2LnhtbESPQWvCQBSE7wX/w/KEXopuqlBsdBVbWioIamMPPT6y&#10;zySYfZvubjT+e1coeBxm5htmtuhMLU7kfGVZwfMwAUGcW11xoeBn/zmYgPABWWNtmRRcyMNi3nuY&#10;Yartmb/plIVCRAj7FBWUITSplD4vyaAf2oY4egfrDIYoXSG1w3OEm1qOkuRFGqw4LpTY0HtJ+TFr&#10;jQLUX+5tg+36Ire7v99x9YSvH61Sj/1uOQURqAv38H97pRVMRmO4nYlH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XMx+8YAAADcAAAADwAAAAAAAAAAAAAAAACYAgAAZHJz&#10;L2Rvd25yZXYueG1sUEsFBgAAAAAEAAQA9QAAAIs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824" o:spid="_x0000_s1030" style="position:absolute;left:3947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wScQA&#10;AADcAAAADwAAAGRycy9kb3ducmV2LnhtbESPQWsCMRSE7wX/Q3gFL6LZiq2yGkUK0h5bW9TjY/Oa&#10;3Xbz3pJE3f77plDocZiZb5jVpvetulCIjbCBu0kBirgS27Az8P62Gy9AxYRssRUmA98UYbMe3Kyw&#10;tHLlV7rsk1MZwrFEA3VKXal1rGryGCfSEWfvQ4LHlGVw2ga8Zrhv9bQoHrTHhvNCjR091lR97c/e&#10;wCg8zY6f7E4uvpzlvhhJdZiLMcPbfrsElahP/+G/9rM1sJjO4PdMPgJ6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28EnEAAAA3AAAAA8AAAAAAAAAAAAAAAAAmAIAAGRycy9k&#10;b3ducmV2LnhtbFBLBQYAAAAABAAEAPUAAACJAw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825" o:spid="_x0000_s1031" style="position:absolute;left:5090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uilsIA&#10;AADcAAAADwAAAGRycy9kb3ducmV2LnhtbESPQWsCMRSE74X+h/AKvdVEqSKrUaQo7VUrgrfH5rlZ&#10;3LwsSdxd/70pCD0OM/MNs1wPrhEdhVh71jAeKRDEpTc1VxqOv7uPOYiYkA02nknDnSKsV68vSyyM&#10;73lP3SFVIkM4FqjBptQWUsbSksM48i1x9i4+OExZhkqagH2Gu0ZOlJpJhzXnBYstfVkqr4eb0zDs&#10;P0/H88xut92OlOpPt+9Qktbvb8NmASLRkP7Dz/aP0TCfTOHvTD4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C6KWwgAAANwAAAAPAAAAAAAAAAAAAAAAAJgCAABkcnMvZG93&#10;bnJldi54bWxQSwUGAAAAAAQABAD1AAAAhwMAAAAA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826" o:spid="_x0000_s1032" style="position:absolute;left:6385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SSY8YA&#10;AADcAAAADwAAAGRycy9kb3ducmV2LnhtbESPQWvCQBSE74L/YXlCL6KbWhAbXcWWioWC2thDj4/s&#10;Mwlm36a7G43/vlsoeBxm5htmsepMLS7kfGVZweM4AUGcW11xoeDruBnNQPiArLG2TApu5GG17PcW&#10;mGp75U+6ZKEQEcI+RQVlCE0qpc9LMujHtiGO3sk6gyFKV0jt8BrhppaTJJlKgxXHhRIbei0pP2et&#10;UYB661522H7c5P7w8/1UDfH5rVXqYdCt5yACdeEe/m+/awWzyRT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QSSY8YAAADcAAAADwAAAAAAAAAAAAAAAACYAgAAZHJz&#10;L2Rvd25yZXYueG1sUEsFBgAAAAAEAAQA9QAAAIs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827" o:spid="_x0000_s1033" style="position:absolute;left:8016;top:320;width:632;height:1188;visibility:visible;mso-wrap-style:square;v-text-anchor:top" coordsize="63246,118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zgicQA&#10;AADcAAAADwAAAGRycy9kb3ducmV2LnhtbESPQWvCQBSE7wX/w/KE3ppNc6iSugYpiL02ttjjI/tM&#10;otm3ye5GY399Vyj0OMzMN8yqmEwnLuR8a1nBc5KCIK6sbrlW8LnfPi1B+ICssbNMCm7koVjPHlaY&#10;a3vlD7qUoRYRwj5HBU0IfS6lrxoy6BPbE0fvaJ3BEKWrpXZ4jXDTySxNX6TBluNCgz29NVSdy9Eo&#10;yH6+9rdxHMZT+r1zQ92108GXSj3Op80riEBT+A//td+1gmW2gPu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M4InEAAAA3AAAAA8AAAAAAAAAAAAAAAAAmAIAAGRycy9k&#10;b3ducmV2LnhtbFBLBQYAAAAABAAEAPUAAACJAwAAAAA=&#10;" path="m24384,l59436,r3810,l63246,10668r-5334,l36576,108204r6096,l53340,106680r9144,-3048l63246,103175r,14301l54864,118873r-12192,l,118873r1524,-6097l9144,108204r1524,-4572l13716,96012,28956,22861r1524,-9145l28956,7620,22860,6097,24384,xe" fillcolor="black" stroked="f" strokeweight="0">
                        <v:stroke miterlimit="83231f" joinstyle="miter"/>
                        <v:path arrowok="t" textboxrect="0,0,63246,118873"/>
                      </v:shape>
                      <v:shape id="Shape 828" o:spid="_x0000_s1034" style="position:absolute;left:9342;top:624;width:975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Z3g78A&#10;AADcAAAADwAAAGRycy9kb3ducmV2LnhtbERPTYvCMBC9C/6HMII3TVUQW40igiJ6WLaK56EZm2Iz&#10;KU3U+u/NYWGPj/e92nS2Fi9qfeVYwWScgCAunK64VHC97EcLED4ga6wdk4IPedis+70VZtq9+Zde&#10;eShFDGGfoQITQpNJ6QtDFv3YNcSRu7vWYoiwLaVu8R3DbS2nSTKXFiuODQYb2hkqHvnTKjj7w44n&#10;9/Tnls72N3OZVemJP0oNB912CSJQF/7Ff+6jVrCYxrXxTDwCcv0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9neDvwAAANwAAAAPAAAAAAAAAAAAAAAAAJgCAABkcnMvZG93bnJl&#10;di54bWxQSwUGAAAAAAQABAD1AAAAhAM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829" o:spid="_x0000_s1035" style="position:absolute;left:8648;top:320;width:541;height:1174;visibility:visible;mso-wrap-style:square;v-text-anchor:top" coordsize="54102,1174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YjcMQA&#10;AADcAAAADwAAAGRycy9kb3ducmV2LnhtbESPT2sCMRTE7wW/Q3iCt5qtoOjWKEUQ1OLBP4jHx+Z1&#10;E9y8LJvort++KRQ8DjPzG2a+7FwlHtQE61nBxzADQVx4bblUcD6t36cgQkTWWHkmBU8KsFz03uaY&#10;a9/ygR7HWIoE4ZCjAhNjnUsZCkMOw9DXxMn78Y3DmGRTSt1gm+CukqMsm0iHltOCwZpWhorb8e4U&#10;XDfj9rQ7r7/15LY1+0uwe72ySg363dcniEhdfIX/2xutYDqawd+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mI3DEAAAA3AAAAA8AAAAAAAAAAAAAAAAAmAIAAGRycy9k&#10;b3ducmV2LnhtbFBLBQYAAAAABAAEAPUAAACJAwAAAAA=&#10;" path="m,l9906,r9144,1525l34290,6097r4572,4571l43434,13716r7620,13716l54102,44197,51054,67056,43434,86868,31242,102109r-6096,6095l17526,112776,762,117349,,117476,,103175,6858,99061r6096,-9145l19050,80773,23622,68580,26670,54864r,-12191l25146,27432,19050,18288,11430,12192,762,10668r-762,l,xe" fillcolor="black" stroked="f" strokeweight="0">
                        <v:stroke miterlimit="83231f" joinstyle="miter"/>
                        <v:path arrowok="t" textboxrect="0,0,54102,117476"/>
                      </v:shape>
                      <v:shape id="Shape 830" o:spid="_x0000_s1036" style="position:absolute;left:10850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g5UcIA&#10;AADcAAAADwAAAGRycy9kb3ducmV2LnhtbERPz2vCMBS+C/4P4QleZKabIK4axY3JBoI658Hjo3m2&#10;xealS1Kt/705CB4/vt+zRWsqcSHnS8sKXocJCOLM6pJzBYe/1csEhA/IGivLpOBGHhbzbmeGqbZX&#10;/qXLPuQihrBPUUERQp1K6bOCDPqhrYkjd7LOYIjQ5VI7vMZwU8m3JBlLgyXHhgJr+iwoO+8bowD1&#10;t/vYYLO+ye3u/zgqB/j+1SjV77XLKYhAbXiKH+4frWAyivPjmXgE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eDlRwgAAANwAAAAPAAAAAAAAAAAAAAAAAJgCAABkcnMvZG93&#10;bnJldi54bWxQSwUGAAAAAAQABAD1AAAAhwMAAAAA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831" o:spid="_x0000_s1037" style="position:absolute;left:13613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jFDMUA&#10;AADcAAAADwAAAGRycy9kb3ducmV2LnhtbESPQUsDMRSE7wX/Q3iCl9Jmq7Uta9Miguix1tJ6fGye&#10;2dXNe0uStuu/N0LB4zAz3zDLde9bdaIQG2EDk3EBirgS27AzsHt/Hi1AxYRssRUmAz8UYb26Giyx&#10;tHLmNzptk1MZwrFEA3VKXal1rGryGMfSEWfvU4LHlGVw2gY8Z7hv9W1RzLTHhvNCjR091VR9b4/e&#10;wDC8TA9f7D5c3BzlvhhKtZ+LMTfX/eMDqER9+g9f2q/WwOJuAn9n8hH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WMUMxQAAANwAAAAPAAAAAAAAAAAAAAAAAJgCAABkcnMv&#10;ZG93bnJldi54bWxQSwUGAAAAAAQABAD1AAAAigM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832" o:spid="_x0000_s1038" style="position:absolute;left:12481;top:320;width:1086;height:1188;visibility:visible;mso-wrap-style:square;v-text-anchor:top" coordsize="108585,118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6qcUA&#10;AADcAAAADwAAAGRycy9kb3ducmV2LnhtbESPQYvCMBSE7wv+h/AEL4umKohWo4iw6EFYdD2st0fz&#10;2hSbl9Jka/33ZkHwOMzMN8xq09lKtNT40rGC8SgBQZw5XXKh4PLzNZyD8AFZY+WYFDzIw2bd+1hh&#10;qt2dT9SeQyEihH2KCkwIdSqlzwxZ9CNXE0cvd43FEGVTSN3gPcJtJSdJMpMWS44LBmvaGcpu5z+r&#10;4FB9+nxhLt/jab3fX3937Wl2zJUa9LvtEkSgLrzDr/ZBK5hPJ/B/Jh4BuX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7zqpxQAAANwAAAAPAAAAAAAAAAAAAAAAAJgCAABkcnMv&#10;ZG93bnJldi54bWxQSwUGAAAAAAQABAD1AAAAigMAAAAA&#10;" path="m24384,r84201,l102489,28956r-11049,l91440,21337,89916,16764,86868,12192,79248,10668r-21336,l48768,51816r12192,l67056,50292r4572,-3048l74676,39625r10668,l76200,74676r-9144,l67056,67056,64008,64008,59436,62485r-12192,l36576,108204r19812,l62484,108204r3048,-1524l70104,102109r4572,-6097l79248,86868r12192,l83820,118873,,118873r1524,-6097l9144,108204r1524,-4572l13716,96012,28956,22861r1524,-9145l28956,7620,22860,6097,24384,xe" fillcolor="black" stroked="f" strokeweight="0">
                        <v:stroke miterlimit="83231f" joinstyle="miter"/>
                        <v:path arrowok="t" textboxrect="0,0,108585,118873"/>
                      </v:shape>
                      <v:shape id="Shape 833" o:spid="_x0000_s1039" style="position:absolute;left:15213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qnJsYA&#10;AADcAAAADwAAAGRycy9kb3ducmV2LnhtbESPT2vCQBTE70K/w/IKXqRuNCA2dZVWKhYE679Dj4/s&#10;axKafZvubjR++64g9DjMzG+Y2aIztTiT85VlBaNhAoI4t7riQsHpuHqagvABWWNtmRRcycNi/tCb&#10;Yabthfd0PoRCRAj7DBWUITSZlD4vyaAf2oY4et/WGQxRukJqh5cIN7UcJ8lEGqw4LpTY0LKk/OfQ&#10;GgWo1+5ti+3mKj93v19pNcDn91ap/mP3+gIiUBf+w/f2h1YwTVO4nYlHQM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qnJsYAAADcAAAADwAAAAAAAAAAAAAAAACYAgAAZHJz&#10;L2Rvd25yZXYueG1sUEsFBgAAAAAEAAQA9QAAAIs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834" o:spid="_x0000_s1040" style="position:absolute;left:16844;top:320;width:1066;height:1188;visibility:visible;mso-wrap-style:square;v-text-anchor:top" coordsize="106680,1188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2SwsUA&#10;AADcAAAADwAAAGRycy9kb3ducmV2LnhtbESPQWvCQBSE70L/w/IKvZlNtZaQukoRBMUqGIX2+Mi+&#10;JqHZtyG7XdN/3xUEj8PMfMPMl4NpRaDeNZYVPCcpCOLS6oYrBefTepyBcB5ZY2uZFPyRg+XiYTTH&#10;XNsLHykUvhIRwi5HBbX3XS6lK2sy6BLbEUfv2/YGfZR9JXWPlwg3rZyk6as02HBcqLGjVU3lT/Fr&#10;FGwPZ70PX6ddsZGfLgSb0WH2odTT4/D+BsLT4O/hW3ujFWTTF7ieiUdAL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/ZLCxQAAANwAAAAPAAAAAAAAAAAAAAAAAJgCAABkcnMv&#10;ZG93bnJldi54bWxQSwUGAAAAAAQABAD1AAAAigMAAAAA&#10;" path="m24384,r82296,l100584,27432r-10668,l88392,21337r,-4573l83820,12192,77724,10668r-19812,l48768,53340r10668,l65532,53340r3048,-3048l71628,45720r3048,-6095l83820,39625,74676,79249r-7620,l65532,73152r,-3048l64008,65532,57912,64008r-12192,l39624,96012r-1524,4573l38100,105156r1524,6096l47244,112776r-1524,6097l,118873r1524,-6097l9144,108204r1524,-4572l13716,94488,28956,22861r1524,-9145l28956,7620,22860,6097,24384,xe" fillcolor="black" stroked="f" strokeweight="0">
                        <v:stroke miterlimit="83231f" joinstyle="miter"/>
                        <v:path arrowok="t" textboxrect="0,0,106680,118873"/>
                      </v:shape>
                      <v:shape id="Shape 41376" o:spid="_x0000_s1041" style="position:absolute;left:18566;top:1127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1dtsYA&#10;AADeAAAADwAAAGRycy9kb3ducmV2LnhtbESPQWvCQBSE70L/w/IK3nRjq1bSbKQUKr2IaHrx9si+&#10;Jmmzb8Pu1sT+elcQPA4z3wyTrQfTihM531hWMJsmIIhLqxuuFHwVH5MVCB+QNbaWScGZPKzzh1GG&#10;qbY97+l0CJWIJexTVFCH0KVS+rImg35qO+LofVtnMETpKqkd9rHctPIpSZbSYMNxocaO3msqfw9/&#10;RsF8Zxv/U2yP/8XGtXIx2DP1c6XGj8PbK4hAQ7iHb/Snjtzs+WUJ1zvxCsj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1dt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77" o:spid="_x0000_s1042" style="position:absolute;left:18566;top:762;width:1066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H4LcYA&#10;AADeAAAADwAAAGRycy9kb3ducmV2LnhtbESPQWvCQBSE74L/YXlCb3WTVqukbkQKll5Eanrp7ZF9&#10;JqnZt2F3NbG/visUPA4z3wyzWg+mFRdyvrGsIJ0mIIhLqxuuFHwV28clCB+QNbaWScGVPKzz8WiF&#10;mbY9f9LlECoRS9hnqKAOocuk9GVNBv3UdsTRO1pnMETpKqkd9rHctPIpSV6kwYbjQo0dvdVUng5n&#10;o2C2t43/KXbfv8W7a+V8sFfqZ0o9TIbNK4hAQ7iH/+kPHbn0ebGA2514BWT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3H4L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837" o:spid="_x0000_s1043" style="position:absolute;left:20349;top:304;width:426;height:1220;visibility:visible;mso-wrap-style:square;v-text-anchor:top" coordsize="42673,12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QtXsUA&#10;AADcAAAADwAAAGRycy9kb3ducmV2LnhtbESPT2vCQBTE70K/w/IKvYjZtBa10VVKoSDe/IPQ2yP7&#10;zIZk34bsxqT99K5Q8DjMzG+Y1WawtbhS60vHCl6TFARx7nTJhYLT8XuyAOEDssbaMSn4JQ+b9dNo&#10;hZl2Pe/pegiFiBD2GSowITSZlD43ZNEnriGO3sW1FkOUbSF1i32E21q+pelMWiw5Lhhs6MtQXh06&#10;q+D9r9lTvzXyiB9l91OdZ50f75R6eR4+lyACDeER/m9vtYLFdA73M/EIyP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FC1exQAAANwAAAAPAAAAAAAAAAAAAAAAAJgCAABkcnMv&#10;ZG93bnJldi54bWxQSwUGAAAAAAQABAD1AAAAigMAAAAA&#10;" path="m42673,r,9144l36576,10668r-4572,4572l28956,21336r-1524,9144l25908,44197r,15239l25908,77724r1524,12192l30480,100585r3048,7619l38100,111252r4573,1524l42673,121703r-1524,217l32004,120397r-9143,-1524l16764,114300r-6096,-7620l6097,99061,3049,88392,,76200,,62485,,48768,3049,35052,6097,24385r4571,-7621l18288,9144,24385,4573,33528,1524,42673,xe" fillcolor="black" stroked="f" strokeweight="0">
                        <v:stroke miterlimit="83231f" joinstyle="miter"/>
                        <v:path arrowok="t" textboxrect="0,0,42673,121920"/>
                      </v:shape>
                      <v:shape id="Shape 838" o:spid="_x0000_s1044" style="position:absolute;left:20775;top:304;width:427;height:1217;visibility:visible;mso-wrap-style:square;v-text-anchor:top" coordsize="42672,1217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0dWcEA&#10;AADcAAAADwAAAGRycy9kb3ducmV2LnhtbERPXWvCMBR9H/gfwhX2tiZOEKmNIgXB4hjMTXy9NNe2&#10;2NyEJqvdv18eBns8nO9iN9lejDSEzrGGRaZAENfOdNxo+Po8vKxBhIhssHdMGn4owG47eyowN+7B&#10;HzSeYyNSCIccNbQx+lzKULdkMWTOEyfu5gaLMcGhkWbARwq3vXxVaiUtdpwaWvRUtlTfz99WA5Wj&#10;GqvF5V35y/Wt8jXeT2ql9fN82m9ARJriv/jPfTQa1su0Np1JR0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5tHVnBAAAA3AAAAA8AAAAAAAAAAAAAAAAAmAIAAGRycy9kb3du&#10;cmV2LnhtbFBLBQYAAAAABAAEAPUAAACGAwAAAAA=&#10;" path="m,l10668,1524r9144,1525l25908,7620r6095,7620l36576,22861r3048,10667l42672,45720r,13716l42672,74676,39624,86868,36576,97536r-4573,9144l25908,112776r-7620,4573l9144,120397,,121703r,-8927l6096,111252r4572,-4572l13715,97536r1525,-7620l16764,82297r,-19812l16764,48768,15240,36576,13715,27432,12192,19812,9144,15240,7620,12192,,9144,,xe" fillcolor="black" stroked="f" strokeweight="0">
                        <v:stroke miterlimit="83231f" joinstyle="miter"/>
                        <v:path arrowok="t" textboxrect="0,0,42672,121703"/>
                      </v:shape>
                      <w10:anchorlock/>
                    </v:group>
                  </w:pict>
                </mc:Fallback>
              </mc:AlternateContent>
            </w:r>
            <w:r w:rsidRPr="0045113C">
              <w:rPr>
                <w:rFonts w:ascii="Arial" w:eastAsia="Arial" w:hAnsi="Arial" w:cs="Arial"/>
                <w:sz w:val="24"/>
              </w:rPr>
              <w:t xml:space="preserve"> </w:t>
            </w:r>
          </w:p>
        </w:tc>
      </w:tr>
    </w:tbl>
    <w:p w14:paraId="01526992" w14:textId="77777777" w:rsidR="00A73FE6" w:rsidRDefault="00A73FE6" w:rsidP="003A4321">
      <w:pPr>
        <w:spacing w:after="0"/>
        <w:ind w:right="-1276"/>
        <w:rPr>
          <w:noProof/>
        </w:rPr>
      </w:pPr>
    </w:p>
    <w:p w14:paraId="01526993" w14:textId="77777777" w:rsidR="00D61563" w:rsidRPr="0045113C" w:rsidRDefault="0020089D">
      <w:pPr>
        <w:spacing w:after="0"/>
        <w:ind w:left="-674" w:right="-1276"/>
      </w:pPr>
      <w:r w:rsidRPr="0045113C">
        <w:rPr>
          <w:noProof/>
        </w:rPr>
        <mc:AlternateContent>
          <mc:Choice Requires="wpg">
            <w:drawing>
              <wp:inline distT="0" distB="0" distL="0" distR="0" wp14:anchorId="01526B02" wp14:editId="01526B03">
                <wp:extent cx="6981825" cy="635"/>
                <wp:effectExtent l="0" t="0" r="0" b="0"/>
                <wp:docPr id="39464" name="Group 394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1825" cy="635"/>
                          <a:chOff x="0" y="0"/>
                          <a:chExt cx="6981825" cy="635"/>
                        </a:xfrm>
                      </wpg:grpSpPr>
                      <wps:wsp>
                        <wps:cNvPr id="1194" name="Shape 1194"/>
                        <wps:cNvSpPr/>
                        <wps:spPr>
                          <a:xfrm>
                            <a:off x="0" y="0"/>
                            <a:ext cx="6981825" cy="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81825" h="635">
                                <a:moveTo>
                                  <a:pt x="0" y="0"/>
                                </a:moveTo>
                                <a:lnTo>
                                  <a:pt x="6981825" y="635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7B5A5C" id="Group 39464" o:spid="_x0000_s1026" style="width:549.75pt;height:.05pt;mso-position-horizontal-relative:char;mso-position-vertical-relative:line" coordsize="69818,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">
                <v:shape id="Shape 1194" o:spid="_x0000_s1027" style="position:absolute;width:69818;height:6;visibility:visible;mso-wrap-style:square;v-text-anchor:top" coordsize="69818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xgOsIA&#10;AADdAAAADwAAAGRycy9kb3ducmV2LnhtbERPzWoCMRC+F3yHMEJvNatIqatRxCostJeqDzBuxs3q&#10;ZrLdxDV9+6ZQ8DYf3+8sVtE2oqfO144VjEcZCOLS6ZorBcfD7uUNhA/IGhvHpOCHPKyWg6cF5trd&#10;+Yv6fahECmGfowITQptL6UtDFv3ItcSJO7vOYkiwq6Tu8J7CbSMnWfYqLdacGgy2tDFUXvc3q+D7&#10;YnS8noo+nt8/PrWNrtnuCqWeh3E9BxEohof4313oNH88m8LfN+kE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XGA6wgAAAN0AAAAPAAAAAAAAAAAAAAAAAJgCAABkcnMvZG93&#10;bnJldi54bWxQSwUGAAAAAAQABAD1AAAAhwMAAAAA&#10;" path="m,l6981825,635e" filled="f" strokeweight="1.5pt">
                  <v:path arrowok="t" textboxrect="0,0,6981825,635"/>
                </v:shape>
                <w10:anchorlock/>
              </v:group>
            </w:pict>
          </mc:Fallback>
        </mc:AlternateContent>
      </w:r>
      <w:r w:rsidRPr="0045113C">
        <w:rPr>
          <w:rFonts w:ascii="Arial" w:eastAsia="Arial" w:hAnsi="Arial" w:cs="Arial"/>
          <w:sz w:val="28"/>
        </w:rPr>
        <w:t xml:space="preserve"> </w:t>
      </w:r>
    </w:p>
    <w:p w14:paraId="01526994" w14:textId="77777777" w:rsidR="00D61563" w:rsidRPr="00780D29" w:rsidRDefault="0020089D">
      <w:pPr>
        <w:pStyle w:val="Ttulo1"/>
        <w:ind w:left="741" w:right="7"/>
      </w:pPr>
      <w:r w:rsidRPr="00780D29">
        <w:t>PARÁBOLA</w:t>
      </w:r>
      <w:r w:rsidRPr="00780D29">
        <w:rPr>
          <w:color w:val="000066"/>
        </w:rPr>
        <w:t xml:space="preserve"> </w:t>
      </w:r>
    </w:p>
    <w:tbl>
      <w:tblPr>
        <w:tblStyle w:val="TableGrid"/>
        <w:tblW w:w="10034" w:type="dxa"/>
        <w:tblInd w:w="-108" w:type="dxa"/>
        <w:tblCellMar>
          <w:top w:w="7" w:type="dxa"/>
          <w:left w:w="106" w:type="dxa"/>
          <w:right w:w="88" w:type="dxa"/>
        </w:tblCellMar>
        <w:tblLook w:val="04A0" w:firstRow="1" w:lastRow="0" w:firstColumn="1" w:lastColumn="0" w:noHBand="0" w:noVBand="1"/>
      </w:tblPr>
      <w:tblGrid>
        <w:gridCol w:w="1385"/>
        <w:gridCol w:w="2127"/>
        <w:gridCol w:w="3543"/>
        <w:gridCol w:w="2979"/>
      </w:tblGrid>
      <w:tr w:rsidR="00D61563" w:rsidRPr="003A4321" w14:paraId="015269A8" w14:textId="77777777" w:rsidTr="003A4321">
        <w:trPr>
          <w:trHeight w:val="1503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95" w14:textId="77777777" w:rsidR="00780D29" w:rsidRPr="003A4321" w:rsidRDefault="00780D29">
            <w:pPr>
              <w:ind w:right="140"/>
              <w:jc w:val="center"/>
              <w:rPr>
                <w:rFonts w:ascii="Arial" w:eastAsia="Arial" w:hAnsi="Arial" w:cs="Arial"/>
                <w:b/>
                <w:sz w:val="18"/>
                <w:szCs w:val="18"/>
              </w:rPr>
            </w:pPr>
          </w:p>
          <w:p w14:paraId="01526996" w14:textId="77777777" w:rsidR="00780D29" w:rsidRPr="003A4321" w:rsidRDefault="00780D29">
            <w:pPr>
              <w:ind w:right="140"/>
              <w:jc w:val="center"/>
              <w:rPr>
                <w:rFonts w:ascii="Arial" w:eastAsia="Arial" w:hAnsi="Arial" w:cs="Arial"/>
                <w:b/>
                <w:sz w:val="18"/>
                <w:szCs w:val="18"/>
              </w:rPr>
            </w:pPr>
          </w:p>
          <w:p w14:paraId="01526997" w14:textId="77777777" w:rsidR="00780D29" w:rsidRPr="003A4321" w:rsidRDefault="00780D29">
            <w:pPr>
              <w:ind w:right="140"/>
              <w:jc w:val="center"/>
              <w:rPr>
                <w:rFonts w:ascii="Arial" w:eastAsia="Arial" w:hAnsi="Arial" w:cs="Arial"/>
                <w:b/>
                <w:sz w:val="18"/>
                <w:szCs w:val="18"/>
              </w:rPr>
            </w:pPr>
          </w:p>
          <w:p w14:paraId="01526998" w14:textId="77777777" w:rsidR="00D61563" w:rsidRPr="003A4321" w:rsidRDefault="0020089D">
            <w:pPr>
              <w:ind w:right="140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01526B04" wp14:editId="01526B05">
                      <wp:simplePos x="0" y="0"/>
                      <wp:positionH relativeFrom="column">
                        <wp:posOffset>704342</wp:posOffset>
                      </wp:positionH>
                      <wp:positionV relativeFrom="paragraph">
                        <wp:posOffset>17830</wp:posOffset>
                      </wp:positionV>
                      <wp:extent cx="30846" cy="140208"/>
                      <wp:effectExtent l="0" t="0" r="0" b="0"/>
                      <wp:wrapSquare wrapText="bothSides"/>
                      <wp:docPr id="40784" name="Group 407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846" cy="140208"/>
                                <a:chOff x="0" y="0"/>
                                <a:chExt cx="30846" cy="140208"/>
                              </a:xfrm>
                            </wpg:grpSpPr>
                            <wps:wsp>
                              <wps:cNvPr id="867" name="Rectangle 867"/>
                              <wps:cNvSpPr/>
                              <wps:spPr>
                                <a:xfrm>
                                  <a:off x="0" y="0"/>
                                  <a:ext cx="41025" cy="18647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5" w14:textId="77777777" w:rsidR="00D61563" w:rsidRDefault="0020089D">
                                    <w:r>
                                      <w:rPr>
                                        <w:rFonts w:ascii="Cambria Math" w:eastAsia="Cambria Math" w:hAnsi="Cambria Math" w:cs="Cambria Math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1526B04" id="Group 40784" o:spid="_x0000_s1313" style="position:absolute;left:0;text-align:left;margin-left:55.45pt;margin-top:1.4pt;width:2.45pt;height:11.05pt;z-index:251659264;mso-position-horizontal-relative:text;mso-position-vertical-relative:text" coordsize="30846,140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">
                      <v:rect id="Rectangle 867" o:spid="_x0000_s1314" style="position:absolute;width:41025;height:18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" filled="f" stroked="f">
                        <v:textbox inset="0,0,0,0">
                          <w:txbxContent>
                            <w:p w14:paraId="01526C05" w14:textId="77777777" w:rsidR="00D61563" w:rsidRDefault="0020089D">
                              <w:r>
                                <w:rPr>
                                  <w:rFonts w:ascii="Cambria Math" w:eastAsia="Cambria Math" w:hAnsi="Cambria Math" w:cs="Cambria Math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wrap type="square"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Vertical</w:t>
            </w:r>
          </w:p>
          <w:p w14:paraId="01526999" w14:textId="77777777" w:rsidR="00D61563" w:rsidRPr="003A4321" w:rsidRDefault="0020089D">
            <w:pPr>
              <w:ind w:left="25" w:right="140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color w:val="000066"/>
                <w:sz w:val="18"/>
                <w:szCs w:val="18"/>
              </w:rPr>
              <w:t xml:space="preserve">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9A" w14:textId="77777777" w:rsidR="00D61563" w:rsidRPr="003A4321" w:rsidRDefault="0020089D" w:rsidP="003A4321">
            <w:pPr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Con el vértice en el origen </w: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9B" w14:textId="77777777" w:rsidR="00D61563" w:rsidRPr="003A4321" w:rsidRDefault="0020089D">
            <w:pPr>
              <w:ind w:right="161"/>
              <w:jc w:val="right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06" wp14:editId="01526B07">
                      <wp:extent cx="937641" cy="188976"/>
                      <wp:effectExtent l="0" t="0" r="0" b="0"/>
                      <wp:docPr id="38732" name="Group 3873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7641" cy="188976"/>
                                <a:chOff x="0" y="0"/>
                                <a:chExt cx="937641" cy="188976"/>
                              </a:xfrm>
                            </wpg:grpSpPr>
                            <wps:wsp>
                              <wps:cNvPr id="873" name="Shape 873"/>
                              <wps:cNvSpPr/>
                              <wps:spPr>
                                <a:xfrm>
                                  <a:off x="0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74" name="Shape 874"/>
                              <wps:cNvSpPr/>
                              <wps:spPr>
                                <a:xfrm>
                                  <a:off x="106680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8" name="Shape 41378"/>
                              <wps:cNvSpPr/>
                              <wps:spPr>
                                <a:xfrm>
                                  <a:off x="274320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79" name="Shape 41379"/>
                              <wps:cNvSpPr/>
                              <wps:spPr>
                                <a:xfrm>
                                  <a:off x="274320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0" name="Shape 41380"/>
                              <wps:cNvSpPr/>
                              <wps:spPr>
                                <a:xfrm>
                                  <a:off x="495300" y="15849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78" name="Shape 878"/>
                              <wps:cNvSpPr/>
                              <wps:spPr>
                                <a:xfrm>
                                  <a:off x="495300" y="33528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79" name="Shape 879"/>
                              <wps:cNvSpPr/>
                              <wps:spPr>
                                <a:xfrm>
                                  <a:off x="620268" y="60807"/>
                                  <a:ext cx="32766" cy="550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766" h="55017">
                                      <a:moveTo>
                                        <a:pt x="32766" y="0"/>
                                      </a:moveTo>
                                      <a:lnTo>
                                        <a:pt x="32766" y="19622"/>
                                      </a:lnTo>
                                      <a:lnTo>
                                        <a:pt x="16764" y="42825"/>
                                      </a:lnTo>
                                      <a:lnTo>
                                        <a:pt x="16764" y="44349"/>
                                      </a:lnTo>
                                      <a:lnTo>
                                        <a:pt x="32766" y="44349"/>
                                      </a:lnTo>
                                      <a:lnTo>
                                        <a:pt x="32766" y="55017"/>
                                      </a:lnTo>
                                      <a:lnTo>
                                        <a:pt x="0" y="55017"/>
                                      </a:lnTo>
                                      <a:lnTo>
                                        <a:pt x="0" y="45873"/>
                                      </a:lnTo>
                                      <a:lnTo>
                                        <a:pt x="327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80" name="Shape 880"/>
                              <wps:cNvSpPr/>
                              <wps:spPr>
                                <a:xfrm>
                                  <a:off x="723900" y="62484"/>
                                  <a:ext cx="57340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340" h="1264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6101" y="9144"/>
                                      </a:lnTo>
                                      <a:lnTo>
                                        <a:pt x="46101" y="13716"/>
                                      </a:lnTo>
                                      <a:lnTo>
                                        <a:pt x="46101" y="18288"/>
                                      </a:lnTo>
                                      <a:lnTo>
                                        <a:pt x="55245" y="10668"/>
                                      </a:lnTo>
                                      <a:lnTo>
                                        <a:pt x="57340" y="8992"/>
                                      </a:lnTo>
                                      <a:lnTo>
                                        <a:pt x="57340" y="17859"/>
                                      </a:lnTo>
                                      <a:lnTo>
                                        <a:pt x="56769" y="18288"/>
                                      </a:lnTo>
                                      <a:lnTo>
                                        <a:pt x="47625" y="32004"/>
                                      </a:lnTo>
                                      <a:lnTo>
                                        <a:pt x="44577" y="41148"/>
                                      </a:lnTo>
                                      <a:lnTo>
                                        <a:pt x="41148" y="51816"/>
                                      </a:lnTo>
                                      <a:lnTo>
                                        <a:pt x="39624" y="56388"/>
                                      </a:lnTo>
                                      <a:lnTo>
                                        <a:pt x="38100" y="68580"/>
                                      </a:lnTo>
                                      <a:lnTo>
                                        <a:pt x="39624" y="74676"/>
                                      </a:lnTo>
                                      <a:lnTo>
                                        <a:pt x="41148" y="77724"/>
                                      </a:lnTo>
                                      <a:lnTo>
                                        <a:pt x="44577" y="80772"/>
                                      </a:lnTo>
                                      <a:lnTo>
                                        <a:pt x="49149" y="80772"/>
                                      </a:lnTo>
                                      <a:lnTo>
                                        <a:pt x="56769" y="79248"/>
                                      </a:lnTo>
                                      <a:lnTo>
                                        <a:pt x="57340" y="78534"/>
                                      </a:lnTo>
                                      <a:lnTo>
                                        <a:pt x="57340" y="88892"/>
                                      </a:lnTo>
                                      <a:lnTo>
                                        <a:pt x="49149" y="89916"/>
                                      </a:lnTo>
                                      <a:lnTo>
                                        <a:pt x="41148" y="89916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30480" y="103632"/>
                                      </a:lnTo>
                                      <a:lnTo>
                                        <a:pt x="30480" y="109728"/>
                                      </a:lnTo>
                                      <a:lnTo>
                                        <a:pt x="28956" y="112776"/>
                                      </a:lnTo>
                                      <a:lnTo>
                                        <a:pt x="32004" y="118872"/>
                                      </a:lnTo>
                                      <a:lnTo>
                                        <a:pt x="33528" y="120396"/>
                                      </a:lnTo>
                                      <a:lnTo>
                                        <a:pt x="38100" y="120396"/>
                                      </a:lnTo>
                                      <a:lnTo>
                                        <a:pt x="36576" y="126492"/>
                                      </a:lnTo>
                                      <a:lnTo>
                                        <a:pt x="1524" y="1264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81" name="Shape 881"/>
                              <wps:cNvSpPr/>
                              <wps:spPr>
                                <a:xfrm>
                                  <a:off x="653034" y="32004"/>
                                  <a:ext cx="63246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3246" h="118872">
                                      <a:moveTo>
                                        <a:pt x="20574" y="0"/>
                                      </a:moveTo>
                                      <a:lnTo>
                                        <a:pt x="40386" y="0"/>
                                      </a:lnTo>
                                      <a:lnTo>
                                        <a:pt x="40386" y="73152"/>
                                      </a:lnTo>
                                      <a:lnTo>
                                        <a:pt x="43434" y="73152"/>
                                      </a:lnTo>
                                      <a:lnTo>
                                        <a:pt x="49530" y="73152"/>
                                      </a:lnTo>
                                      <a:lnTo>
                                        <a:pt x="51054" y="70104"/>
                                      </a:lnTo>
                                      <a:lnTo>
                                        <a:pt x="54102" y="65532"/>
                                      </a:lnTo>
                                      <a:lnTo>
                                        <a:pt x="63246" y="65532"/>
                                      </a:lnTo>
                                      <a:lnTo>
                                        <a:pt x="61722" y="83820"/>
                                      </a:lnTo>
                                      <a:lnTo>
                                        <a:pt x="40386" y="83820"/>
                                      </a:lnTo>
                                      <a:lnTo>
                                        <a:pt x="40386" y="97536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6680"/>
                                      </a:lnTo>
                                      <a:lnTo>
                                        <a:pt x="43434" y="109728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9530" y="118872"/>
                                      </a:lnTo>
                                      <a:lnTo>
                                        <a:pt x="5334" y="118872"/>
                                      </a:lnTo>
                                      <a:lnTo>
                                        <a:pt x="5334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1430" y="109728"/>
                                      </a:lnTo>
                                      <a:lnTo>
                                        <a:pt x="14478" y="106680"/>
                                      </a:lnTo>
                                      <a:lnTo>
                                        <a:pt x="14478" y="102108"/>
                                      </a:lnTo>
                                      <a:lnTo>
                                        <a:pt x="14478" y="97536"/>
                                      </a:lnTo>
                                      <a:lnTo>
                                        <a:pt x="14478" y="8382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0" y="73152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6002" y="27432"/>
                                      </a:lnTo>
                                      <a:lnTo>
                                        <a:pt x="14478" y="27432"/>
                                      </a:lnTo>
                                      <a:lnTo>
                                        <a:pt x="0" y="48425"/>
                                      </a:lnTo>
                                      <a:lnTo>
                                        <a:pt x="0" y="28803"/>
                                      </a:lnTo>
                                      <a:lnTo>
                                        <a:pt x="205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82" name="Shape 882"/>
                              <wps:cNvSpPr/>
                              <wps:spPr>
                                <a:xfrm>
                                  <a:off x="834009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83" name="Shape 883"/>
                              <wps:cNvSpPr/>
                              <wps:spPr>
                                <a:xfrm>
                                  <a:off x="781241" y="62484"/>
                                  <a:ext cx="43624" cy="888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3624" h="88892">
                                      <a:moveTo>
                                        <a:pt x="22289" y="0"/>
                                      </a:moveTo>
                                      <a:lnTo>
                                        <a:pt x="31433" y="1524"/>
                                      </a:lnTo>
                                      <a:lnTo>
                                        <a:pt x="37529" y="7620"/>
                                      </a:lnTo>
                                      <a:lnTo>
                                        <a:pt x="42101" y="16764"/>
                                      </a:lnTo>
                                      <a:lnTo>
                                        <a:pt x="43624" y="27432"/>
                                      </a:lnTo>
                                      <a:lnTo>
                                        <a:pt x="42101" y="39624"/>
                                      </a:lnTo>
                                      <a:lnTo>
                                        <a:pt x="39052" y="51816"/>
                                      </a:lnTo>
                                      <a:lnTo>
                                        <a:pt x="36005" y="62484"/>
                                      </a:lnTo>
                                      <a:lnTo>
                                        <a:pt x="29908" y="71628"/>
                                      </a:lnTo>
                                      <a:lnTo>
                                        <a:pt x="22289" y="79248"/>
                                      </a:lnTo>
                                      <a:lnTo>
                                        <a:pt x="14668" y="85344"/>
                                      </a:lnTo>
                                      <a:lnTo>
                                        <a:pt x="4001" y="88392"/>
                                      </a:lnTo>
                                      <a:lnTo>
                                        <a:pt x="0" y="88892"/>
                                      </a:lnTo>
                                      <a:lnTo>
                                        <a:pt x="0" y="78534"/>
                                      </a:lnTo>
                                      <a:lnTo>
                                        <a:pt x="5524" y="71628"/>
                                      </a:lnTo>
                                      <a:lnTo>
                                        <a:pt x="11621" y="60960"/>
                                      </a:lnTo>
                                      <a:lnTo>
                                        <a:pt x="14668" y="53340"/>
                                      </a:lnTo>
                                      <a:lnTo>
                                        <a:pt x="17717" y="44196"/>
                                      </a:lnTo>
                                      <a:lnTo>
                                        <a:pt x="19240" y="24384"/>
                                      </a:lnTo>
                                      <a:lnTo>
                                        <a:pt x="19240" y="19812"/>
                                      </a:lnTo>
                                      <a:lnTo>
                                        <a:pt x="17717" y="15240"/>
                                      </a:lnTo>
                                      <a:lnTo>
                                        <a:pt x="14668" y="13716"/>
                                      </a:lnTo>
                                      <a:lnTo>
                                        <a:pt x="11621" y="12192"/>
                                      </a:lnTo>
                                      <a:lnTo>
                                        <a:pt x="5524" y="13716"/>
                                      </a:lnTo>
                                      <a:lnTo>
                                        <a:pt x="0" y="17859"/>
                                      </a:lnTo>
                                      <a:lnTo>
                                        <a:pt x="0" y="8992"/>
                                      </a:lnTo>
                                      <a:lnTo>
                                        <a:pt x="5524" y="4572"/>
                                      </a:lnTo>
                                      <a:lnTo>
                                        <a:pt x="13145" y="1524"/>
                                      </a:lnTo>
                                      <a:lnTo>
                                        <a:pt x="2228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FB792EA" id="Group 38732" o:spid="_x0000_s1026" style="width:73.85pt;height:14.9pt;mso-position-horizontal-relative:char;mso-position-vertical-relative:line" coordsize="9376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">
                      <v:shape id="Shape 873" o:spid="_x0000_s1027" style="position:absolute;top:624;width:975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HK78QA&#10;AADcAAAADwAAAGRycy9kb3ducmV2LnhtbESPT4vCMBTE7wt+h/AEb2vqFlxbjSKCInpY/IPnR/Ns&#10;is1LabJav70RFvY4zMxvmNmis7W4U+srxwpGwwQEceF0xaWC82n9OQHhA7LG2jEpeJKHxbz3McNc&#10;uwcf6H4MpYgQ9jkqMCE0uZS+MGTRD11DHL2ray2GKNtS6hYfEW5r+ZUkY2mx4rhgsKGVoeJ2/LUK&#10;9n6z4tE1+7lk6fpiTmmV7fip1KDfLacgAnXhP/zX3moFk+8U3mfi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hyu/EAAAA3AAAAA8AAAAAAAAAAAAAAAAAmAIAAGRycy9k&#10;b3ducmV2LnhtbFBLBQYAAAAABAAEAPUAAACJAwAAAAA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874" o:spid="_x0000_s1028" style="position:absolute;left:1066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QoEMIA&#10;AADcAAAADwAAAGRycy9kb3ducmV2LnhtbESPQWsCMRSE70L/Q3gFb5pYxMrWKFIUvWpF6O2xeW4W&#10;Ny9LEne3/74RCj0OM/MNs9oMrhEdhVh71jCbKhDEpTc1VxouX/vJEkRMyAYbz6ThhyJs1i+jFRbG&#10;93yi7pwqkSEcC9RgU2oLKWNpyWGc+pY4ezcfHKYsQyVNwD7DXSPflFpIhzXnBYstfVoq7+eH0zCc&#10;5tfL98Ludt2elOqvj0MoSevx67D9AJFoSP/hv/bRaFi+z+F5Jh8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9CgQwgAAANwAAAAPAAAAAAAAAAAAAAAAAJgCAABkcnMvZG93&#10;bnJldi54bWxQSwUGAAAAAAQABAD1AAAAhwMAAAAA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78" o:spid="_x0000_s1029" style="position:absolute;left:2743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5sX8QA&#10;AADeAAAADwAAAGRycy9kb3ducmV2LnhtbERPTU/CQBC9m/gfNmPiTbYgCqkshJhovBhiy4XbpDu2&#10;he5ss7vS4q93DiQeX973ajO6Tp0pxNazgekkA0VcedtybWBfvj0sQcWEbLHzTAYuFGGzvr1ZYW79&#10;wF90LlKtJIRjjgaalPpc61g15DBOfE8s3LcPDpPAUGsbcJBw1+lZlj1rhy1LQ4M9vTZUnYofZ2C+&#10;8208lp+H3/I9dPpp9Bca5sbc343bF1CJxvQvvro/rPimjwvZK3fkCu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ubF/EAAAA3gAAAA8AAAAAAAAAAAAAAAAAmAIAAGRycy9k&#10;b3ducmV2LnhtbFBLBQYAAAAABAAEAPUAAACJAwAAAAA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79" o:spid="_x0000_s1030" style="position:absolute;left:2743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LJxMYA&#10;AADeAAAADwAAAGRycy9kb3ducmV2LnhtbESPT2vCQBTE74V+h+UVvNWN9X/qKkVQvEip8eLtkX1N&#10;0mbfht3VRD+9KxR6HGZ+M8xi1ZlaXMj5yrKCQT8BQZxbXXGh4JhtXmcgfEDWWFsmBVfysFo+Py0w&#10;1bblL7ocQiFiCfsUFZQhNKmUPi/JoO/bhjh639YZDFG6QmqHbSw3tXxLkok0WHFcKLGhdUn57+Fs&#10;FIw+beV/sv3plm1dLcedvVI7Uqr30n28gwjUhf/wH73TkRsMp3N43IlX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LJx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80" o:spid="_x0000_s1031" style="position:absolute;left:4953;top:1584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0QfsUA&#10;AADeAAAADwAAAGRycy9kb3ducmV2LnhtbESPTWvCQBCG7wX/wzJCb3VjtUVSV5GC0kuRml56G7LT&#10;JDU7G3ZXE/vrnYPg8eX94lmuB9eqM4XYeDYwnWSgiEtvG64MfBfbpwWomJAttp7JwIUirFejhyXm&#10;1vf8RedDqpSMcMzRQJ1Sl2sdy5ocxonviMX79cFhEhkqbQP2Mu5a/Zxlr9phw/JQY0fvNZXHw8kZ&#10;mO99E/+Kz5//Yhda/TL4C/VzYx7Hw+YNVKIh3cO39oeV3nS2EADBERT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TRB+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878" o:spid="_x0000_s1032" style="position:absolute;left:4953;top:335;width:1066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SMl8MA&#10;AADcAAAADwAAAGRycy9kb3ducmV2LnhtbERPz2vCMBS+C/4P4Q28yExVUNcZxYmiMJib22HHR/PW&#10;FpuXLkm1/vfmIHj8+H7Pl62pxJmcLy0rGA4SEMSZ1SXnCn6+t88zED4ga6wsk4IreVguup05ptpe&#10;+IvOx5CLGMI+RQVFCHUqpc8KMugHtiaO3J91BkOELpfa4SWGm0qOkmQiDZYcGwqsaV1Qdjo2RgHq&#10;nXv7wOb9Kg+f/7/jso8vm0ap3lO7egURqA0P8d291wpm07g2nolH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SMl8MAAADcAAAADwAAAAAAAAAAAAAAAACYAgAAZHJzL2Rv&#10;d25yZXYueG1sUEsFBgAAAAAEAAQA9QAAAIg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879" o:spid="_x0000_s1033" style="position:absolute;left:6202;top:608;width:328;height:550;visibility:visible;mso-wrap-style:square;v-text-anchor:top" coordsize="32766,550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Sjp8YA&#10;AADcAAAADwAAAGRycy9kb3ducmV2LnhtbESPQWvCQBSE7wX/w/IEb3Wjh1RTV1FB9CAFrYceX7PP&#10;bGj2bciuJs2v7wpCj8PMfMMsVp2txJ0aXzpWMBknIIhzp0suFFw+d68zED4ga6wck4Jf8rBaDl4W&#10;mGnX8onu51CICGGfoQITQp1J6XNDFv3Y1cTRu7rGYoiyKaRusI1wW8lpkqTSYslxwWBNW0P5z/lm&#10;FZyut3TyvfnYt4bTvu83x8NXclRqNOzW7yACdeE//GwftILZ2xweZ+IR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ESjp8YAAADcAAAADwAAAAAAAAAAAAAAAACYAgAAZHJz&#10;L2Rvd25yZXYueG1sUEsFBgAAAAAEAAQA9QAAAIsDAAAAAA==&#10;" path="m32766,r,19622l16764,42825r,1524l32766,44349r,10668l,55017,,45873,32766,xe" fillcolor="black" stroked="f" strokeweight="0">
                        <v:stroke miterlimit="83231f" joinstyle="miter"/>
                        <v:path arrowok="t" textboxrect="0,0,32766,55017"/>
                      </v:shape>
                      <v:shape id="Shape 880" o:spid="_x0000_s1034" style="position:absolute;left:7239;top:624;width:573;height:1265;visibility:visible;mso-wrap-style:square;v-text-anchor:top" coordsize="57340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akp8IA&#10;AADcAAAADwAAAGRycy9kb3ducmV2LnhtbERPz2vCMBS+D/Y/hDfwMjSdoCudsRTHsLBe5ub92by1&#10;xeYlNFmt/705DDx+fL83+WR6MdLgO8sKXhYJCOLa6o4bBT/fH/MUhA/IGnvLpOBKHvLt48MGM20v&#10;/EXjITQihrDPUEEbgsuk9HVLBv3COuLI/drBYIhwaKQe8BLDTS+XSbKWBjuODS062rVUnw9/RkGy&#10;Cm5f+M/3sTz7V1edjtXz7qjU7Gkq3kAEmsJd/O8utYI0jfPjmXgE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qSnwgAAANwAAAAPAAAAAAAAAAAAAAAAAJgCAABkcnMvZG93&#10;bnJldi54bWxQSwUGAAAAAAQABAD1AAAAhwMAAAAA&#10;" path="m30480,r6096,1524l41148,4572r4953,4572l46101,13716r,4572l55245,10668,57340,8992r,8867l56769,18288,47625,32004r-3048,9144l41148,51816r-1524,4572l38100,68580r1524,6096l41148,77724r3429,3048l49149,80772r7620,-1524l57340,78534r,10358l49149,89916r-8001,l33528,86868r-3048,16764l30480,109728r-1524,3048l32004,118872r1524,1524l38100,120396r-1524,6096l1524,126492,22860,27432r1524,-9144l22860,13716,19812,12192r-6096,3048l6096,21336,,15240,9144,7620,16764,3048,22860,1524,30480,xe" fillcolor="black" stroked="f" strokeweight="0">
                        <v:stroke miterlimit="83231f" joinstyle="miter"/>
                        <v:path arrowok="t" textboxrect="0,0,57340,126492"/>
                      </v:shape>
                      <v:shape id="Shape 881" o:spid="_x0000_s1035" style="position:absolute;left:6530;top:320;width:632;height:1188;visibility:visible;mso-wrap-style:square;v-text-anchor:top" coordsize="63246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MXsgA&#10;AADcAAAADwAAAGRycy9kb3ducmV2LnhtbESPQWvCQBSE7wX/w/IKvYhubK2G1FXaYrXQKppKz4/s&#10;M4nNvg3ZrcZ/3xWEHoeZ+YaZzFpTiSM1rrSsYNCPQBBnVpecK9h9vfViEM4ja6wsk4IzOZhNOzcT&#10;TLQ98ZaOqc9FgLBLUEHhfZ1I6bKCDLq+rYmDt7eNQR9kk0vd4CnATSXvo2gkDZYcFgqs6bWg7Cf9&#10;NQoel4eX4ee8u3CH3fZ79ZCO193Nh1J3t+3zEwhPrf8PX9vvWkEcD+ByJhwBOf0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uwxeyAAAANwAAAAPAAAAAAAAAAAAAAAAAJgCAABk&#10;cnMvZG93bnJldi54bWxQSwUGAAAAAAQABAD1AAAAjQMAAAAA&#10;" path="m20574,l40386,r,73152l43434,73152r6096,l51054,70104r3048,-4572l63246,65532,61722,83820r-21336,l40386,97536r,4572l41910,106680r1524,3048l49530,112776r,6096l5334,118872r,-6096l9906,111252r1524,-1524l14478,106680r,-4572l14478,97536r,-13716l,83820,,73152r14478,l14478,53340,16002,27432r-1524,l,48425,,28803,20574,xe" fillcolor="black" stroked="f" strokeweight="0">
                        <v:stroke miterlimit="83231f" joinstyle="miter"/>
                        <v:path arrowok="t" textboxrect="0,0,63246,118872"/>
                      </v:shape>
                      <v:shape id="Shape 882" o:spid="_x0000_s1036" style="position:absolute;left:8340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WSnMQA&#10;AADcAAAADwAAAGRycy9kb3ducmV2LnhtbESPQUsDMRSE74L/ITyhl2KzLVWXtWkpgrRHraIeH5tn&#10;dtvNe0uStuu/N4LQ4zAz3zCL1eA7daIQW2ED00kBirgW27Iz8P72fFuCignZYidMBn4owmp5fbXA&#10;ysqZX+m0S05lCMcKDTQp9ZXWsW7IY5xIT5y9bwkeU5bBaRvwnOG+07OiuNceW84LDfb01FB92B29&#10;gXHYzD/37L5cfDnKXTGW+uNBjBndDOtHUImGdAn/t7fWQFnO4O9MPgJ6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1kpzEAAAA3AAAAA8AAAAAAAAAAAAAAAAAmAIAAGRycy9k&#10;b3ducmV2LnhtbFBLBQYAAAAABAAEAPUAAACJAw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883" o:spid="_x0000_s1037" style="position:absolute;left:7812;top:624;width:436;height:889;visibility:visible;mso-wrap-style:square;v-text-anchor:top" coordsize="43624,88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M+FMMA&#10;AADcAAAADwAAAGRycy9kb3ducmV2LnhtbESPQWsCMRSE74X+h/AEbzWrC3XZGkULBT1UqS2eH5vn&#10;7uLmZUlSjf/eCILHYWa+YWaLaDpxJudbywrGowwEcWV1y7WCv9+vtwKED8gaO8uk4EoeFvPXlxmW&#10;2l74h877UIsEYV+igiaEvpTSVw0Z9CPbEyfvaJ3BkKSrpXZ4SXDTyUmWvUuDLaeFBnv6bKg67f+N&#10;gp2LB51PY3Zc5avvyeZA68ptlRoO4vIDRKAYnuFHe60VFEUO9zPpCM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TM+FMMAAADcAAAADwAAAAAAAAAAAAAAAACYAgAAZHJzL2Rv&#10;d25yZXYueG1sUEsFBgAAAAAEAAQA9QAAAIgDAAAAAA==&#10;" path="m22289,r9144,1524l37529,7620r4572,9144l43624,27432,42101,39624,39052,51816,36005,62484r-6097,9144l22289,79248r-7621,6096l4001,88392,,88892,,78534,5524,71628,11621,60960r3047,-7620l17717,44196,19240,24384r,-4572l17717,15240,14668,13716,11621,12192,5524,13716,,17859,,8992,5524,4572,13145,1524,22289,xe" fillcolor="black" stroked="f" strokeweight="0">
                        <v:stroke miterlimit="83231f" joinstyle="miter"/>
                        <v:path arrowok="t" textboxrect="0,0,43624,88892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9C" w14:textId="77777777" w:rsidR="00D61563" w:rsidRPr="003A4321" w:rsidRDefault="0020089D">
            <w:pPr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9D" w14:textId="77777777" w:rsidR="00D61563" w:rsidRPr="003A4321" w:rsidRDefault="0020089D">
            <w:pPr>
              <w:ind w:right="25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Con el vértice en </w:t>
            </w: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>(h,</w:t>
            </w:r>
            <w:r w:rsidR="00584B86"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 xml:space="preserve"> </w:t>
            </w: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 xml:space="preserve">k) </w:t>
            </w:r>
          </w:p>
          <w:p w14:paraId="0152699E" w14:textId="77777777" w:rsidR="00D61563" w:rsidRPr="003A4321" w:rsidRDefault="0020089D" w:rsidP="003A4321">
            <w:pPr>
              <w:ind w:left="38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i/>
                <w:sz w:val="18"/>
                <w:szCs w:val="18"/>
              </w:rPr>
              <w:t xml:space="preserve"> </w:t>
            </w:r>
          </w:p>
          <w:p w14:paraId="0152699F" w14:textId="77777777" w:rsidR="00D61563" w:rsidRPr="003A4321" w:rsidRDefault="0020089D">
            <w:pPr>
              <w:ind w:right="86"/>
              <w:jc w:val="right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08" wp14:editId="01526B09">
                      <wp:extent cx="1900682" cy="190500"/>
                      <wp:effectExtent l="0" t="0" r="0" b="0"/>
                      <wp:docPr id="38768" name="Group 387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00682" cy="190500"/>
                                <a:chOff x="0" y="0"/>
                                <a:chExt cx="1900682" cy="190500"/>
                              </a:xfrm>
                            </wpg:grpSpPr>
                            <wps:wsp>
                              <wps:cNvPr id="891" name="Shape 891"/>
                              <wps:cNvSpPr/>
                              <wps:spPr>
                                <a:xfrm>
                                  <a:off x="0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92" name="Shape 892"/>
                              <wps:cNvSpPr/>
                              <wps:spPr>
                                <a:xfrm>
                                  <a:off x="62484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1" name="Shape 41381"/>
                              <wps:cNvSpPr/>
                              <wps:spPr>
                                <a:xfrm>
                                  <a:off x="214884" y="9296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94" name="Shape 894"/>
                              <wps:cNvSpPr/>
                              <wps:spPr>
                                <a:xfrm>
                                  <a:off x="381000" y="25908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4"/>
                                      </a:lnTo>
                                      <a:lnTo>
                                        <a:pt x="88392" y="70104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4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2"/>
                                      </a:lnTo>
                                      <a:lnTo>
                                        <a:pt x="94488" y="118872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4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95" name="Shape 895"/>
                              <wps:cNvSpPr/>
                              <wps:spPr>
                                <a:xfrm>
                                  <a:off x="489204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896" name="Shape 896"/>
                              <wps:cNvSpPr/>
                              <wps:spPr>
                                <a:xfrm>
                                  <a:off x="568452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2" name="Shape 41382"/>
                              <wps:cNvSpPr/>
                              <wps:spPr>
                                <a:xfrm>
                                  <a:off x="705612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3" name="Shape 41383"/>
                              <wps:cNvSpPr/>
                              <wps:spPr>
                                <a:xfrm>
                                  <a:off x="705612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4" name="Shape 41384"/>
                              <wps:cNvSpPr/>
                              <wps:spPr>
                                <a:xfrm>
                                  <a:off x="926592" y="15849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0" name="Shape 900"/>
                              <wps:cNvSpPr/>
                              <wps:spPr>
                                <a:xfrm>
                                  <a:off x="926592" y="33528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1" name="Shape 901"/>
                              <wps:cNvSpPr/>
                              <wps:spPr>
                                <a:xfrm>
                                  <a:off x="1089660" y="60808"/>
                                  <a:ext cx="32766" cy="550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766" h="55016">
                                      <a:moveTo>
                                        <a:pt x="32766" y="0"/>
                                      </a:moveTo>
                                      <a:lnTo>
                                        <a:pt x="32766" y="19622"/>
                                      </a:lnTo>
                                      <a:lnTo>
                                        <a:pt x="16764" y="42825"/>
                                      </a:lnTo>
                                      <a:lnTo>
                                        <a:pt x="16764" y="44348"/>
                                      </a:lnTo>
                                      <a:lnTo>
                                        <a:pt x="32766" y="44348"/>
                                      </a:lnTo>
                                      <a:lnTo>
                                        <a:pt x="32766" y="55016"/>
                                      </a:lnTo>
                                      <a:lnTo>
                                        <a:pt x="0" y="55016"/>
                                      </a:lnTo>
                                      <a:lnTo>
                                        <a:pt x="0" y="45872"/>
                                      </a:lnTo>
                                      <a:lnTo>
                                        <a:pt x="327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2" name="Shape 902"/>
                              <wps:cNvSpPr/>
                              <wps:spPr>
                                <a:xfrm>
                                  <a:off x="1193292" y="62484"/>
                                  <a:ext cx="57404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404" h="126492">
                                      <a:moveTo>
                                        <a:pt x="30734" y="0"/>
                                      </a:moveTo>
                                      <a:lnTo>
                                        <a:pt x="36830" y="1524"/>
                                      </a:lnTo>
                                      <a:lnTo>
                                        <a:pt x="41402" y="4572"/>
                                      </a:lnTo>
                                      <a:lnTo>
                                        <a:pt x="45974" y="9144"/>
                                      </a:lnTo>
                                      <a:lnTo>
                                        <a:pt x="45974" y="13716"/>
                                      </a:lnTo>
                                      <a:lnTo>
                                        <a:pt x="45974" y="18288"/>
                                      </a:lnTo>
                                      <a:lnTo>
                                        <a:pt x="55118" y="10668"/>
                                      </a:lnTo>
                                      <a:lnTo>
                                        <a:pt x="57404" y="8839"/>
                                      </a:lnTo>
                                      <a:lnTo>
                                        <a:pt x="57404" y="17717"/>
                                      </a:lnTo>
                                      <a:lnTo>
                                        <a:pt x="56642" y="18288"/>
                                      </a:lnTo>
                                      <a:lnTo>
                                        <a:pt x="47498" y="32004"/>
                                      </a:lnTo>
                                      <a:lnTo>
                                        <a:pt x="44450" y="41148"/>
                                      </a:lnTo>
                                      <a:lnTo>
                                        <a:pt x="41402" y="51816"/>
                                      </a:lnTo>
                                      <a:lnTo>
                                        <a:pt x="39878" y="56388"/>
                                      </a:lnTo>
                                      <a:lnTo>
                                        <a:pt x="38354" y="68580"/>
                                      </a:lnTo>
                                      <a:lnTo>
                                        <a:pt x="39878" y="74676"/>
                                      </a:lnTo>
                                      <a:lnTo>
                                        <a:pt x="41402" y="77724"/>
                                      </a:lnTo>
                                      <a:lnTo>
                                        <a:pt x="44450" y="80772"/>
                                      </a:lnTo>
                                      <a:lnTo>
                                        <a:pt x="49022" y="80772"/>
                                      </a:lnTo>
                                      <a:lnTo>
                                        <a:pt x="56642" y="79248"/>
                                      </a:lnTo>
                                      <a:lnTo>
                                        <a:pt x="57404" y="78296"/>
                                      </a:lnTo>
                                      <a:lnTo>
                                        <a:pt x="57404" y="88869"/>
                                      </a:lnTo>
                                      <a:lnTo>
                                        <a:pt x="49022" y="89916"/>
                                      </a:lnTo>
                                      <a:lnTo>
                                        <a:pt x="41402" y="89916"/>
                                      </a:lnTo>
                                      <a:lnTo>
                                        <a:pt x="33782" y="86868"/>
                                      </a:lnTo>
                                      <a:lnTo>
                                        <a:pt x="30734" y="103632"/>
                                      </a:lnTo>
                                      <a:lnTo>
                                        <a:pt x="30734" y="109728"/>
                                      </a:lnTo>
                                      <a:lnTo>
                                        <a:pt x="29210" y="112776"/>
                                      </a:lnTo>
                                      <a:lnTo>
                                        <a:pt x="32258" y="118872"/>
                                      </a:lnTo>
                                      <a:lnTo>
                                        <a:pt x="33782" y="120396"/>
                                      </a:lnTo>
                                      <a:lnTo>
                                        <a:pt x="38354" y="120396"/>
                                      </a:lnTo>
                                      <a:lnTo>
                                        <a:pt x="36830" y="126492"/>
                                      </a:lnTo>
                                      <a:lnTo>
                                        <a:pt x="1524" y="126492"/>
                                      </a:lnTo>
                                      <a:lnTo>
                                        <a:pt x="23114" y="27432"/>
                                      </a:lnTo>
                                      <a:lnTo>
                                        <a:pt x="24638" y="18288"/>
                                      </a:lnTo>
                                      <a:lnTo>
                                        <a:pt x="23114" y="13716"/>
                                      </a:lnTo>
                                      <a:lnTo>
                                        <a:pt x="20066" y="12192"/>
                                      </a:lnTo>
                                      <a:lnTo>
                                        <a:pt x="13970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398" y="7620"/>
                                      </a:lnTo>
                                      <a:lnTo>
                                        <a:pt x="17018" y="3048"/>
                                      </a:lnTo>
                                      <a:lnTo>
                                        <a:pt x="23114" y="1524"/>
                                      </a:lnTo>
                                      <a:lnTo>
                                        <a:pt x="3073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3" name="Shape 903"/>
                              <wps:cNvSpPr/>
                              <wps:spPr>
                                <a:xfrm>
                                  <a:off x="1122426" y="32004"/>
                                  <a:ext cx="63246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3246" h="118872">
                                      <a:moveTo>
                                        <a:pt x="20574" y="0"/>
                                      </a:moveTo>
                                      <a:lnTo>
                                        <a:pt x="40386" y="0"/>
                                      </a:lnTo>
                                      <a:lnTo>
                                        <a:pt x="40386" y="73152"/>
                                      </a:lnTo>
                                      <a:lnTo>
                                        <a:pt x="43434" y="73152"/>
                                      </a:lnTo>
                                      <a:lnTo>
                                        <a:pt x="49530" y="73152"/>
                                      </a:lnTo>
                                      <a:lnTo>
                                        <a:pt x="51054" y="70104"/>
                                      </a:lnTo>
                                      <a:lnTo>
                                        <a:pt x="54102" y="65532"/>
                                      </a:lnTo>
                                      <a:lnTo>
                                        <a:pt x="63246" y="65532"/>
                                      </a:lnTo>
                                      <a:lnTo>
                                        <a:pt x="61722" y="83820"/>
                                      </a:lnTo>
                                      <a:lnTo>
                                        <a:pt x="40386" y="83820"/>
                                      </a:lnTo>
                                      <a:lnTo>
                                        <a:pt x="40386" y="97536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6680"/>
                                      </a:lnTo>
                                      <a:lnTo>
                                        <a:pt x="43434" y="109728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9530" y="118872"/>
                                      </a:lnTo>
                                      <a:lnTo>
                                        <a:pt x="5334" y="118872"/>
                                      </a:lnTo>
                                      <a:lnTo>
                                        <a:pt x="5334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1430" y="109728"/>
                                      </a:lnTo>
                                      <a:lnTo>
                                        <a:pt x="14478" y="106680"/>
                                      </a:lnTo>
                                      <a:lnTo>
                                        <a:pt x="14478" y="102108"/>
                                      </a:lnTo>
                                      <a:lnTo>
                                        <a:pt x="14478" y="97536"/>
                                      </a:lnTo>
                                      <a:lnTo>
                                        <a:pt x="14478" y="8382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0" y="73152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6002" y="27432"/>
                                      </a:lnTo>
                                      <a:lnTo>
                                        <a:pt x="14478" y="27432"/>
                                      </a:lnTo>
                                      <a:lnTo>
                                        <a:pt x="0" y="48426"/>
                                      </a:lnTo>
                                      <a:lnTo>
                                        <a:pt x="0" y="28804"/>
                                      </a:lnTo>
                                      <a:lnTo>
                                        <a:pt x="205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4" name="Shape 904"/>
                              <wps:cNvSpPr/>
                              <wps:spPr>
                                <a:xfrm>
                                  <a:off x="1250696" y="62484"/>
                                  <a:ext cx="43434" cy="888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3434" h="88869">
                                      <a:moveTo>
                                        <a:pt x="22098" y="0"/>
                                      </a:moveTo>
                                      <a:lnTo>
                                        <a:pt x="31242" y="1524"/>
                                      </a:lnTo>
                                      <a:lnTo>
                                        <a:pt x="37338" y="7620"/>
                                      </a:lnTo>
                                      <a:lnTo>
                                        <a:pt x="41910" y="16764"/>
                                      </a:lnTo>
                                      <a:lnTo>
                                        <a:pt x="43434" y="27432"/>
                                      </a:lnTo>
                                      <a:lnTo>
                                        <a:pt x="41910" y="39624"/>
                                      </a:lnTo>
                                      <a:lnTo>
                                        <a:pt x="38862" y="51816"/>
                                      </a:lnTo>
                                      <a:lnTo>
                                        <a:pt x="35814" y="62484"/>
                                      </a:lnTo>
                                      <a:lnTo>
                                        <a:pt x="29718" y="71628"/>
                                      </a:lnTo>
                                      <a:lnTo>
                                        <a:pt x="22098" y="79248"/>
                                      </a:lnTo>
                                      <a:lnTo>
                                        <a:pt x="14478" y="85344"/>
                                      </a:lnTo>
                                      <a:lnTo>
                                        <a:pt x="3810" y="88392"/>
                                      </a:lnTo>
                                      <a:lnTo>
                                        <a:pt x="0" y="88869"/>
                                      </a:lnTo>
                                      <a:lnTo>
                                        <a:pt x="0" y="78296"/>
                                      </a:lnTo>
                                      <a:lnTo>
                                        <a:pt x="5334" y="71628"/>
                                      </a:lnTo>
                                      <a:lnTo>
                                        <a:pt x="11430" y="60960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7526" y="44196"/>
                                      </a:lnTo>
                                      <a:lnTo>
                                        <a:pt x="19050" y="24384"/>
                                      </a:lnTo>
                                      <a:lnTo>
                                        <a:pt x="19050" y="19812"/>
                                      </a:lnTo>
                                      <a:lnTo>
                                        <a:pt x="17526" y="15240"/>
                                      </a:lnTo>
                                      <a:lnTo>
                                        <a:pt x="14478" y="13716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5334" y="13716"/>
                                      </a:lnTo>
                                      <a:lnTo>
                                        <a:pt x="0" y="17717"/>
                                      </a:lnTo>
                                      <a:lnTo>
                                        <a:pt x="0" y="8839"/>
                                      </a:lnTo>
                                      <a:lnTo>
                                        <a:pt x="5334" y="4572"/>
                                      </a:lnTo>
                                      <a:lnTo>
                                        <a:pt x="12954" y="1524"/>
                                      </a:lnTo>
                                      <a:lnTo>
                                        <a:pt x="220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5" name="Shape 905"/>
                              <wps:cNvSpPr/>
                              <wps:spPr>
                                <a:xfrm>
                                  <a:off x="1358138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6" name="Shape 906"/>
                              <wps:cNvSpPr/>
                              <wps:spPr>
                                <a:xfrm>
                                  <a:off x="1416050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5" name="Shape 41385"/>
                              <wps:cNvSpPr/>
                              <wps:spPr>
                                <a:xfrm>
                                  <a:off x="1574546" y="9296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8" name="Shape 908"/>
                              <wps:cNvSpPr/>
                              <wps:spPr>
                                <a:xfrm>
                                  <a:off x="1740662" y="25908"/>
                                  <a:ext cx="9601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01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6576" y="74676"/>
                                      </a:lnTo>
                                      <a:lnTo>
                                        <a:pt x="38100" y="74676"/>
                                      </a:lnTo>
                                      <a:lnTo>
                                        <a:pt x="44196" y="73152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7912" y="64008"/>
                                      </a:lnTo>
                                      <a:lnTo>
                                        <a:pt x="62484" y="60960"/>
                                      </a:lnTo>
                                      <a:lnTo>
                                        <a:pt x="65532" y="54864"/>
                                      </a:lnTo>
                                      <a:lnTo>
                                        <a:pt x="67056" y="50292"/>
                                      </a:lnTo>
                                      <a:lnTo>
                                        <a:pt x="65532" y="45720"/>
                                      </a:lnTo>
                                      <a:lnTo>
                                        <a:pt x="62484" y="44196"/>
                                      </a:lnTo>
                                      <a:lnTo>
                                        <a:pt x="64008" y="38100"/>
                                      </a:lnTo>
                                      <a:lnTo>
                                        <a:pt x="94488" y="38100"/>
                                      </a:lnTo>
                                      <a:lnTo>
                                        <a:pt x="96012" y="44196"/>
                                      </a:lnTo>
                                      <a:lnTo>
                                        <a:pt x="89916" y="50292"/>
                                      </a:lnTo>
                                      <a:lnTo>
                                        <a:pt x="82296" y="56388"/>
                                      </a:lnTo>
                                      <a:lnTo>
                                        <a:pt x="62484" y="71628"/>
                                      </a:lnTo>
                                      <a:lnTo>
                                        <a:pt x="71628" y="105156"/>
                                      </a:lnTo>
                                      <a:lnTo>
                                        <a:pt x="73152" y="109728"/>
                                      </a:lnTo>
                                      <a:lnTo>
                                        <a:pt x="74676" y="112776"/>
                                      </a:lnTo>
                                      <a:lnTo>
                                        <a:pt x="77724" y="114300"/>
                                      </a:lnTo>
                                      <a:lnTo>
                                        <a:pt x="83820" y="112776"/>
                                      </a:lnTo>
                                      <a:lnTo>
                                        <a:pt x="89916" y="105156"/>
                                      </a:lnTo>
                                      <a:lnTo>
                                        <a:pt x="96012" y="111252"/>
                                      </a:lnTo>
                                      <a:lnTo>
                                        <a:pt x="88392" y="118872"/>
                                      </a:lnTo>
                                      <a:lnTo>
                                        <a:pt x="82296" y="123444"/>
                                      </a:lnTo>
                                      <a:lnTo>
                                        <a:pt x="74676" y="126492"/>
                                      </a:lnTo>
                                      <a:lnTo>
                                        <a:pt x="68580" y="126492"/>
                                      </a:lnTo>
                                      <a:lnTo>
                                        <a:pt x="60960" y="124968"/>
                                      </a:lnTo>
                                      <a:lnTo>
                                        <a:pt x="54864" y="121920"/>
                                      </a:lnTo>
                                      <a:lnTo>
                                        <a:pt x="50292" y="117348"/>
                                      </a:lnTo>
                                      <a:lnTo>
                                        <a:pt x="48768" y="108204"/>
                                      </a:lnTo>
                                      <a:lnTo>
                                        <a:pt x="42672" y="88392"/>
                                      </a:lnTo>
                                      <a:lnTo>
                                        <a:pt x="42672" y="85344"/>
                                      </a:lnTo>
                                      <a:lnTo>
                                        <a:pt x="41148" y="82296"/>
                                      </a:lnTo>
                                      <a:lnTo>
                                        <a:pt x="36576" y="82296"/>
                                      </a:lnTo>
                                      <a:lnTo>
                                        <a:pt x="35052" y="82296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09" name="Shape 909"/>
                              <wps:cNvSpPr/>
                              <wps:spPr>
                                <a:xfrm>
                                  <a:off x="1845818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A076590" id="Group 38768" o:spid="_x0000_s1026" style="width:149.65pt;height:15pt;mso-position-horizontal-relative:char;mso-position-vertical-relative:line" coordsize="19006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">
                      <v:shape id="Shape 891" o:spid="_x0000_s1027" style="position:absolute;top:243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0nT8MA&#10;AADcAAAADwAAAGRycy9kb3ducmV2LnhtbESPT4vCMBTE7wt+h/AEL7KmSpFuNYrKCl7rn93rs3m2&#10;xealNFmt394Iwh6HmfkNM192phY3al1lWcF4FIEgzq2uuFBwPGw/ExDOI2usLZOCBzlYLnofc0y1&#10;vXNGt70vRICwS1FB6X2TSunykgy6kW2Ig3exrUEfZFtI3eI9wE0tJ1E0lQYrDgslNrQpKb/u/4wC&#10;GXvMvn+m8SY+nYe/Diu5zh5KDfrdagbCU+f/w+/2TitIvsbwOhOOgF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0nT8MAAADcAAAADwAAAAAAAAAAAAAAAACYAgAAZHJzL2Rv&#10;d25yZXYueG1sUEsFBgAAAAAEAAQA9QAAAIgD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892" o:spid="_x0000_s1028" style="position:absolute;left:624;top:624;width:976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JjsQA&#10;AADcAAAADwAAAGRycy9kb3ducmV2LnhtbESPT2vCQBTE7wW/w/IKvdWNBsREVymCpdRDqYrnR/aZ&#10;DWbfhuyaP9/eFQo9DjPzG2a9HWwtOmp95VjBbJqAIC6crrhUcD7t35cgfEDWWDsmBSN52G4mL2vM&#10;tev5l7pjKEWEsM9RgQmhyaX0hSGLfuoa4uhdXWsxRNmWUrfYR7it5TxJFtJixXHBYEM7Q8XteLcK&#10;Dv5zx7Nr9nPJ0v3FnNIq++ZRqbfX4WMFItAQ/sN/7S+tYJnN4XkmHgG5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hiY7EAAAA3AAAAA8AAAAAAAAAAAAAAAAAmAIAAGRycy9k&#10;b3ducmV2LnhtbFBLBQYAAAAABAAEAPUAAACJAwAAAAA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41381" o:spid="_x0000_s1029" style="position:absolute;left:2148;top:92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G15cYA&#10;AADeAAAADwAAAGRycy9kb3ducmV2LnhtbESPQWvCQBSE7wX/w/IKvdVNrBWJ2YgILb0UqfHi7ZF9&#10;JrHZt2F3a2J/vVsoeBxmvhkmX4+mExdyvrWsIJ0mIIgrq1uuFRzKt+clCB+QNXaWScGVPKyLyUOO&#10;mbYDf9FlH2oRS9hnqKAJoc+k9FVDBv3U9sTRO1lnMETpaqkdDrHcdHKWJAtpsOW40GBP24aq7/2P&#10;UTDf2dafy8/jb/nuOvk62isNc6WeHsfNCkSgMdzD//SHjlz6skzh7068ArK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gG15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894" o:spid="_x0000_s1030" style="position:absolute;left:3810;top:259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k5rsUA&#10;AADcAAAADwAAAGRycy9kb3ducmV2LnhtbESPQUsDMRSE74L/ITzBS2mzlap1bVpEEHu0VarHx+aZ&#10;Xbt5b0nSdvvvm4LQ4zAz3zCzRe9btacQG2ED41EBirgS27Az8PX5NpyCignZYitMBo4UYTG/vpph&#10;aeXAK9qvk1MZwrFEA3VKXal1rGryGEfSEWfvV4LHlGVw2gY8ZLhv9V1RPGiPDeeFGjt6ranarnfe&#10;wCC8T77/2P24+LGT+2Ig1eZRjLm96V+eQSXq0yX8315aA9OnCZzP5COg5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STmuxQAAANwAAAAPAAAAAAAAAAAAAAAAAJgCAABkcnMv&#10;ZG93bnJldi54bWxQSwUGAAAAAAQABAD1AAAAigMAAAAA&#10;" path="m42672,l53340,,39624,51816r1524,1524l47244,45720r7620,-4572l62484,38100r7620,-1524l79248,38100r4572,3048l88392,47244r1524,9144l88392,62484r,7620l80772,97536r-1524,10668l80772,112776r3048,1524l89916,112776r6096,-7620l103632,111252r-9144,7620l88392,123444r-7620,3048l73152,126492r-7620,-1524l59436,121920r-3048,-4572l54864,108204,57912,92964,60960,77724,64008,65532r1524,-9144l64008,50292,59436,48768r-6096,1524l48768,54864r-6096,6096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895" o:spid="_x0000_s1031" style="position:absolute;left:4892;top:243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YhTMMA&#10;AADcAAAADwAAAGRycy9kb3ducmV2LnhtbESPT4vCMBTE7wt+h/AEL4umShW3GkVlBa/1z+71bfNs&#10;i81LabJav70RBI/DzPyGmS9bU4krNa60rGA4iEAQZ1aXnCs4Hrb9KQjnkTVWlknBnRwsF52POSba&#10;3jil697nIkDYJaig8L5OpHRZQQbdwNbEwTvbxqAPssmlbvAW4KaSoyiaSIMlh4UCa9oUlF32/0aB&#10;jD2m3z+TeBOf/j5/HZZynd6V6nXb1QyEp9a/w6/2TiuYfo3heSYc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YhTMMAAADcAAAADwAAAAAAAAAAAAAAAACYAgAAZHJzL2Rv&#10;d25yZXYueG1sUEsFBgAAAAAEAAQA9QAAAIgDAAAAAA=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896" o:spid="_x0000_s1032" style="position:absolute;left:5684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b1BsMA&#10;AADcAAAADwAAAGRycy9kb3ducmV2LnhtbESPzWrDMBCE74W+g9hCb42UUkziRgmhJLTX/BDobbE2&#10;lom1MpJiu29fBQI5DjPzDbNYja4VPYXYeNYwnSgQxJU3Ddcajoft2wxETMgGW8+k4Y8irJbPTwss&#10;jR94R/0+1SJDOJaowabUlVLGypLDOPEdcfbOPjhMWYZamoBDhrtWvitVSIcN5wWLHX1Zqi77q9Mw&#10;7j5Ox9/Cbjb9lpQaTtfvUJHWry/j+hNEojE9wvf2j9EwmxdwO5OP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b1BsMAAADcAAAADwAAAAAAAAAAAAAAAACYAgAAZHJzL2Rv&#10;d25yZXYueG1sUEsFBgAAAAAEAAQA9QAAAIg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82" o:spid="_x0000_s1033" style="position:absolute;left:7056;top:1127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MrksYA&#10;AADeAAAADwAAAGRycy9kb3ducmV2LnhtbESPQWvCQBSE70L/w/IKvZlNrIpEN1IKll6KaHrp7ZF9&#10;Jmmzb8PuamJ/vVsoeBxmvhlmsx1NJy7kfGtZQZakIIgrq1uuFXyWu+kKhA/IGjvLpOBKHrbFw2SD&#10;ubYDH+hyDLWIJexzVNCE0OdS+qohgz6xPXH0TtYZDFG6WmqHQyw3nZyl6VIabDkuNNjTa0PVz/Fs&#10;FMz3tvXf5cfXb/nmOrkY7ZWGuVJPj+PLGkSgMdzD//S7jlz2vJrB3514BWR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Mrk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83" o:spid="_x0000_s1034" style="position:absolute;left:7056;top:762;width:1066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+OCcUA&#10;AADeAAAADwAAAGRycy9kb3ducmV2LnhtbESPT4vCMBTE7wt+h/AEb2vqX6QaRQQXL7Jo97K3R/Ns&#10;u9u8lCRrq59+Iwgeh5nfDLPadKYWV3K+sqxgNExAEOdWV1wo+Mr27wsQPiBrrC2Tght52Kx7bytM&#10;tW35RNdzKEQsYZ+igjKEJpXS5yUZ9EPbEEfvYp3BEKUrpHbYxnJTy3GSzKXBiuNCiQ3tSsp/z39G&#10;wfTTVv4nO37fsw9Xy1lnb9ROlRr0u+0SRKAuvMJP+qAjN5osJvC4E6+AX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n44J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84" o:spid="_x0000_s1035" style="position:absolute;left:9265;top:1584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YWfcUA&#10;AADeAAAADwAAAGRycy9kb3ducmV2LnhtbESPQWvCQBSE74X+h+UVvNWNNi0SXaUIFi8iNb14e2Sf&#10;SWz2bdhdTfTXu4LgcZj5ZpjZojeNOJPztWUFo2ECgriwuuZSwV++ep+A8AFZY2OZFFzIw2L++jLD&#10;TNuOf+m8C6WIJewzVFCF0GZS+qIig35oW+LoHawzGKJ0pdQOu1huGjlOki9psOa4UGFLy4qK/93J&#10;KEi3tvbHfLO/5j+ukZ+9vVCXKjV467+nIAL14Rl+0GsdudHHJIX7nXgF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dhZ9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00" o:spid="_x0000_s1036" style="position:absolute;left:9265;top:335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X8ccIA&#10;AADcAAAADwAAAGRycy9kb3ducmV2LnhtbERPy2oCMRTdF/yHcIVuSs1oQXQ0ioqlguCrXXR5mVxn&#10;Bic3Y5LR8e/NotDl4byn89ZU4kbOl5YV9HsJCOLM6pJzBT/fn+8jED4ga6wsk4IHeZjPOi9TTLW9&#10;85Fup5CLGMI+RQVFCHUqpc8KMuh7tiaO3Nk6gyFCl0vt8B7DTSUHSTKUBkuODQXWtCoou5waowD1&#10;l1vusNk+5P5w/f0o33C8bpR67baLCYhAbfgX/7k3WsE4ifPjmXgE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9fxxwgAAANwAAAAPAAAAAAAAAAAAAAAAAJgCAABkcnMvZG93&#10;bnJldi54bWxQSwUGAAAAAAQABAD1AAAAhwMAAAAA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901" o:spid="_x0000_s1037" style="position:absolute;left:10896;top:608;width:328;height:550;visibility:visible;mso-wrap-style:square;v-text-anchor:top" coordsize="32766,55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F/3sUA&#10;AADcAAAADwAAAGRycy9kb3ducmV2LnhtbESP0WrCQBRE3wv+w3IFX4putGBs6irWUrD0KdEPuGRv&#10;s6nZu2l2q8nfuwWhj8PMnGHW29424kKdrx0rmM8SEMSl0zVXCk7H9+kKhA/IGhvHpGAgD9vN6GGN&#10;mXZXzulShEpECPsMFZgQ2kxKXxqy6GeuJY7el+sshii7SuoOrxFuG7lIkqW0WHNcMNjS3lB5Ln6t&#10;grT+/nQG89c3/Dilq6ef/WPTDkpNxv3uBUSgPvyH7+2DVvCczOHvTDwCcn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8X/exQAAANwAAAAPAAAAAAAAAAAAAAAAAJgCAABkcnMv&#10;ZG93bnJldi54bWxQSwUGAAAAAAQABAD1AAAAigMAAAAA&#10;" path="m32766,r,19622l16764,42825r,1523l32766,44348r,10668l,55016,,45872,32766,xe" fillcolor="black" stroked="f" strokeweight="0">
                        <v:stroke miterlimit="83231f" joinstyle="miter"/>
                        <v:path arrowok="t" textboxrect="0,0,32766,55016"/>
                      </v:shape>
                      <v:shape id="Shape 902" o:spid="_x0000_s1038" style="position:absolute;left:11932;top:624;width:574;height:1265;visibility:visible;mso-wrap-style:square;v-text-anchor:top" coordsize="57404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lVucQA&#10;AADcAAAADwAAAGRycy9kb3ducmV2LnhtbESP3YrCMBSE7xd8h3AE77apgqK1UfxBWBb3wuoDHJpj&#10;W21OShNt9+03grCXw8x8w6Tr3tTiSa2rLCsYRzEI4tzqigsFl/Phcw7CeWSNtWVS8EsO1qvBR4qJ&#10;th2f6Jn5QgQIuwQVlN43iZQuL8mgi2xDHLyrbQ36INtC6ha7ADe1nMTxTBqsOCyU2NCupPyePYyC&#10;/c+t6r7N9XTOFlPabuebCx8LpUbDfrME4an3/+F3+0srWMQTeJ0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pVbnEAAAA3AAAAA8AAAAAAAAAAAAAAAAAmAIAAGRycy9k&#10;b3ducmV2LnhtbFBLBQYAAAAABAAEAPUAAACJAwAAAAA=&#10;" path="m30734,r6096,1524l41402,4572r4572,4572l45974,13716r,4572l55118,10668,57404,8839r,8878l56642,18288,47498,32004r-3048,9144l41402,51816r-1524,4572l38354,68580r1524,6096l41402,77724r3048,3048l49022,80772r7620,-1524l57404,78296r,10573l49022,89916r-7620,l33782,86868r-3048,16764l30734,109728r-1524,3048l32258,118872r1524,1524l38354,120396r-1524,6096l1524,126492,23114,27432r1524,-9144l23114,13716,20066,12192r-6096,3048l6096,21336,,15240,9398,7620,17018,3048,23114,1524,30734,xe" fillcolor="black" stroked="f" strokeweight="0">
                        <v:stroke miterlimit="83231f" joinstyle="miter"/>
                        <v:path arrowok="t" textboxrect="0,0,57404,126492"/>
                      </v:shape>
                      <v:shape id="Shape 903" o:spid="_x0000_s1039" style="position:absolute;left:11224;top:320;width:632;height:1188;visibility:visible;mso-wrap-style:square;v-text-anchor:top" coordsize="63246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c7dcgA&#10;AADcAAAADwAAAGRycy9kb3ducmV2LnhtbESPW2vCQBSE34X+h+UUfJG6UXuNrqJSbaEXaio+H7LH&#10;JJo9G7Jbjf/eFQo+DjPzDTOaNKYUB6pdYVlBrxuBIE6tLjhTsP5d3D2DcB5ZY2mZFJzIwWR80xph&#10;rO2RV3RIfCYChF2MCnLvq1hKl+Zk0HVtRRy8ra0N+iDrTOoajwFuStmPokdpsOCwkGNF85zSffJn&#10;FDy87Wb3n6+dpdutV5uvQfL03fn5UKp920yHIDw1/hr+b79rBS/RAC5nwhGQ4zM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2Fzt1yAAAANwAAAAPAAAAAAAAAAAAAAAAAJgCAABk&#10;cnMvZG93bnJldi54bWxQSwUGAAAAAAQABAD1AAAAjQMAAAAA&#10;" path="m20574,l40386,r,73152l43434,73152r6096,l51054,70104r3048,-4572l63246,65532,61722,83820r-21336,l40386,97536r,4572l41910,106680r1524,3048l49530,112776r,6096l5334,118872r,-6096l9906,111252r1524,-1524l14478,106680r,-4572l14478,97536r,-13716l,83820,,73152r14478,l14478,53340,16002,27432r-1524,l,48426,,28804,20574,xe" fillcolor="black" stroked="f" strokeweight="0">
                        <v:stroke miterlimit="83231f" joinstyle="miter"/>
                        <v:path arrowok="t" textboxrect="0,0,63246,118872"/>
                      </v:shape>
                      <v:shape id="Shape 904" o:spid="_x0000_s1040" style="position:absolute;left:12506;top:624;width:435;height:889;visibility:visible;mso-wrap-style:square;v-text-anchor:top" coordsize="43434,88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HG/ccA&#10;AADcAAAADwAAAGRycy9kb3ducmV2LnhtbESPQUvDQBSE70L/w/IEL8XuVorU2G0RUVoqlJqI50f2&#10;maTNvg3ZTZr217tCweMwM98wi9Vga9FT6yvHGqYTBYI4d6biQsNX9n4/B+EDssHaMWk4k4fVcnSz&#10;wMS4E39Sn4ZCRAj7BDWUITSJlD4vyaKfuIY4ej+utRiibAtpWjxFuK3lg1KP0mLFcaHEhl5Lyo9p&#10;ZzXsu113eJtSP15/bz/U+nLJ6vSg9d3t8PIMItAQ/sPX9sZoeFIz+DsTj4Bc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hxv3HAAAA3AAAAA8AAAAAAAAAAAAAAAAAmAIAAGRy&#10;cy9kb3ducmV2LnhtbFBLBQYAAAAABAAEAPUAAACMAwAAAAA=&#10;" path="m22098,r9144,1524l37338,7620r4572,9144l43434,27432,41910,39624,38862,51816,35814,62484r-6096,9144l22098,79248r-7620,6096l3810,88392,,88869,,78296,5334,71628,11430,60960r3048,-7620l17526,44196,19050,24384r,-4572l17526,15240,14478,13716,11430,12192,5334,13716,,17717,,8839,5334,4572,12954,1524,22098,xe" fillcolor="black" stroked="f" strokeweight="0">
                        <v:stroke miterlimit="83231f" joinstyle="miter"/>
                        <v:path arrowok="t" textboxrect="0,0,43434,88869"/>
                      </v:shape>
                      <v:shape id="Shape 905" o:spid="_x0000_s1041" style="position:absolute;left:13581;top:243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27VsIA&#10;AADcAAAADwAAAGRycy9kb3ducmV2LnhtbESPT4vCMBTE7wt+h/AEL4umK13RahRXXPBa/16fzbMt&#10;Ni+liVq//UZY8DjMzG+Y2aI1lbhT40rLCr4GEQjizOqScwX73W9/DMJ5ZI2VZVLwJAeLeedjhom2&#10;D07pvvW5CBB2CSoovK8TKV1WkEE3sDVx8C62MeiDbHKpG3wEuKnkMIpG0mDJYaHAmlYFZdftzSiQ&#10;scd0fRzFq/hw/jw5LOVP+lSq122XUxCeWv8O/7c3WsEk+obXmXAE5P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zbtWwgAAANwAAAAPAAAAAAAAAAAAAAAAAJgCAABkcnMvZG93&#10;bnJldi54bWxQSwUGAAAAAAQABAD1AAAAhwMAAAAA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906" o:spid="_x0000_s1042" style="position:absolute;left:14160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yYWMQA&#10;AADcAAAADwAAAGRycy9kb3ducmV2LnhtbESPQUsDMRSE70L/Q3iCl9ImilZdmxYRxB5tlerxsXlm&#10;127eW5K03f57Iwgeh5n5hpkvh9CpA8XUClu4nBpQxLW4lr2F97fnyR2olJEddsJk4UQJlovR2Rwr&#10;J0de02GTvSoQThVaaHLuK61T3VDANJWeuHhfEgPmIqPXLuKxwEOnr4yZ6YAtl4UGe3pqqN5t9sHC&#10;OL5cf3yz//TpdS83Ziz19lasvTgfHh9AZRryf/ivvXIW7s0Mfs+UI6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8mFjEAAAA3AAAAA8AAAAAAAAAAAAAAAAAmAIAAGRycy9k&#10;b3ducmV2LnhtbFBLBQYAAAAABAAEAPUAAACJAwAAAAA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385" o:spid="_x0000_s1043" style="position:absolute;left:15745;top:92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qz5sUA&#10;AADeAAAADwAAAGRycy9kb3ducmV2LnhtbESPQWvCQBSE74L/YXmCN91YtUh0FREqXkqp8eLtkX0m&#10;0ezbsLua6K/vFgo9DjPfDLPadKYWD3K+sqxgMk5AEOdWV1woOGUfowUIH5A11pZJwZM8bNb93gpT&#10;bVv+pscxFCKWsE9RQRlCk0rp85IM+rFtiKN3sc5giNIVUjtsY7mp5VuSvEuDFceFEhvalZTfjnej&#10;YPZlK3/NPs+vbO9qOe/sk9qZUsNBt12CCNSF//AffdCRm0wXc/i9E6+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rPm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08" o:spid="_x0000_s1044" style="position:absolute;left:17406;top:259;width:960;height:1265;visibility:visible;mso-wrap-style:square;v-text-anchor:top" coordsize="9601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3fiMIA&#10;AADcAAAADwAAAGRycy9kb3ducmV2LnhtbERPy2oCMRTdF/yHcAvualLB0o5GEaVUaIv1ub5OrjOD&#10;yc0wiTr1682i0OXhvEeT1llxoSZUnjU89xQI4tybigsN28370yuIEJENWs+k4ZcCTMadhxFmxl95&#10;RZd1LEQK4ZChhjLGOpMy5CU5DD1fEyfu6BuHMcGmkKbBawp3VvaVepEOK04NJdY0Kyk/rc9Ow8fu&#10;Z/5pB/vZoe/nS0VfN2W/N1p3H9vpEESkNv6L/9wLo+FNpbXpTDoCcn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nd+IwgAAANwAAAAPAAAAAAAAAAAAAAAAAJgCAABkcnMvZG93&#10;bnJldi54bWxQSwUGAAAAAAQABAD1AAAAhwMAAAAA&#10;" path="m42672,l53340,,36576,74676r1524,l44196,73152r9144,-4572l57912,64008r4572,-3048l65532,54864r1524,-4572l65532,45720,62484,44196r1524,-6096l94488,38100r1524,6096l89916,50292r-7620,6096l62484,71628r9144,33528l73152,109728r1524,3048l77724,114300r6096,-1524l89916,105156r6096,6096l88392,118872r-6096,4572l74676,126492r-6096,l60960,124968r-6096,-3048l50292,117348r-1524,-9144l42672,88392r,-3048l41148,82296r-4572,l35052,82296r-9144,42672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96012,126492"/>
                      </v:shape>
                      <v:shape id="Shape 909" o:spid="_x0000_s1045" style="position:absolute;left:18458;top:243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CxU8QA&#10;AADcAAAADwAAAGRycy9kb3ducmV2LnhtbESPQWvCQBSE7wX/w/IKvUizsQRp0qyiUsFr1NbrM/ua&#10;hGbfhuzWJP++WxB6HGbmGyZfj6YVN+pdY1nBIopBEJdWN1wpOJ/2z68gnEfW2FomBRM5WK9mDzlm&#10;2g5c0O3oKxEg7DJUUHvfZVK6siaDLrIdcfC+bG/QB9lXUvc4BLhp5UscL6XBhsNCjR3taiq/jz9G&#10;gUw8Fu+fy2SXfFznF4eN3BaTUk+P4+YNhKfR/4fv7YNWkMYp/J0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AsVPEAAAA3AAAAA8AAAAAAAAAAAAAAAAAmAIAAGRycy9k&#10;b3ducmV2LnhtbFBLBQYAAAAABAAEAPUAAACJAw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A0" w14:textId="77777777" w:rsidR="00D61563" w:rsidRPr="003A4321" w:rsidRDefault="0020089D">
            <w:pPr>
              <w:spacing w:after="62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A1" w14:textId="77777777" w:rsidR="00D61563" w:rsidRPr="003A4321" w:rsidRDefault="0020089D">
            <w:pPr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El signo negativo aplica cuando abre hacia abajo.</w:t>
            </w:r>
            <w:r w:rsidRPr="003A4321">
              <w:rPr>
                <w:rFonts w:ascii="Arial" w:eastAsia="Arial" w:hAnsi="Arial" w:cs="Arial"/>
                <w:color w:val="FF0000"/>
                <w:sz w:val="18"/>
                <w:szCs w:val="18"/>
              </w:rPr>
              <w:t xml:space="preserve"> </w:t>
            </w:r>
          </w:p>
        </w:tc>
        <w:tc>
          <w:tcPr>
            <w:tcW w:w="297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A2" w14:textId="77777777" w:rsidR="00D61563" w:rsidRPr="003A4321" w:rsidRDefault="0020089D">
            <w:pPr>
              <w:ind w:right="28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Lado recto </w:t>
            </w:r>
          </w:p>
          <w:p w14:paraId="015269A3" w14:textId="77777777" w:rsidR="00D61563" w:rsidRPr="003A4321" w:rsidRDefault="0020089D">
            <w:pPr>
              <w:ind w:left="4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A4" w14:textId="77777777" w:rsidR="00D61563" w:rsidRPr="003A4321" w:rsidRDefault="0020089D">
            <w:pPr>
              <w:ind w:left="4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A5" w14:textId="77777777" w:rsidR="00D61563" w:rsidRPr="003A4321" w:rsidRDefault="0020089D">
            <w:pPr>
              <w:ind w:left="4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A6" w14:textId="77777777" w:rsidR="00D61563" w:rsidRPr="003A4321" w:rsidRDefault="0020089D">
            <w:pPr>
              <w:spacing w:after="40"/>
              <w:ind w:left="4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A7" w14:textId="77777777" w:rsidR="00D61563" w:rsidRPr="003A4321" w:rsidRDefault="0020089D">
            <w:pPr>
              <w:ind w:left="56"/>
              <w:jc w:val="center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0A" wp14:editId="01526B0B">
                      <wp:extent cx="631317" cy="156972"/>
                      <wp:effectExtent l="0" t="0" r="0" b="0"/>
                      <wp:docPr id="38809" name="Group 388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31317" cy="156972"/>
                                <a:chOff x="0" y="0"/>
                                <a:chExt cx="631317" cy="156972"/>
                              </a:xfrm>
                            </wpg:grpSpPr>
                            <wps:wsp>
                              <wps:cNvPr id="921" name="Shape 921"/>
                              <wps:cNvSpPr/>
                              <wps:spPr>
                                <a:xfrm>
                                  <a:off x="97536" y="30480"/>
                                  <a:ext cx="91440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1440" h="883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5720" y="21336"/>
                                      </a:lnTo>
                                      <a:lnTo>
                                        <a:pt x="53340" y="12192"/>
                                      </a:lnTo>
                                      <a:lnTo>
                                        <a:pt x="60960" y="6096"/>
                                      </a:lnTo>
                                      <a:lnTo>
                                        <a:pt x="70104" y="1524"/>
                                      </a:lnTo>
                                      <a:lnTo>
                                        <a:pt x="79248" y="0"/>
                                      </a:lnTo>
                                      <a:lnTo>
                                        <a:pt x="91440" y="1524"/>
                                      </a:lnTo>
                                      <a:lnTo>
                                        <a:pt x="85344" y="24384"/>
                                      </a:lnTo>
                                      <a:lnTo>
                                        <a:pt x="70104" y="24384"/>
                                      </a:lnTo>
                                      <a:lnTo>
                                        <a:pt x="70104" y="19812"/>
                                      </a:lnTo>
                                      <a:lnTo>
                                        <a:pt x="68580" y="16764"/>
                                      </a:lnTo>
                                      <a:lnTo>
                                        <a:pt x="64008" y="15240"/>
                                      </a:lnTo>
                                      <a:lnTo>
                                        <a:pt x="59436" y="16764"/>
                                      </a:lnTo>
                                      <a:lnTo>
                                        <a:pt x="56388" y="19812"/>
                                      </a:lnTo>
                                      <a:lnTo>
                                        <a:pt x="53340" y="22860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44196" y="44196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5240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22" name="Shape 922"/>
                              <wps:cNvSpPr/>
                              <wps:spPr>
                                <a:xfrm>
                                  <a:off x="0" y="0"/>
                                  <a:ext cx="88392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8392" h="118872">
                                      <a:moveTo>
                                        <a:pt x="24384" y="0"/>
                                      </a:moveTo>
                                      <a:lnTo>
                                        <a:pt x="68580" y="0"/>
                                      </a:lnTo>
                                      <a:lnTo>
                                        <a:pt x="67056" y="6096"/>
                                      </a:lnTo>
                                      <a:lnTo>
                                        <a:pt x="59436" y="10668"/>
                                      </a:lnTo>
                                      <a:lnTo>
                                        <a:pt x="57912" y="16764"/>
                                      </a:lnTo>
                                      <a:lnTo>
                                        <a:pt x="54864" y="24384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53340" y="108204"/>
                                      </a:lnTo>
                                      <a:lnTo>
                                        <a:pt x="59436" y="108204"/>
                                      </a:lnTo>
                                      <a:lnTo>
                                        <a:pt x="64008" y="105156"/>
                                      </a:lnTo>
                                      <a:lnTo>
                                        <a:pt x="68580" y="100584"/>
                                      </a:lnTo>
                                      <a:lnTo>
                                        <a:pt x="73152" y="94488"/>
                                      </a:lnTo>
                                      <a:lnTo>
                                        <a:pt x="77724" y="83820"/>
                                      </a:lnTo>
                                      <a:lnTo>
                                        <a:pt x="88392" y="83820"/>
                                      </a:lnTo>
                                      <a:lnTo>
                                        <a:pt x="80772" y="118872"/>
                                      </a:lnTo>
                                      <a:lnTo>
                                        <a:pt x="0" y="118872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4384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6" name="Shape 41386"/>
                              <wps:cNvSpPr/>
                              <wps:spPr>
                                <a:xfrm>
                                  <a:off x="254889" y="8077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7" name="Shape 41387"/>
                              <wps:cNvSpPr/>
                              <wps:spPr>
                                <a:xfrm>
                                  <a:off x="254889" y="4419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25" name="Shape 925"/>
                              <wps:cNvSpPr/>
                              <wps:spPr>
                                <a:xfrm>
                                  <a:off x="427101" y="28804"/>
                                  <a:ext cx="32766" cy="550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766" h="55016">
                                      <a:moveTo>
                                        <a:pt x="32766" y="0"/>
                                      </a:moveTo>
                                      <a:lnTo>
                                        <a:pt x="32766" y="19621"/>
                                      </a:lnTo>
                                      <a:lnTo>
                                        <a:pt x="16764" y="42825"/>
                                      </a:lnTo>
                                      <a:lnTo>
                                        <a:pt x="16764" y="44348"/>
                                      </a:lnTo>
                                      <a:lnTo>
                                        <a:pt x="32766" y="44348"/>
                                      </a:lnTo>
                                      <a:lnTo>
                                        <a:pt x="32766" y="55016"/>
                                      </a:lnTo>
                                      <a:lnTo>
                                        <a:pt x="0" y="55016"/>
                                      </a:lnTo>
                                      <a:lnTo>
                                        <a:pt x="0" y="45872"/>
                                      </a:lnTo>
                                      <a:lnTo>
                                        <a:pt x="327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26" name="Shape 926"/>
                              <wps:cNvSpPr/>
                              <wps:spPr>
                                <a:xfrm>
                                  <a:off x="530733" y="30480"/>
                                  <a:ext cx="57150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264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3716"/>
                                      </a:lnTo>
                                      <a:lnTo>
                                        <a:pt x="45720" y="18288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7150" y="8839"/>
                                      </a:lnTo>
                                      <a:lnTo>
                                        <a:pt x="57150" y="17716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44196" y="41148"/>
                                      </a:lnTo>
                                      <a:lnTo>
                                        <a:pt x="41148" y="51816"/>
                                      </a:lnTo>
                                      <a:lnTo>
                                        <a:pt x="39624" y="56388"/>
                                      </a:lnTo>
                                      <a:lnTo>
                                        <a:pt x="38100" y="68580"/>
                                      </a:lnTo>
                                      <a:lnTo>
                                        <a:pt x="39624" y="74676"/>
                                      </a:lnTo>
                                      <a:lnTo>
                                        <a:pt x="41148" y="77724"/>
                                      </a:lnTo>
                                      <a:lnTo>
                                        <a:pt x="44196" y="80772"/>
                                      </a:lnTo>
                                      <a:lnTo>
                                        <a:pt x="48768" y="80772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7150" y="78296"/>
                                      </a:lnTo>
                                      <a:lnTo>
                                        <a:pt x="57150" y="88868"/>
                                      </a:lnTo>
                                      <a:lnTo>
                                        <a:pt x="48768" y="89916"/>
                                      </a:lnTo>
                                      <a:lnTo>
                                        <a:pt x="41148" y="89916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30480" y="103632"/>
                                      </a:lnTo>
                                      <a:lnTo>
                                        <a:pt x="30480" y="109728"/>
                                      </a:lnTo>
                                      <a:lnTo>
                                        <a:pt x="28956" y="112776"/>
                                      </a:lnTo>
                                      <a:lnTo>
                                        <a:pt x="32004" y="118872"/>
                                      </a:lnTo>
                                      <a:lnTo>
                                        <a:pt x="33528" y="120396"/>
                                      </a:lnTo>
                                      <a:lnTo>
                                        <a:pt x="38100" y="120396"/>
                                      </a:lnTo>
                                      <a:lnTo>
                                        <a:pt x="36576" y="126492"/>
                                      </a:lnTo>
                                      <a:lnTo>
                                        <a:pt x="1524" y="1264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27" name="Shape 927"/>
                              <wps:cNvSpPr/>
                              <wps:spPr>
                                <a:xfrm>
                                  <a:off x="459867" y="0"/>
                                  <a:ext cx="63246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3246" h="118872">
                                      <a:moveTo>
                                        <a:pt x="20574" y="0"/>
                                      </a:moveTo>
                                      <a:lnTo>
                                        <a:pt x="40386" y="0"/>
                                      </a:lnTo>
                                      <a:lnTo>
                                        <a:pt x="40386" y="73152"/>
                                      </a:lnTo>
                                      <a:lnTo>
                                        <a:pt x="43434" y="73152"/>
                                      </a:lnTo>
                                      <a:lnTo>
                                        <a:pt x="49530" y="73152"/>
                                      </a:lnTo>
                                      <a:lnTo>
                                        <a:pt x="51054" y="70104"/>
                                      </a:lnTo>
                                      <a:lnTo>
                                        <a:pt x="54102" y="65532"/>
                                      </a:lnTo>
                                      <a:lnTo>
                                        <a:pt x="63246" y="65532"/>
                                      </a:lnTo>
                                      <a:lnTo>
                                        <a:pt x="61722" y="83820"/>
                                      </a:lnTo>
                                      <a:lnTo>
                                        <a:pt x="40386" y="83820"/>
                                      </a:lnTo>
                                      <a:lnTo>
                                        <a:pt x="40386" y="97536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6680"/>
                                      </a:lnTo>
                                      <a:lnTo>
                                        <a:pt x="43434" y="109728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9530" y="118872"/>
                                      </a:lnTo>
                                      <a:lnTo>
                                        <a:pt x="5334" y="118872"/>
                                      </a:lnTo>
                                      <a:lnTo>
                                        <a:pt x="5334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1430" y="109728"/>
                                      </a:lnTo>
                                      <a:lnTo>
                                        <a:pt x="14478" y="106680"/>
                                      </a:lnTo>
                                      <a:lnTo>
                                        <a:pt x="14478" y="102108"/>
                                      </a:lnTo>
                                      <a:lnTo>
                                        <a:pt x="14478" y="97536"/>
                                      </a:lnTo>
                                      <a:lnTo>
                                        <a:pt x="14478" y="8382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0" y="73152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6002" y="27432"/>
                                      </a:lnTo>
                                      <a:lnTo>
                                        <a:pt x="14478" y="27432"/>
                                      </a:lnTo>
                                      <a:lnTo>
                                        <a:pt x="0" y="48425"/>
                                      </a:lnTo>
                                      <a:lnTo>
                                        <a:pt x="0" y="28804"/>
                                      </a:lnTo>
                                      <a:lnTo>
                                        <a:pt x="205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28" name="Shape 928"/>
                              <wps:cNvSpPr/>
                              <wps:spPr>
                                <a:xfrm>
                                  <a:off x="587883" y="30480"/>
                                  <a:ext cx="43434" cy="88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3434" h="88868">
                                      <a:moveTo>
                                        <a:pt x="22098" y="0"/>
                                      </a:moveTo>
                                      <a:lnTo>
                                        <a:pt x="31242" y="1524"/>
                                      </a:lnTo>
                                      <a:lnTo>
                                        <a:pt x="37338" y="7620"/>
                                      </a:lnTo>
                                      <a:lnTo>
                                        <a:pt x="41910" y="16764"/>
                                      </a:lnTo>
                                      <a:lnTo>
                                        <a:pt x="43434" y="27432"/>
                                      </a:lnTo>
                                      <a:lnTo>
                                        <a:pt x="41910" y="39624"/>
                                      </a:lnTo>
                                      <a:lnTo>
                                        <a:pt x="38862" y="51816"/>
                                      </a:lnTo>
                                      <a:lnTo>
                                        <a:pt x="35814" y="62484"/>
                                      </a:lnTo>
                                      <a:lnTo>
                                        <a:pt x="29718" y="71628"/>
                                      </a:lnTo>
                                      <a:lnTo>
                                        <a:pt x="22098" y="79248"/>
                                      </a:lnTo>
                                      <a:lnTo>
                                        <a:pt x="14478" y="85344"/>
                                      </a:lnTo>
                                      <a:lnTo>
                                        <a:pt x="3810" y="88392"/>
                                      </a:lnTo>
                                      <a:lnTo>
                                        <a:pt x="0" y="88868"/>
                                      </a:lnTo>
                                      <a:lnTo>
                                        <a:pt x="0" y="78296"/>
                                      </a:lnTo>
                                      <a:lnTo>
                                        <a:pt x="5334" y="71628"/>
                                      </a:lnTo>
                                      <a:lnTo>
                                        <a:pt x="11430" y="60960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7526" y="44196"/>
                                      </a:lnTo>
                                      <a:lnTo>
                                        <a:pt x="19050" y="24384"/>
                                      </a:lnTo>
                                      <a:lnTo>
                                        <a:pt x="19050" y="19812"/>
                                      </a:lnTo>
                                      <a:lnTo>
                                        <a:pt x="17526" y="15240"/>
                                      </a:lnTo>
                                      <a:lnTo>
                                        <a:pt x="14478" y="13716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5334" y="13716"/>
                                      </a:lnTo>
                                      <a:lnTo>
                                        <a:pt x="0" y="17716"/>
                                      </a:lnTo>
                                      <a:lnTo>
                                        <a:pt x="0" y="8839"/>
                                      </a:lnTo>
                                      <a:lnTo>
                                        <a:pt x="5334" y="4572"/>
                                      </a:lnTo>
                                      <a:lnTo>
                                        <a:pt x="12954" y="1524"/>
                                      </a:lnTo>
                                      <a:lnTo>
                                        <a:pt x="220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2272090" id="Group 38809" o:spid="_x0000_s1026" style="width:49.7pt;height:12.35pt;mso-position-horizontal-relative:char;mso-position-vertical-relative:line" coordsize="6313,1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">
                      <v:shape id="Shape 921" o:spid="_x0000_s1027" style="position:absolute;left:975;top:304;width:914;height:884;visibility:visible;mso-wrap-style:square;v-text-anchor:top" coordsize="91440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mzHMQA&#10;AADcAAAADwAAAGRycy9kb3ducmV2LnhtbESPQWsCMRSE7wX/Q3hCbzWrFLGrUUQQpIdStaDHx+a5&#10;Wd28LEm6rv56IxR6HGbmG2a26GwtWvKhcqxgOMhAEBdOV1wq+Nmv3yYgQkTWWDsmBTcKsJj3XmaY&#10;a3flLbW7WIoE4ZCjAhNjk0sZCkMWw8A1xMk7OW8xJulLqT1eE9zWcpRlY2mx4rRgsKGVoeKy+7UK&#10;wli/l2dz8PfbcfK9bf3X/bMlpV773XIKIlIX/8N/7Y1W8DEawvNMOgJ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ZsxzEAAAA3AAAAA8AAAAAAAAAAAAAAAAAmAIAAGRycy9k&#10;b3ducmV2LnhtbFBLBQYAAAAABAAEAPUAAACJAwAAAAA=&#10;" path="m30480,r6096,1524l41148,4572r4572,4572l45720,15240r,6096l53340,12192,60960,6096,70104,1524,79248,,91440,1524,85344,24384r-15240,l70104,19812,68580,16764,64008,15240r-4572,1524l56388,19812r-3048,3048l47244,32004,44196,44196,33528,88392r-24384,l22860,27432r1524,-9144l22860,13716,19812,12192r-6096,3048l6096,21336,,15240,9144,7620,15240,3048,22860,1524,30480,xe" fillcolor="black" stroked="f" strokeweight="0">
                        <v:stroke miterlimit="83231f" joinstyle="miter"/>
                        <v:path arrowok="t" textboxrect="0,0,91440,88392"/>
                      </v:shape>
                      <v:shape id="Shape 922" o:spid="_x0000_s1028" style="position:absolute;width:883;height:1188;visibility:visible;mso-wrap-style:square;v-text-anchor:top" coordsize="88392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fyesQA&#10;AADcAAAADwAAAGRycy9kb3ducmV2LnhtbESPT2sCMRTE7wW/Q3iCt5p1D9KuRhFF8FAQbYsen5u3&#10;f3DzsiTp7vrtTaHQ4zDzm2GW68E0oiPna8sKZtMEBHFudc2lgq/P/esbCB+QNTaWScGDPKxXo5cl&#10;Ztr2fKLuHEoRS9hnqKAKoc2k9HlFBv3UtsTRK6wzGKJ0pdQO+1huGpkmyVwarDkuVNjStqL8fv4x&#10;Ct5v9F244wE/drOrSfvieJnvO6Um42GzABFoCP/hP/qgI5em8HsmHgG5e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H8nrEAAAA3AAAAA8AAAAAAAAAAAAAAAAAmAIAAGRycy9k&#10;b3ducmV2LnhtbFBLBQYAAAAABAAEAPUAAACJAwAAAAA=&#10;" path="m24384,l68580,,67056,6096r-7620,4572l57912,16764r-3048,7620l36576,108204r16764,l59436,108204r4572,-3048l68580,100584r4572,-6096l77724,83820r10668,l80772,118872,,118872r1524,-6096l9144,108204r1524,-4572l13716,96012,28956,24384,30480,13716,28956,9144,22860,6096,24384,xe" fillcolor="black" stroked="f" strokeweight="0">
                        <v:stroke miterlimit="83231f" joinstyle="miter"/>
                        <v:path arrowok="t" textboxrect="0,0,88392,118872"/>
                      </v:shape>
                      <v:shape id="Shape 41386" o:spid="_x0000_s1029" style="position:absolute;left:2548;top:80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gtkcYA&#10;AADeAAAADwAAAGRycy9kb3ducmV2LnhtbESPT2vCQBTE70K/w/IK3nRja4NEVymFFi9Sanrx9sg+&#10;k9js27C7zR8/fVcQehxmfjPMZjeYRnTkfG1ZwWKegCAurK65VPCdv89WIHxA1thYJgUjedhtHyYb&#10;zLTt+Yu6YyhFLGGfoYIqhDaT0hcVGfRz2xJH72ydwRClK6V22Mdy08inJEmlwZrjQoUtvVVU/Bx/&#10;jYLlp639JT+crvmHa+TLYEfql0pNH4fXNYhAQ/gP3+m9jtzieZXC7U68AnL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egtk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87" o:spid="_x0000_s1030" style="position:absolute;left:2548;top:441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SICsYA&#10;AADeAAAADwAAAGRycy9kb3ducmV2LnhtbESPQWvCQBSE74L/YXlCb3WTVltJ3YgULL2I1PTi7ZF9&#10;JqnZt2F3NbG/visUPA4z3wyzXA2mFRdyvrGsIJ0mIIhLqxuuFHwXm8cFCB+QNbaWScGVPKzy8WiJ&#10;mbY9f9FlHyoRS9hnqKAOocuk9GVNBv3UdsTRO1pnMETpKqkd9rHctPIpSV6kwYbjQo0dvddUnvZn&#10;o2C2s43/KbaH3+LDtXI+2Cv1M6UeJsP6DUSgIdzD//Snjlz6vHiF2514BWT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qSICs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25" o:spid="_x0000_s1031" style="position:absolute;left:4271;top:288;width:327;height:550;visibility:visible;mso-wrap-style:square;v-text-anchor:top" coordsize="32766,55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8lvcUA&#10;AADcAAAADwAAAGRycy9kb3ducmV2LnhtbESP3WoCMRSE7wXfIZxCb4pmtfi3GsUqhYpX/jzAYXPc&#10;rN2crJuo69s3QsHLYWa+YWaLxpbiRrUvHCvodRMQxJnTBecKjofvzhiED8gaS8ek4EEeFvN2a4ap&#10;dnfe0W0fchEh7FNUYEKoUil9Zsii77qKOHonV1sMUda51DXeI9yWsp8kQ2mx4LhgsKKVoex3f7UK&#10;RsV56wzuvta4OY7Gn5fVR1k9lHp/a5ZTEIGa8Ar/t3+0gkl/AM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fyW9xQAAANwAAAAPAAAAAAAAAAAAAAAAAJgCAABkcnMv&#10;ZG93bnJldi54bWxQSwUGAAAAAAQABAD1AAAAigMAAAAA&#10;" path="m32766,r,19621l16764,42825r,1523l32766,44348r,10668l,55016,,45872,32766,xe" fillcolor="black" stroked="f" strokeweight="0">
                        <v:stroke miterlimit="83231f" joinstyle="miter"/>
                        <v:path arrowok="t" textboxrect="0,0,32766,55016"/>
                      </v:shape>
                      <v:shape id="Shape 926" o:spid="_x0000_s1032" style="position:absolute;left:5307;top:304;width:571;height:1265;visibility:visible;mso-wrap-style:square;v-text-anchor:top" coordsize="57150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uagccA&#10;AADcAAAADwAAAGRycy9kb3ducmV2LnhtbESPQWsCMRSE7wX/Q3hCbzXbLUi7GkVKixWqUFsRb4/N&#10;6+7q5iVsUrP+e1Mo9DjMzDfMdN6bVpyp841lBfejDARxaXXDlYKvz9e7RxA+IGtsLZOCC3mYzwY3&#10;Uyy0jfxB522oRIKwL1BBHYIrpPRlTQb9yDri5H3bzmBIsquk7jAmuGllnmVjabDhtFCjo+eaytP2&#10;xyjYr97jSzzu1mu7XLhl/uA2q3hQ6nbYLyYgAvXhP/zXftMKnvIx/J5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e7moHHAAAA3AAAAA8AAAAAAAAAAAAAAAAAmAIAAGRy&#10;cy9kb3ducmV2LnhtbFBLBQYAAAAABAAEAPUAAACMAwAAAAA=&#10;" path="m30480,r6096,1524l41148,4572r4572,4572l45720,13716r,4572l54864,10668,57150,8839r,8877l56388,18288,47244,32004r-3048,9144l41148,51816r-1524,4572l38100,68580r1524,6096l41148,77724r3048,3048l48768,80772r7620,-1524l57150,78296r,10572l48768,89916r-7620,l33528,86868r-3048,16764l30480,109728r-1524,3048l32004,118872r1524,1524l38100,120396r-1524,6096l1524,126492,22860,27432r1524,-9144l22860,13716,19812,12192r-6096,3048l6096,21336,,15240,9144,7620,16764,3048,22860,1524,30480,xe" fillcolor="black" stroked="f" strokeweight="0">
                        <v:stroke miterlimit="83231f" joinstyle="miter"/>
                        <v:path arrowok="t" textboxrect="0,0,57150,126492"/>
                      </v:shape>
                      <v:shape id="Shape 927" o:spid="_x0000_s1033" style="position:absolute;left:4598;width:633;height:1188;visibility:visible;mso-wrap-style:square;v-text-anchor:top" coordsize="63246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lhFskA&#10;AADcAAAADwAAAGRycy9kb3ducmV2LnhtbESP3UrDQBSE7wXfYTmCN8FsrNa0sdui4k9BW9q0eH3I&#10;HpPU7NmQXdP49q4geDnMzDfMbDGYRvTUudqygss4AUFcWF1zqWC/e7qYgHAeWWNjmRR8k4PF/PRk&#10;hpm2R95Sn/tSBAi7DBVU3reZlK6oyKCLbUscvA/bGfRBdqXUHR4D3DRylCQ30mDNYaHClh4qKj7z&#10;L6Ng/HK4v357jJ7dYb99X13l6TravCp1fjbc3YLwNPj/8F97qRVMRyn8nglHQM5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plhFskAAADcAAAADwAAAAAAAAAAAAAAAACYAgAA&#10;ZHJzL2Rvd25yZXYueG1sUEsFBgAAAAAEAAQA9QAAAI4DAAAAAA==&#10;" path="m20574,l40386,r,73152l43434,73152r6096,l51054,70104r3048,-4572l63246,65532,61722,83820r-21336,l40386,97536r,4572l41910,106680r1524,3048l49530,112776r,6096l5334,118872r,-6096l9906,111252r1524,-1524l14478,106680r,-4572l14478,97536r,-13716l,83820,,73152r14478,l14478,53340,16002,27432r-1524,l,48425,,28804,20574,xe" fillcolor="black" stroked="f" strokeweight="0">
                        <v:stroke miterlimit="83231f" joinstyle="miter"/>
                        <v:path arrowok="t" textboxrect="0,0,63246,118872"/>
                      </v:shape>
                      <v:shape id="Shape 928" o:spid="_x0000_s1034" style="position:absolute;left:5878;top:304;width:435;height:889;visibility:visible;mso-wrap-style:square;v-text-anchor:top" coordsize="43434,88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gdo8EA&#10;AADcAAAADwAAAGRycy9kb3ducmV2LnhtbERPTYvCMBC9C/sfwgh7s6my6FqNsgiiJ6G62uvQjG2x&#10;mZQm1eqv3xwWPD7e93Ldm1rcqXWVZQXjKAZBnFtdcaHg97QdfYNwHlljbZkUPMnBevUxWGKi7YNT&#10;uh99IUIIuwQVlN43iZQuL8mgi2xDHLirbQ36ANtC6hYfIdzUchLHU2mw4tBQYkObkvLbsTMKDpf0&#10;esu6tNu+ZoU1+dfucM4ypT6H/c8ChKfev8X/7r1WMJ+EteFMOAJy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YHaPBAAAA3AAAAA8AAAAAAAAAAAAAAAAAmAIAAGRycy9kb3du&#10;cmV2LnhtbFBLBQYAAAAABAAEAPUAAACGAwAAAAA=&#10;" path="m22098,r9144,1524l37338,7620r4572,9144l43434,27432,41910,39624,38862,51816,35814,62484r-6096,9144l22098,79248r-7620,6096l3810,88392,,88868,,78296,5334,71628,11430,60960r3048,-7620l17526,44196,19050,24384r,-4572l17526,15240,14478,13716,11430,12192,5334,13716,,17716,,8839,5334,4572,12954,1524,22098,xe" fillcolor="black" stroked="f" strokeweight="0">
                        <v:stroke miterlimit="83231f" joinstyle="miter"/>
                        <v:path arrowok="t" textboxrect="0,0,43434,88868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color w:val="000066"/>
                <w:sz w:val="18"/>
                <w:szCs w:val="18"/>
              </w:rPr>
              <w:t xml:space="preserve"> </w:t>
            </w:r>
          </w:p>
        </w:tc>
      </w:tr>
      <w:tr w:rsidR="00D61563" w:rsidRPr="003A4321" w14:paraId="015269B2" w14:textId="77777777" w:rsidTr="003A4321">
        <w:trPr>
          <w:trHeight w:val="972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A9" w14:textId="77777777" w:rsidR="00780D29" w:rsidRPr="003A4321" w:rsidRDefault="00780D29">
            <w:pPr>
              <w:ind w:left="24"/>
              <w:rPr>
                <w:rFonts w:ascii="Arial" w:eastAsia="Arial" w:hAnsi="Arial" w:cs="Arial"/>
                <w:b/>
                <w:sz w:val="18"/>
                <w:szCs w:val="18"/>
              </w:rPr>
            </w:pPr>
          </w:p>
          <w:p w14:paraId="015269AA" w14:textId="77777777" w:rsidR="00D61563" w:rsidRPr="003A4321" w:rsidRDefault="0020089D">
            <w:pPr>
              <w:ind w:left="24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Horizontal</w:t>
            </w:r>
            <w:r w:rsidRPr="003A4321">
              <w:rPr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0C" wp14:editId="01526B0D">
                      <wp:extent cx="22464" cy="102108"/>
                      <wp:effectExtent l="0" t="0" r="0" b="0"/>
                      <wp:docPr id="40786" name="Group 407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464" cy="102108"/>
                                <a:chOff x="0" y="0"/>
                                <a:chExt cx="22464" cy="102108"/>
                              </a:xfrm>
                            </wpg:grpSpPr>
                            <wps:wsp>
                              <wps:cNvPr id="947" name="Rectangle 947"/>
                              <wps:cNvSpPr/>
                              <wps:spPr>
                                <a:xfrm>
                                  <a:off x="0" y="0"/>
                                  <a:ext cx="29877" cy="13580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6" w14:textId="77777777" w:rsidR="00D61563" w:rsidRDefault="0020089D">
                                    <w:r>
                                      <w:rPr>
                                        <w:rFonts w:ascii="Cambria Math" w:eastAsia="Cambria Math" w:hAnsi="Cambria Math" w:cs="Cambria Math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0C" id="Group 40786" o:spid="_x0000_s1315" style="width:1.75pt;height:8.05pt;mso-position-horizontal-relative:char;mso-position-vertical-relative:line" coordsize="22464,10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">
                      <v:rect id="Rectangle 947" o:spid="_x0000_s1316" style="position:absolute;width:29877;height:135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" filled="f" stroked="f">
                        <v:textbox inset="0,0,0,0">
                          <w:txbxContent>
                            <w:p w14:paraId="01526C06" w14:textId="77777777" w:rsidR="00D61563" w:rsidRDefault="0020089D">
                              <w:r>
                                <w:rPr>
                                  <w:rFonts w:ascii="Cambria Math" w:eastAsia="Cambria Math" w:hAnsi="Cambria Math" w:cs="Cambria Math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14:paraId="015269AB" w14:textId="77777777" w:rsidR="00D61563" w:rsidRPr="003A4321" w:rsidRDefault="0020089D">
            <w:pPr>
              <w:ind w:left="25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color w:val="000066"/>
                <w:sz w:val="18"/>
                <w:szCs w:val="18"/>
              </w:rPr>
              <w:t xml:space="preserve">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AC" w14:textId="77777777" w:rsidR="00780D29" w:rsidRPr="003A4321" w:rsidRDefault="00780D29">
            <w:pPr>
              <w:ind w:right="180"/>
              <w:jc w:val="right"/>
              <w:rPr>
                <w:rFonts w:ascii="Arial" w:eastAsia="Arial" w:hAnsi="Arial" w:cs="Arial"/>
                <w:sz w:val="18"/>
                <w:szCs w:val="18"/>
              </w:rPr>
            </w:pPr>
          </w:p>
          <w:p w14:paraId="015269AD" w14:textId="77777777" w:rsidR="00D61563" w:rsidRPr="003A4321" w:rsidRDefault="0020089D">
            <w:pPr>
              <w:ind w:right="180"/>
              <w:jc w:val="right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0E" wp14:editId="01526B0F">
                      <wp:extent cx="911733" cy="188976"/>
                      <wp:effectExtent l="0" t="0" r="0" b="0"/>
                      <wp:docPr id="38863" name="Group 388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11733" cy="188976"/>
                                <a:chOff x="0" y="0"/>
                                <a:chExt cx="911733" cy="188976"/>
                              </a:xfrm>
                            </wpg:grpSpPr>
                            <wps:wsp>
                              <wps:cNvPr id="949" name="Shape 949"/>
                              <wps:cNvSpPr/>
                              <wps:spPr>
                                <a:xfrm>
                                  <a:off x="0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0" name="Shape 950"/>
                              <wps:cNvSpPr/>
                              <wps:spPr>
                                <a:xfrm>
                                  <a:off x="114300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8" name="Shape 41388"/>
                              <wps:cNvSpPr/>
                              <wps:spPr>
                                <a:xfrm>
                                  <a:off x="251460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89" name="Shape 41389"/>
                              <wps:cNvSpPr/>
                              <wps:spPr>
                                <a:xfrm>
                                  <a:off x="251460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0" name="Shape 41390"/>
                              <wps:cNvSpPr/>
                              <wps:spPr>
                                <a:xfrm>
                                  <a:off x="473964" y="15849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4" name="Shape 954"/>
                              <wps:cNvSpPr/>
                              <wps:spPr>
                                <a:xfrm>
                                  <a:off x="473964" y="33528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5" name="Shape 955"/>
                              <wps:cNvSpPr/>
                              <wps:spPr>
                                <a:xfrm>
                                  <a:off x="597408" y="60808"/>
                                  <a:ext cx="32766" cy="550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766" h="55016">
                                      <a:moveTo>
                                        <a:pt x="32766" y="0"/>
                                      </a:moveTo>
                                      <a:lnTo>
                                        <a:pt x="32766" y="19622"/>
                                      </a:lnTo>
                                      <a:lnTo>
                                        <a:pt x="16764" y="42825"/>
                                      </a:lnTo>
                                      <a:lnTo>
                                        <a:pt x="16764" y="44348"/>
                                      </a:lnTo>
                                      <a:lnTo>
                                        <a:pt x="32766" y="44348"/>
                                      </a:lnTo>
                                      <a:lnTo>
                                        <a:pt x="32766" y="55016"/>
                                      </a:lnTo>
                                      <a:lnTo>
                                        <a:pt x="0" y="55016"/>
                                      </a:lnTo>
                                      <a:lnTo>
                                        <a:pt x="0" y="45872"/>
                                      </a:lnTo>
                                      <a:lnTo>
                                        <a:pt x="327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6" name="Shape 956"/>
                              <wps:cNvSpPr/>
                              <wps:spPr>
                                <a:xfrm>
                                  <a:off x="701040" y="62484"/>
                                  <a:ext cx="57340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340" h="1264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3716"/>
                                      </a:lnTo>
                                      <a:lnTo>
                                        <a:pt x="45720" y="18288"/>
                                      </a:lnTo>
                                      <a:lnTo>
                                        <a:pt x="55245" y="10668"/>
                                      </a:lnTo>
                                      <a:lnTo>
                                        <a:pt x="57340" y="8992"/>
                                      </a:lnTo>
                                      <a:lnTo>
                                        <a:pt x="57340" y="17859"/>
                                      </a:lnTo>
                                      <a:lnTo>
                                        <a:pt x="56769" y="18288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44196" y="41148"/>
                                      </a:lnTo>
                                      <a:lnTo>
                                        <a:pt x="41148" y="51816"/>
                                      </a:lnTo>
                                      <a:lnTo>
                                        <a:pt x="39624" y="56388"/>
                                      </a:lnTo>
                                      <a:lnTo>
                                        <a:pt x="38100" y="68580"/>
                                      </a:lnTo>
                                      <a:lnTo>
                                        <a:pt x="39624" y="74676"/>
                                      </a:lnTo>
                                      <a:lnTo>
                                        <a:pt x="41148" y="77724"/>
                                      </a:lnTo>
                                      <a:lnTo>
                                        <a:pt x="44196" y="80772"/>
                                      </a:lnTo>
                                      <a:lnTo>
                                        <a:pt x="48768" y="80772"/>
                                      </a:lnTo>
                                      <a:lnTo>
                                        <a:pt x="56769" y="79248"/>
                                      </a:lnTo>
                                      <a:lnTo>
                                        <a:pt x="57340" y="78534"/>
                                      </a:lnTo>
                                      <a:lnTo>
                                        <a:pt x="57340" y="88877"/>
                                      </a:lnTo>
                                      <a:lnTo>
                                        <a:pt x="48768" y="89916"/>
                                      </a:lnTo>
                                      <a:lnTo>
                                        <a:pt x="41148" y="89916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30480" y="103632"/>
                                      </a:lnTo>
                                      <a:lnTo>
                                        <a:pt x="30480" y="109728"/>
                                      </a:lnTo>
                                      <a:lnTo>
                                        <a:pt x="28956" y="112776"/>
                                      </a:lnTo>
                                      <a:lnTo>
                                        <a:pt x="32004" y="118872"/>
                                      </a:lnTo>
                                      <a:lnTo>
                                        <a:pt x="33528" y="120396"/>
                                      </a:lnTo>
                                      <a:lnTo>
                                        <a:pt x="38100" y="120396"/>
                                      </a:lnTo>
                                      <a:lnTo>
                                        <a:pt x="36576" y="126492"/>
                                      </a:lnTo>
                                      <a:lnTo>
                                        <a:pt x="1524" y="1264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7" name="Shape 957"/>
                              <wps:cNvSpPr/>
                              <wps:spPr>
                                <a:xfrm>
                                  <a:off x="630174" y="32004"/>
                                  <a:ext cx="63246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3246" h="118872">
                                      <a:moveTo>
                                        <a:pt x="20574" y="0"/>
                                      </a:moveTo>
                                      <a:lnTo>
                                        <a:pt x="40386" y="0"/>
                                      </a:lnTo>
                                      <a:lnTo>
                                        <a:pt x="40386" y="73152"/>
                                      </a:lnTo>
                                      <a:lnTo>
                                        <a:pt x="43434" y="73152"/>
                                      </a:lnTo>
                                      <a:lnTo>
                                        <a:pt x="49530" y="73152"/>
                                      </a:lnTo>
                                      <a:lnTo>
                                        <a:pt x="51054" y="70104"/>
                                      </a:lnTo>
                                      <a:lnTo>
                                        <a:pt x="54102" y="65532"/>
                                      </a:lnTo>
                                      <a:lnTo>
                                        <a:pt x="63246" y="65532"/>
                                      </a:lnTo>
                                      <a:lnTo>
                                        <a:pt x="61722" y="83820"/>
                                      </a:lnTo>
                                      <a:lnTo>
                                        <a:pt x="40386" y="83820"/>
                                      </a:lnTo>
                                      <a:lnTo>
                                        <a:pt x="40386" y="97536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6680"/>
                                      </a:lnTo>
                                      <a:lnTo>
                                        <a:pt x="43434" y="109728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9530" y="118872"/>
                                      </a:lnTo>
                                      <a:lnTo>
                                        <a:pt x="5334" y="118872"/>
                                      </a:lnTo>
                                      <a:lnTo>
                                        <a:pt x="5334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1430" y="109728"/>
                                      </a:lnTo>
                                      <a:lnTo>
                                        <a:pt x="14478" y="106680"/>
                                      </a:lnTo>
                                      <a:lnTo>
                                        <a:pt x="14478" y="102108"/>
                                      </a:lnTo>
                                      <a:lnTo>
                                        <a:pt x="14478" y="97536"/>
                                      </a:lnTo>
                                      <a:lnTo>
                                        <a:pt x="14478" y="8382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0" y="73152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6002" y="27432"/>
                                      </a:lnTo>
                                      <a:lnTo>
                                        <a:pt x="14478" y="27432"/>
                                      </a:lnTo>
                                      <a:lnTo>
                                        <a:pt x="0" y="48425"/>
                                      </a:lnTo>
                                      <a:lnTo>
                                        <a:pt x="0" y="28804"/>
                                      </a:lnTo>
                                      <a:lnTo>
                                        <a:pt x="205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8" name="Shape 958"/>
                              <wps:cNvSpPr/>
                              <wps:spPr>
                                <a:xfrm>
                                  <a:off x="814197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59" name="Shape 959"/>
                              <wps:cNvSpPr/>
                              <wps:spPr>
                                <a:xfrm>
                                  <a:off x="758380" y="62484"/>
                                  <a:ext cx="43624" cy="8887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3624" h="88877">
                                      <a:moveTo>
                                        <a:pt x="22289" y="0"/>
                                      </a:moveTo>
                                      <a:lnTo>
                                        <a:pt x="31432" y="1524"/>
                                      </a:lnTo>
                                      <a:lnTo>
                                        <a:pt x="37529" y="7620"/>
                                      </a:lnTo>
                                      <a:lnTo>
                                        <a:pt x="42101" y="16764"/>
                                      </a:lnTo>
                                      <a:lnTo>
                                        <a:pt x="43624" y="27432"/>
                                      </a:lnTo>
                                      <a:lnTo>
                                        <a:pt x="42101" y="39624"/>
                                      </a:lnTo>
                                      <a:lnTo>
                                        <a:pt x="39052" y="51816"/>
                                      </a:lnTo>
                                      <a:lnTo>
                                        <a:pt x="36004" y="62484"/>
                                      </a:lnTo>
                                      <a:lnTo>
                                        <a:pt x="29908" y="71628"/>
                                      </a:lnTo>
                                      <a:lnTo>
                                        <a:pt x="22289" y="79248"/>
                                      </a:lnTo>
                                      <a:lnTo>
                                        <a:pt x="14668" y="85344"/>
                                      </a:lnTo>
                                      <a:lnTo>
                                        <a:pt x="4001" y="88392"/>
                                      </a:lnTo>
                                      <a:lnTo>
                                        <a:pt x="0" y="88877"/>
                                      </a:lnTo>
                                      <a:lnTo>
                                        <a:pt x="0" y="78534"/>
                                      </a:lnTo>
                                      <a:lnTo>
                                        <a:pt x="5524" y="71628"/>
                                      </a:lnTo>
                                      <a:lnTo>
                                        <a:pt x="11620" y="60960"/>
                                      </a:lnTo>
                                      <a:lnTo>
                                        <a:pt x="14668" y="53340"/>
                                      </a:lnTo>
                                      <a:lnTo>
                                        <a:pt x="17717" y="44196"/>
                                      </a:lnTo>
                                      <a:lnTo>
                                        <a:pt x="19240" y="24384"/>
                                      </a:lnTo>
                                      <a:lnTo>
                                        <a:pt x="19240" y="19812"/>
                                      </a:lnTo>
                                      <a:lnTo>
                                        <a:pt x="17717" y="15240"/>
                                      </a:lnTo>
                                      <a:lnTo>
                                        <a:pt x="14668" y="13716"/>
                                      </a:lnTo>
                                      <a:lnTo>
                                        <a:pt x="11620" y="12192"/>
                                      </a:lnTo>
                                      <a:lnTo>
                                        <a:pt x="5524" y="13716"/>
                                      </a:lnTo>
                                      <a:lnTo>
                                        <a:pt x="0" y="17859"/>
                                      </a:lnTo>
                                      <a:lnTo>
                                        <a:pt x="0" y="8992"/>
                                      </a:lnTo>
                                      <a:lnTo>
                                        <a:pt x="5524" y="4572"/>
                                      </a:lnTo>
                                      <a:lnTo>
                                        <a:pt x="13145" y="1524"/>
                                      </a:lnTo>
                                      <a:lnTo>
                                        <a:pt x="2228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3AB49DF" id="Group 38863" o:spid="_x0000_s1026" style="width:71.8pt;height:14.9pt;mso-position-horizontal-relative:char;mso-position-vertical-relative:line" coordsize="9117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">
                      <v:shape id="Shape 949" o:spid="_x0000_s1027" style="position:absolute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m16sUA&#10;AADcAAAADwAAAGRycy9kb3ducmV2LnhtbESPQUsDMRSE7wX/Q3iCl9JmlVbt2rSIUNqjrVI9PjbP&#10;7OrmvSVJ2+2/N4LQ4zAz3zDzZe9bdaQQG2EDt+MCFHEltmFn4P1tNXoEFROyxVaYDJwpwnJxNZhj&#10;aeXEWzruklMZwrFEA3VKXal1rGryGMfSEWfvS4LHlGVw2gY8Zbhv9V1R3GuPDeeFGjt6qan62R28&#10;gWFYTz6+2X26+HqQaTGUav8gxtxc989PoBL16RL+b2+sgdlkBn9n8hH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ybXqxQAAANwAAAAPAAAAAAAAAAAAAAAAAJgCAABkcnMv&#10;ZG93bnJldi54bWxQSwUGAAAAAAQABAD1AAAAigM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950" o:spid="_x0000_s1028" style="position:absolute;left:1143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t97sAA&#10;AADcAAAADwAAAGRycy9kb3ducmV2LnhtbERPTWsCMRC9F/ofwhR6q4mi0q5GEVHqVStCb8Nm3Cxu&#10;JksSd7f/vjkIHh/ve7keXCM6CrH2rGE8UiCIS29qrjScf/YfnyBiQjbYeCYNfxRhvXp9WWJhfM9H&#10;6k6pEjmEY4EabEptIWUsLTmMI98SZ+7qg8OUYaikCdjncNfIiVJz6bDm3GCxpa2l8na6Ow3DcXo5&#10;/87tbtftSan+cv8OJWn9/jZsFiASDekpfrgPRsPXLM/PZ/IR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t97sAAAADcAAAADwAAAAAAAAAAAAAAAACYAgAAZHJzL2Rvd25y&#10;ZXYueG1sUEsFBgAAAAAEAAQA9QAAAIU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88" o:spid="_x0000_s1029" style="position:absolute;left:2514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sceMMA&#10;AADeAAAADwAAAGRycy9kb3ducmV2LnhtbERPTWvCQBC9F/wPywi91Y3VFkldRQpKL0VqeultyE6T&#10;1Oxs2F1N7K93DoLHx/tergfXqjOF2Hg2MJ1koIhLbxuuDHwX26cFqJiQLbaeycCFIqxXo4cl5tb3&#10;/EXnQ6qUhHDM0UCdUpdrHcuaHMaJ74iF+/XBYRIYKm0D9hLuWv2cZa/aYcPSUGNH7zWVx8PJGZjv&#10;fRP/is+f/2IXWv0y+Av1c2Mex8PmDVSiId3FN/eHFd90tpC9ckeugF5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sceMMAAADeAAAADwAAAAAAAAAAAAAAAACYAgAAZHJzL2Rv&#10;d25yZXYueG1sUEsFBgAAAAAEAAQA9QAAAIg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89" o:spid="_x0000_s1030" style="position:absolute;left:2514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e548YA&#10;AADeAAAADwAAAGRycy9kb3ducmV2LnhtbESPQWvCQBSE74L/YXlCb3WTVoumbkQKll5Eanrp7ZF9&#10;JqnZt2F3NbG/visUPA4z3wyzWg+mFRdyvrGsIJ0mIIhLqxuuFHwV28cFCB+QNbaWScGVPKzz8WiF&#10;mbY9f9LlECoRS9hnqKAOocuk9GVNBv3UdsTRO1pnMETpKqkd9rHctPIpSV6kwYbjQo0dvdVUng5n&#10;o2C2t43/KXbfv8W7a+V8sFfqZ0o9TIbNK4hAQ7iH/+kPHbn0ebGE2514BWT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e548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90" o:spid="_x0000_s1031" style="position:absolute;left:4739;top:1584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SGo8UA&#10;AADeAAAADwAAAGRycy9kb3ducmV2LnhtbESPTUvDQBCG74L/YRnBm920Vmljt6UIihcpJr30NmTH&#10;JG12NuyuTeqvdw4Fjy/vF89qM7pOnSnE1rOB6SQDRVx523JtYF++PSxAxYRssfNMBi4UYbO+vVlh&#10;bv3AX3QuUq1khGOOBpqU+lzrWDXkME58Tyzetw8Ok8hQaxtwkHHX6VmWPWuHLctDgz29NlSdih9n&#10;YL7zbTyWn4ff8j10+mn0FxrmxtzfjdsXUInG9B++tj+s9KaPSwEQHEE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lIaj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54" o:spid="_x0000_s1032" style="position:absolute;left:4739;top:335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3Vb8cA&#10;AADcAAAADwAAAGRycy9kb3ducmV2LnhtbESPT0vEMBTE74LfITzBi2xT1z/YutniLisKgq6rB4+P&#10;5tkGm5eapN3utzeC4HGYmd8wi2qynRjJB+NYwXmWgyCunTbcKHh/u5/dgAgRWWPnmBQcKEC1PD5a&#10;YKndnl9p3MVGJAiHEhW0MfallKFuyWLIXE+cvE/nLcYkfSO1x32C207O8/xaWjScFlrsad1S/bUb&#10;rALUD371jMPTQb5svz8uzBkWm0Gp05Pp7hZEpCn+h//aj1pBcXUJv2fSEZD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B91W/HAAAA3AAAAA8AAAAAAAAAAAAAAAAAmAIAAGRy&#10;cy9kb3ducmV2LnhtbFBLBQYAAAAABAAEAPUAAACMAwAAAAA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955" o:spid="_x0000_s1033" style="position:absolute;left:5974;top:608;width:327;height:550;visibility:visible;mso-wrap-style:square;v-text-anchor:top" coordsize="32766,55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lWwMUA&#10;AADcAAAADwAAAGRycy9kb3ducmV2LnhtbESP0WrCQBRE3wv+w3KFvhSzscWqMatYS6HSp6gfcMle&#10;s9Hs3Zjdavz7bqHQx2FmzjD5qreNuFLna8cKxkkKgrh0uuZKwWH/MZqB8AFZY+OYFNzJw2o5eMgx&#10;0+7GBV13oRIRwj5DBSaENpPSl4Ys+sS1xNE7us5iiLKrpO7wFuG2kc9p+iot1hwXDLa0MVSed99W&#10;wbQ+fTmDxds7bg/T2ctl89S0d6Ueh/16ASJQH/7Df+1PrWA+mcDvmXg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eVbAxQAAANwAAAAPAAAAAAAAAAAAAAAAAJgCAABkcnMv&#10;ZG93bnJldi54bWxQSwUGAAAAAAQABAD1AAAAigMAAAAA&#10;" path="m32766,r,19622l16764,42825r,1523l32766,44348r,10668l,55016,,45872,32766,xe" fillcolor="black" stroked="f" strokeweight="0">
                        <v:stroke miterlimit="83231f" joinstyle="miter"/>
                        <v:path arrowok="t" textboxrect="0,0,32766,55016"/>
                      </v:shape>
                      <v:shape id="Shape 956" o:spid="_x0000_s1034" style="position:absolute;left:7010;top:624;width:573;height:1265;visibility:visible;mso-wrap-style:square;v-text-anchor:top" coordsize="57340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K6ksUA&#10;AADcAAAADwAAAGRycy9kb3ducmV2LnhtbESPQWvCQBSE70L/w/IKXqRuKmhtzCpikQr1Uq331+wz&#10;Ccm+XbJrTP+9KxQ8DjPzDZOtetOIjlpfWVbwOk5AEOdWV1wo+DluX+YgfEDW2FgmBX/kYbV8GmSY&#10;anvlb+oOoRARwj5FBWUILpXS5yUZ9GPriKN3tq3BEGVbSN3iNcJNIydJMpMGK44LJTralJTXh4tR&#10;kEyD+1z7r49uV/s3t/897Uebk1LD5369ABGoD4/wf3unFbxPZ3A/E4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ArqSxQAAANwAAAAPAAAAAAAAAAAAAAAAAJgCAABkcnMv&#10;ZG93bnJldi54bWxQSwUGAAAAAAQABAD1AAAAigMAAAAA&#10;" path="m30480,r6096,1524l41148,4572r4572,4572l45720,13716r,4572l55245,10668,57340,8992r,8867l56769,18288,47244,32004r-3048,9144l41148,51816r-1524,4572l38100,68580r1524,6096l41148,77724r3048,3048l48768,80772r8001,-1524l57340,78534r,10343l48768,89916r-7620,l33528,86868r-3048,16764l30480,109728r-1524,3048l32004,118872r1524,1524l38100,120396r-1524,6096l1524,126492,22860,27432r1524,-9144l22860,13716,19812,12192r-6096,3048l6096,21336,,15240,9144,7620,16764,3048,22860,1524,30480,xe" fillcolor="black" stroked="f" strokeweight="0">
                        <v:stroke miterlimit="83231f" joinstyle="miter"/>
                        <v:path arrowok="t" textboxrect="0,0,57340,126492"/>
                      </v:shape>
                      <v:shape id="Shape 957" o:spid="_x0000_s1035" style="position:absolute;left:6301;top:320;width:633;height:1188;visibility:visible;mso-wrap-style:square;v-text-anchor:top" coordsize="63246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8Sa8kA&#10;AADcAAAADwAAAGRycy9kb3ducmV2LnhtbESP3UrDQBSE7wXfYTmCN8Fs/KlpY7dFRW1BW9q0eH3I&#10;HpPU7NmQXdP49q4geDnMzDfMdD6YRvTUudqygss4AUFcWF1zqWC/e74Yg3AeWWNjmRR8k4P57PRk&#10;ipm2R95Sn/tSBAi7DBVU3reZlK6oyKCLbUscvA/bGfRBdqXUHR4D3DTyKklupcGaw0KFLT1WVHzm&#10;X0bBaHF4uHl7il7cYb99X13n6TravCp1fjbc34HwNPj/8F97qRVMRin8nglHQM5+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2p8Sa8kAAADcAAAADwAAAAAAAAAAAAAAAACYAgAA&#10;ZHJzL2Rvd25yZXYueG1sUEsFBgAAAAAEAAQA9QAAAI4DAAAAAA==&#10;" path="m20574,l40386,r,73152l43434,73152r6096,l51054,70104r3048,-4572l63246,65532,61722,83820r-21336,l40386,97536r,4572l41910,106680r1524,3048l49530,112776r,6096l5334,118872r,-6096l9906,111252r1524,-1524l14478,106680r,-4572l14478,97536r,-13716l,83820,,73152r14478,l14478,53340,16002,27432r-1524,l,48425,,28804,20574,xe" fillcolor="black" stroked="f" strokeweight="0">
                        <v:stroke miterlimit="83231f" joinstyle="miter"/>
                        <v:path arrowok="t" textboxrect="0,0,63246,118872"/>
                      </v:shape>
                      <v:shape id="Shape 958" o:spid="_x0000_s1036" style="position:absolute;left:8141;top:624;width:976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ELY8IA&#10;AADcAAAADwAAAGRycy9kb3ducmV2LnhtbERPy2rCQBTdF/yH4Qru6kSlxUTHIAGLtIviA9eXzDUT&#10;zNwJmWkS/76zKHR5OO9tPtpG9NT52rGCxTwBQVw6XXOl4Ho5vK5B+ICssXFMCp7kId9NXraYaTfw&#10;ifpzqEQMYZ+hAhNCm0npS0MW/dy1xJG7u85iiLCrpO5wiOG2kcskeZcWa44NBlsqDJWP849V8OU/&#10;Cl7c0+9bujrczGVVp5/8VGo2HfcbEIHG8C/+cx+1gvQtro1n4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EQtjwgAAANwAAAAPAAAAAAAAAAAAAAAAAJgCAABkcnMvZG93&#10;bnJldi54bWxQSwUGAAAAAAQABAD1AAAAhwM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959" o:spid="_x0000_s1037" style="position:absolute;left:7583;top:624;width:437;height:889;visibility:visible;mso-wrap-style:square;v-text-anchor:top" coordsize="43624,888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cQ/sQA&#10;AADcAAAADwAAAGRycy9kb3ducmV2LnhtbESP0WrCQBRE3wv+w3IF3+omBa2JriIVwfpQMPoBl+w1&#10;CWbvLtnVxL/vCoU+DjNzhlltBtOKB3W+sawgnSYgiEurG64UXM779wUIH5A1tpZJwZM8bNajtxXm&#10;2vZ8okcRKhEh7HNUUIfgcil9WZNBP7WOOHpX2xkMUXaV1B32EW5a+ZEkc2mw4bhQo6OvmspbcTcK&#10;zHE3O544NedLest+im/Xf1ZOqcl42C5BBBrCf/ivfdAKslkGrzPx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HEP7EAAAA3AAAAA8AAAAAAAAAAAAAAAAAmAIAAGRycy9k&#10;b3ducmV2LnhtbFBLBQYAAAAABAAEAPUAAACJAwAAAAA=&#10;" path="m22289,r9143,1524l37529,7620r4572,9144l43624,27432,42101,39624,39052,51816,36004,62484r-6096,9144l22289,79248r-7621,6096l4001,88392,,88877,,78534,5524,71628,11620,60960r3048,-7620l17717,44196,19240,24384r,-4572l17717,15240,14668,13716,11620,12192,5524,13716,,17859,,8992,5524,4572,13145,1524,22289,xe" fillcolor="black" stroked="f" strokeweight="0">
                        <v:stroke miterlimit="83231f" joinstyle="miter"/>
                        <v:path arrowok="t" textboxrect="0,0,43624,88877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AE" w14:textId="77777777" w:rsidR="00780D29" w:rsidRPr="003A4321" w:rsidRDefault="00780D29">
            <w:pPr>
              <w:ind w:right="55"/>
              <w:jc w:val="right"/>
              <w:rPr>
                <w:rFonts w:ascii="Arial" w:eastAsia="Arial" w:hAnsi="Arial" w:cs="Arial"/>
                <w:sz w:val="18"/>
                <w:szCs w:val="18"/>
              </w:rPr>
            </w:pPr>
          </w:p>
          <w:p w14:paraId="015269AF" w14:textId="77777777" w:rsidR="00D61563" w:rsidRPr="003A4321" w:rsidRDefault="0020089D" w:rsidP="003A4321">
            <w:pPr>
              <w:ind w:right="55"/>
              <w:jc w:val="right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0" wp14:editId="01526B11">
                      <wp:extent cx="1899158" cy="190500"/>
                      <wp:effectExtent l="0" t="0" r="0" b="0"/>
                      <wp:docPr id="38882" name="Group 3888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99158" cy="190500"/>
                                <a:chOff x="0" y="0"/>
                                <a:chExt cx="1899158" cy="190500"/>
                              </a:xfrm>
                            </wpg:grpSpPr>
                            <wps:wsp>
                              <wps:cNvPr id="961" name="Shape 961"/>
                              <wps:cNvSpPr/>
                              <wps:spPr>
                                <a:xfrm>
                                  <a:off x="0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62" name="Shape 962"/>
                              <wps:cNvSpPr/>
                              <wps:spPr>
                                <a:xfrm>
                                  <a:off x="59436" y="624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1" name="Shape 41391"/>
                              <wps:cNvSpPr/>
                              <wps:spPr>
                                <a:xfrm>
                                  <a:off x="217932" y="9296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64" name="Shape 964"/>
                              <wps:cNvSpPr/>
                              <wps:spPr>
                                <a:xfrm>
                                  <a:off x="384048" y="25908"/>
                                  <a:ext cx="9601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01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6576" y="74676"/>
                                      </a:lnTo>
                                      <a:lnTo>
                                        <a:pt x="38100" y="74676"/>
                                      </a:lnTo>
                                      <a:lnTo>
                                        <a:pt x="44196" y="73152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7912" y="64008"/>
                                      </a:lnTo>
                                      <a:lnTo>
                                        <a:pt x="62484" y="60960"/>
                                      </a:lnTo>
                                      <a:lnTo>
                                        <a:pt x="65532" y="54864"/>
                                      </a:lnTo>
                                      <a:lnTo>
                                        <a:pt x="67056" y="50292"/>
                                      </a:lnTo>
                                      <a:lnTo>
                                        <a:pt x="65532" y="45720"/>
                                      </a:lnTo>
                                      <a:lnTo>
                                        <a:pt x="62484" y="44196"/>
                                      </a:lnTo>
                                      <a:lnTo>
                                        <a:pt x="64008" y="38100"/>
                                      </a:lnTo>
                                      <a:lnTo>
                                        <a:pt x="94488" y="38100"/>
                                      </a:lnTo>
                                      <a:lnTo>
                                        <a:pt x="96012" y="44196"/>
                                      </a:lnTo>
                                      <a:lnTo>
                                        <a:pt x="89916" y="50292"/>
                                      </a:lnTo>
                                      <a:lnTo>
                                        <a:pt x="82296" y="56388"/>
                                      </a:lnTo>
                                      <a:lnTo>
                                        <a:pt x="62484" y="71628"/>
                                      </a:lnTo>
                                      <a:lnTo>
                                        <a:pt x="71628" y="105156"/>
                                      </a:lnTo>
                                      <a:lnTo>
                                        <a:pt x="73152" y="109728"/>
                                      </a:lnTo>
                                      <a:lnTo>
                                        <a:pt x="74676" y="112776"/>
                                      </a:lnTo>
                                      <a:lnTo>
                                        <a:pt x="77724" y="114300"/>
                                      </a:lnTo>
                                      <a:lnTo>
                                        <a:pt x="83820" y="112776"/>
                                      </a:lnTo>
                                      <a:lnTo>
                                        <a:pt x="89916" y="105156"/>
                                      </a:lnTo>
                                      <a:lnTo>
                                        <a:pt x="96012" y="111252"/>
                                      </a:lnTo>
                                      <a:lnTo>
                                        <a:pt x="88392" y="118872"/>
                                      </a:lnTo>
                                      <a:lnTo>
                                        <a:pt x="82296" y="123444"/>
                                      </a:lnTo>
                                      <a:lnTo>
                                        <a:pt x="74676" y="126492"/>
                                      </a:lnTo>
                                      <a:lnTo>
                                        <a:pt x="68580" y="126492"/>
                                      </a:lnTo>
                                      <a:lnTo>
                                        <a:pt x="60960" y="124968"/>
                                      </a:lnTo>
                                      <a:lnTo>
                                        <a:pt x="54864" y="121920"/>
                                      </a:lnTo>
                                      <a:lnTo>
                                        <a:pt x="50292" y="117348"/>
                                      </a:lnTo>
                                      <a:lnTo>
                                        <a:pt x="48768" y="108204"/>
                                      </a:lnTo>
                                      <a:lnTo>
                                        <a:pt x="42672" y="88392"/>
                                      </a:lnTo>
                                      <a:lnTo>
                                        <a:pt x="42672" y="85344"/>
                                      </a:lnTo>
                                      <a:lnTo>
                                        <a:pt x="41148" y="82296"/>
                                      </a:lnTo>
                                      <a:lnTo>
                                        <a:pt x="36576" y="82296"/>
                                      </a:lnTo>
                                      <a:lnTo>
                                        <a:pt x="35052" y="82296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65" name="Shape 965"/>
                              <wps:cNvSpPr/>
                              <wps:spPr>
                                <a:xfrm>
                                  <a:off x="489204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66" name="Shape 966"/>
                              <wps:cNvSpPr/>
                              <wps:spPr>
                                <a:xfrm>
                                  <a:off x="568452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2" name="Shape 41392"/>
                              <wps:cNvSpPr/>
                              <wps:spPr>
                                <a:xfrm>
                                  <a:off x="705612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3" name="Shape 41393"/>
                              <wps:cNvSpPr/>
                              <wps:spPr>
                                <a:xfrm>
                                  <a:off x="705612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4" name="Shape 41394"/>
                              <wps:cNvSpPr/>
                              <wps:spPr>
                                <a:xfrm>
                                  <a:off x="926592" y="15849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0" name="Shape 970"/>
                              <wps:cNvSpPr/>
                              <wps:spPr>
                                <a:xfrm>
                                  <a:off x="926592" y="33528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1" name="Shape 971"/>
                              <wps:cNvSpPr/>
                              <wps:spPr>
                                <a:xfrm>
                                  <a:off x="1089660" y="60808"/>
                                  <a:ext cx="32766" cy="550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766" h="55016">
                                      <a:moveTo>
                                        <a:pt x="32766" y="0"/>
                                      </a:moveTo>
                                      <a:lnTo>
                                        <a:pt x="32766" y="19622"/>
                                      </a:lnTo>
                                      <a:lnTo>
                                        <a:pt x="16764" y="42824"/>
                                      </a:lnTo>
                                      <a:lnTo>
                                        <a:pt x="16764" y="44348"/>
                                      </a:lnTo>
                                      <a:lnTo>
                                        <a:pt x="32766" y="44348"/>
                                      </a:lnTo>
                                      <a:lnTo>
                                        <a:pt x="32766" y="55016"/>
                                      </a:lnTo>
                                      <a:lnTo>
                                        <a:pt x="0" y="55016"/>
                                      </a:lnTo>
                                      <a:lnTo>
                                        <a:pt x="0" y="45872"/>
                                      </a:lnTo>
                                      <a:lnTo>
                                        <a:pt x="327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2" name="Shape 972"/>
                              <wps:cNvSpPr/>
                              <wps:spPr>
                                <a:xfrm>
                                  <a:off x="1193546" y="62484"/>
                                  <a:ext cx="57150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150" h="1264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3716"/>
                                      </a:lnTo>
                                      <a:lnTo>
                                        <a:pt x="45720" y="18288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7150" y="8839"/>
                                      </a:lnTo>
                                      <a:lnTo>
                                        <a:pt x="57150" y="17717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44196" y="41148"/>
                                      </a:lnTo>
                                      <a:lnTo>
                                        <a:pt x="41148" y="51816"/>
                                      </a:lnTo>
                                      <a:lnTo>
                                        <a:pt x="39624" y="56388"/>
                                      </a:lnTo>
                                      <a:lnTo>
                                        <a:pt x="38100" y="68580"/>
                                      </a:lnTo>
                                      <a:lnTo>
                                        <a:pt x="39624" y="74676"/>
                                      </a:lnTo>
                                      <a:lnTo>
                                        <a:pt x="41148" y="77724"/>
                                      </a:lnTo>
                                      <a:lnTo>
                                        <a:pt x="44196" y="80772"/>
                                      </a:lnTo>
                                      <a:lnTo>
                                        <a:pt x="48768" y="80772"/>
                                      </a:lnTo>
                                      <a:lnTo>
                                        <a:pt x="56388" y="79248"/>
                                      </a:lnTo>
                                      <a:lnTo>
                                        <a:pt x="57150" y="78296"/>
                                      </a:lnTo>
                                      <a:lnTo>
                                        <a:pt x="57150" y="88868"/>
                                      </a:lnTo>
                                      <a:lnTo>
                                        <a:pt x="48768" y="89916"/>
                                      </a:lnTo>
                                      <a:lnTo>
                                        <a:pt x="41148" y="89916"/>
                                      </a:lnTo>
                                      <a:lnTo>
                                        <a:pt x="33528" y="86868"/>
                                      </a:lnTo>
                                      <a:lnTo>
                                        <a:pt x="30480" y="103632"/>
                                      </a:lnTo>
                                      <a:lnTo>
                                        <a:pt x="30480" y="109728"/>
                                      </a:lnTo>
                                      <a:lnTo>
                                        <a:pt x="28956" y="112776"/>
                                      </a:lnTo>
                                      <a:lnTo>
                                        <a:pt x="32004" y="118872"/>
                                      </a:lnTo>
                                      <a:lnTo>
                                        <a:pt x="33528" y="120396"/>
                                      </a:lnTo>
                                      <a:lnTo>
                                        <a:pt x="38100" y="120396"/>
                                      </a:lnTo>
                                      <a:lnTo>
                                        <a:pt x="36576" y="126492"/>
                                      </a:lnTo>
                                      <a:lnTo>
                                        <a:pt x="1524" y="1264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6764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3" name="Shape 973"/>
                              <wps:cNvSpPr/>
                              <wps:spPr>
                                <a:xfrm>
                                  <a:off x="1122426" y="32004"/>
                                  <a:ext cx="63500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3500" h="118872">
                                      <a:moveTo>
                                        <a:pt x="20574" y="0"/>
                                      </a:moveTo>
                                      <a:lnTo>
                                        <a:pt x="40386" y="0"/>
                                      </a:lnTo>
                                      <a:lnTo>
                                        <a:pt x="40386" y="73152"/>
                                      </a:lnTo>
                                      <a:lnTo>
                                        <a:pt x="43434" y="73152"/>
                                      </a:lnTo>
                                      <a:lnTo>
                                        <a:pt x="49530" y="73152"/>
                                      </a:lnTo>
                                      <a:lnTo>
                                        <a:pt x="51054" y="70104"/>
                                      </a:lnTo>
                                      <a:lnTo>
                                        <a:pt x="54102" y="65532"/>
                                      </a:lnTo>
                                      <a:lnTo>
                                        <a:pt x="63500" y="65532"/>
                                      </a:lnTo>
                                      <a:lnTo>
                                        <a:pt x="61976" y="83820"/>
                                      </a:lnTo>
                                      <a:lnTo>
                                        <a:pt x="40386" y="83820"/>
                                      </a:lnTo>
                                      <a:lnTo>
                                        <a:pt x="40386" y="97536"/>
                                      </a:lnTo>
                                      <a:lnTo>
                                        <a:pt x="40386" y="102108"/>
                                      </a:lnTo>
                                      <a:lnTo>
                                        <a:pt x="41910" y="106680"/>
                                      </a:lnTo>
                                      <a:lnTo>
                                        <a:pt x="43434" y="109728"/>
                                      </a:lnTo>
                                      <a:lnTo>
                                        <a:pt x="49530" y="112776"/>
                                      </a:lnTo>
                                      <a:lnTo>
                                        <a:pt x="49530" y="118872"/>
                                      </a:lnTo>
                                      <a:lnTo>
                                        <a:pt x="5334" y="118872"/>
                                      </a:lnTo>
                                      <a:lnTo>
                                        <a:pt x="5334" y="112776"/>
                                      </a:lnTo>
                                      <a:lnTo>
                                        <a:pt x="9906" y="111252"/>
                                      </a:lnTo>
                                      <a:lnTo>
                                        <a:pt x="11430" y="109728"/>
                                      </a:lnTo>
                                      <a:lnTo>
                                        <a:pt x="14478" y="106680"/>
                                      </a:lnTo>
                                      <a:lnTo>
                                        <a:pt x="14478" y="102108"/>
                                      </a:lnTo>
                                      <a:lnTo>
                                        <a:pt x="14478" y="97536"/>
                                      </a:lnTo>
                                      <a:lnTo>
                                        <a:pt x="14478" y="8382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0" y="73152"/>
                                      </a:lnTo>
                                      <a:lnTo>
                                        <a:pt x="14478" y="73152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6002" y="27432"/>
                                      </a:lnTo>
                                      <a:lnTo>
                                        <a:pt x="14478" y="27432"/>
                                      </a:lnTo>
                                      <a:lnTo>
                                        <a:pt x="0" y="48426"/>
                                      </a:lnTo>
                                      <a:lnTo>
                                        <a:pt x="0" y="28804"/>
                                      </a:lnTo>
                                      <a:lnTo>
                                        <a:pt x="2057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4" name="Shape 974"/>
                              <wps:cNvSpPr/>
                              <wps:spPr>
                                <a:xfrm>
                                  <a:off x="1250696" y="62484"/>
                                  <a:ext cx="43434" cy="8886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3434" h="88868">
                                      <a:moveTo>
                                        <a:pt x="22098" y="0"/>
                                      </a:moveTo>
                                      <a:lnTo>
                                        <a:pt x="31242" y="1524"/>
                                      </a:lnTo>
                                      <a:lnTo>
                                        <a:pt x="37338" y="7620"/>
                                      </a:lnTo>
                                      <a:lnTo>
                                        <a:pt x="41910" y="16764"/>
                                      </a:lnTo>
                                      <a:lnTo>
                                        <a:pt x="43434" y="27432"/>
                                      </a:lnTo>
                                      <a:lnTo>
                                        <a:pt x="41910" y="39624"/>
                                      </a:lnTo>
                                      <a:lnTo>
                                        <a:pt x="38862" y="51816"/>
                                      </a:lnTo>
                                      <a:lnTo>
                                        <a:pt x="35814" y="62484"/>
                                      </a:lnTo>
                                      <a:lnTo>
                                        <a:pt x="29718" y="71628"/>
                                      </a:lnTo>
                                      <a:lnTo>
                                        <a:pt x="22098" y="79248"/>
                                      </a:lnTo>
                                      <a:lnTo>
                                        <a:pt x="14478" y="85344"/>
                                      </a:lnTo>
                                      <a:lnTo>
                                        <a:pt x="3810" y="88392"/>
                                      </a:lnTo>
                                      <a:lnTo>
                                        <a:pt x="0" y="88868"/>
                                      </a:lnTo>
                                      <a:lnTo>
                                        <a:pt x="0" y="78296"/>
                                      </a:lnTo>
                                      <a:lnTo>
                                        <a:pt x="5334" y="71628"/>
                                      </a:lnTo>
                                      <a:lnTo>
                                        <a:pt x="11430" y="60960"/>
                                      </a:lnTo>
                                      <a:lnTo>
                                        <a:pt x="14478" y="53340"/>
                                      </a:lnTo>
                                      <a:lnTo>
                                        <a:pt x="17526" y="44196"/>
                                      </a:lnTo>
                                      <a:lnTo>
                                        <a:pt x="19050" y="24384"/>
                                      </a:lnTo>
                                      <a:lnTo>
                                        <a:pt x="19050" y="19812"/>
                                      </a:lnTo>
                                      <a:lnTo>
                                        <a:pt x="17526" y="15240"/>
                                      </a:lnTo>
                                      <a:lnTo>
                                        <a:pt x="14478" y="13716"/>
                                      </a:lnTo>
                                      <a:lnTo>
                                        <a:pt x="11430" y="12192"/>
                                      </a:lnTo>
                                      <a:lnTo>
                                        <a:pt x="5334" y="13716"/>
                                      </a:lnTo>
                                      <a:lnTo>
                                        <a:pt x="0" y="17717"/>
                                      </a:lnTo>
                                      <a:lnTo>
                                        <a:pt x="0" y="8839"/>
                                      </a:lnTo>
                                      <a:lnTo>
                                        <a:pt x="5334" y="4572"/>
                                      </a:lnTo>
                                      <a:lnTo>
                                        <a:pt x="12954" y="1524"/>
                                      </a:lnTo>
                                      <a:lnTo>
                                        <a:pt x="2209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5" name="Shape 975"/>
                              <wps:cNvSpPr/>
                              <wps:spPr>
                                <a:xfrm>
                                  <a:off x="1358138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6" name="Shape 976"/>
                              <wps:cNvSpPr/>
                              <wps:spPr>
                                <a:xfrm>
                                  <a:off x="1419098" y="624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5" name="Shape 41395"/>
                              <wps:cNvSpPr/>
                              <wps:spPr>
                                <a:xfrm>
                                  <a:off x="1569974" y="9296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8" name="Shape 978"/>
                              <wps:cNvSpPr/>
                              <wps:spPr>
                                <a:xfrm>
                                  <a:off x="1736090" y="25908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4"/>
                                      </a:lnTo>
                                      <a:lnTo>
                                        <a:pt x="88392" y="70104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4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2"/>
                                      </a:lnTo>
                                      <a:lnTo>
                                        <a:pt x="94488" y="118872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4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979" name="Shape 979"/>
                              <wps:cNvSpPr/>
                              <wps:spPr>
                                <a:xfrm>
                                  <a:off x="1844294" y="24384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53404F3" id="Group 38882" o:spid="_x0000_s1026" style="width:149.55pt;height:15pt;mso-position-horizontal-relative:char;mso-position-vertical-relative:line" coordsize="18991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">
                      <v:shape id="Shape 961" o:spid="_x0000_s1027" style="position:absolute;top:243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lY9cIA&#10;AADcAAAADwAAAGRycy9kb3ducmV2LnhtbESPQYvCMBSE74L/ITzBi6ypUopbjaKygte66+712Tzb&#10;YvNSmqzWf28EweMwM98wi1VnanGl1lWWFUzGEQji3OqKCwU/37uPGQjnkTXWlknBnRyslv3eAlNt&#10;b5zR9eALESDsUlRQet+kUrq8JINubBvi4J1ta9AH2RZSt3gLcFPLaRQl0mDFYaHEhrYl5ZfDv1Eg&#10;Y4/Z128Sb+PjafTnsJKb7K7UcNCt5yA8df4dfrX3WsFnMoHnmXA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KVj1wgAAANwAAAAPAAAAAAAAAAAAAAAAAJgCAABkcnMvZG93&#10;bnJldi54bWxQSwUGAAAAAAQABAD1AAAAhwMAAAAA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962" o:spid="_x0000_s1028" style="position:absolute;left:594;top:624;width:1036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h7+8UA&#10;AADcAAAADwAAAGRycy9kb3ducmV2LnhtbESPQUsDMRSE74L/ITzBS2mzFm3r2rSUgujRVml7fGye&#10;2dXNe0uStuu/N4LQ4zAz3zDzZe9bdaIQG2EDd6MCFHEltmFn4OP9eTgDFROyxVaYDPxQhOXi+mqO&#10;pZUzb+i0TU5lCMcSDdQpdaXWsarJYxxJR5y9TwkeU5bBaRvwnOG+1eOimGiPDeeFGjta11R9b4/e&#10;wCC83O+/2B1cfDvKQzGQajcVY25v+tUTqER9uoT/26/WwONkDH9n8hH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2Hv7xQAAANwAAAAPAAAAAAAAAAAAAAAAAJgCAABkcnMv&#10;ZG93bnJldi54bWxQSwUGAAAAAAQABAD1AAAAigM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391" o:spid="_x0000_s1029" style="position:absolute;left:2179;top:92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gjOMYA&#10;AADeAAAADwAAAGRycy9kb3ducmV2LnhtbESPQWvCQBSE70L/w/IEb7qJ2tJGVylCxUspJr309si+&#10;JtHs27C7NbG/vlsQPA4z3wyz3g6mFRdyvrGsIJ0lIIhLqxuuFHwWb9NnED4ga2wtk4IredhuHkZr&#10;zLTt+UiXPFQilrDPUEEdQpdJ6cuaDPqZ7Yij922dwRClq6R22Mdy08p5kjxJgw3HhRo72tVUnvMf&#10;o2D5YRt/Kt6/fou9a+XjYK/UL5WajIfXFYhAQ7iHb/RBRy5dvKTwfydeAb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gjO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64" o:spid="_x0000_s1030" style="position:absolute;left:3840;top:259;width:960;height:1265;visibility:visible;mso-wrap-style:square;v-text-anchor:top" coordsize="9601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8wLcYA&#10;AADcAAAADwAAAGRycy9kb3ducmV2LnhtbESP3WoCMRSE7wt9h3CE3tVEaaWuRilKqaCl9ff6dHO6&#10;uzQ5WTaprj59IxR6OczMN8x42jorjtSEyrOGXleBIM69qbjQsNu+3D+BCBHZoPVMGs4UYDq5vRlj&#10;ZvyJ13TcxEIkCIcMNZQx1pmUIS/JYej6mjh5X75xGJNsCmkaPCW4s7Kv1EA6rDgtlFjTrKT8e/Pj&#10;NLzuP+ZL+3iYffb9/F3R6qLs21bru077PAIRqY3/4b/2wmgYDh7geiYdAT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g8wLcYAAADcAAAADwAAAAAAAAAAAAAAAACYAgAAZHJz&#10;L2Rvd25yZXYueG1sUEsFBgAAAAAEAAQA9QAAAIsDAAAAAA==&#10;" path="m42672,l53340,,36576,74676r1524,l44196,73152r9144,-4572l57912,64008r4572,-3048l65532,54864r1524,-4572l65532,45720,62484,44196r1524,-6096l94488,38100r1524,6096l89916,50292r-7620,6096l62484,71628r9144,33528l73152,109728r1524,3048l77724,114300r6096,-1524l89916,105156r6096,6096l88392,118872r-6096,4572l74676,126492r-6096,l60960,124968r-6096,-3048l50292,117348r-1524,-9144l42672,88392r,-3048l41148,82296r-4572,l35052,82296r-9144,42672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96012,126492"/>
                      </v:shape>
                      <v:shape id="Shape 965" o:spid="_x0000_s1031" style="position:absolute;left:4892;top:243;width:548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e9sQA&#10;AADcAAAADwAAAGRycy9kb3ducmV2LnhtbESPQWvCQBSE74L/YXmFXsRsLGnQ1DVosNBrrLbXZ/Y1&#10;Cc2+DdlV47/vFgo9DjPzDbPOR9OJKw2utaxgEcUgiCurW64VHN9f50sQziNr7CyTgjs5yDfTyRoz&#10;bW9c0vXgaxEg7DJU0HjfZ1K6qiGDLrI9cfC+7GDQBznUUg94C3DTyac4TqXBlsNCgz0VDVXfh4tR&#10;IBOP5f4jTYrkdJ59Omzlrrwr9fgwbl9AeBr9f/iv/aYVrNJn+D0Tjo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SXvbEAAAA3AAAAA8AAAAAAAAAAAAAAAAAmAIAAGRycy9k&#10;b3ducmV2LnhtbFBLBQYAAAAABAAEAPUAAACJAw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966" o:spid="_x0000_s1032" style="position:absolute;left:5684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KKvMMA&#10;AADcAAAADwAAAGRycy9kb3ducmV2LnhtbESPzWrDMBCE74W+g9hCb43UUEzqRgmhJKTX/BDobbG2&#10;lom1MpJiO28fFQI5DjPzDTNfjq4VPYXYeNbwPlEgiCtvGq41HA+btxmImJANtp5Jw5UiLBfPT3Ms&#10;jR94R/0+1SJDOJaowabUlVLGypLDOPEdcfb+fHCYsgy1NAGHDHetnCpVSIcN5wWLHX1bqs77i9Mw&#10;7j5Ox9/Crtf9hpQaTpdtqEjr15dx9QUi0Zge4Xv7x2j4LAr4P5OP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KKvMMAAADcAAAADwAAAAAAAAAAAAAAAACYAgAAZHJzL2Rv&#10;d25yZXYueG1sUEsFBgAAAAAEAAQA9QAAAIgDAAAAAA=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92" o:spid="_x0000_s1033" style="position:absolute;left:7056;top:1127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q9T8YA&#10;AADeAAAADwAAAGRycy9kb3ducmV2LnhtbESPT2vCQBTE74V+h+UVvOnGP5WaukopKF6kaHrx9si+&#10;JtHs27C7muindwWhx2HmN8PMl52pxYWcrywrGA4SEMS51RUXCn6zVf8DhA/IGmvLpOBKHpaL15c5&#10;ptq2vKPLPhQilrBPUUEZQpNK6fOSDPqBbYij92edwRClK6R22MZyU8tRkkylwYrjQokNfZeUn/Zn&#10;o2DyYyt/zLaHW7Z2tXzv7JXaiVK9t+7rE0SgLvyHn/RGR244no3gcSdeAbm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wq9T8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93" o:spid="_x0000_s1034" style="position:absolute;left:7056;top:762;width:1066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YY1MYA&#10;AADeAAAADwAAAGRycy9kb3ducmV2LnhtbESPT2vCQBTE7wW/w/IEb3XjnxaNriKCpRcpNV68PbLP&#10;JJp9G3ZXE/vpu0Khx2HmN8Ms152pxZ2crywrGA0TEMS51RUXCo7Z7nUGwgdkjbVlUvAgD+tV72WJ&#10;qbYtf9P9EAoRS9inqKAMoUml9HlJBv3QNsTRO1tnMETpCqkdtrHc1HKcJO/SYMVxocSGtiXl18PN&#10;KJh+2cpfsv3pJ/twtXzr7IPaqVKDfrdZgAjUhf/wH/2pIzeazCfwvBOv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YY1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94" o:spid="_x0000_s1035" style="position:absolute;left:9265;top:1584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+AoMYA&#10;AADeAAAADwAAAGRycy9kb3ducmV2LnhtbESPQWvCQBSE74L/YXlCb3WjjaWNriJCSy8iJr309si+&#10;JtHs27C7NbG/visUPA4z3wyz2gymFRdyvrGsYDZNQBCXVjdcKfgs3h5fQPiArLG1TAqu5GGzHo9W&#10;mGnb85EueahELGGfoYI6hC6T0pc1GfRT2xFH79s6gyFKV0ntsI/lppXzJHmWBhuOCzV2tKupPOc/&#10;RkF6sI0/Ffuv3+LdtXIx2Cv1qVIPk2G7BBFoCPfwP/2hIzd7ek3hdide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6+Ao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70" o:spid="_x0000_s1036" style="position:absolute;left:9265;top:335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OPDMMA&#10;AADcAAAADwAAAGRycy9kb3ducmV2LnhtbERPy2oCMRTdC/5DuAU3UjMq2DoaxYqiUOjDduHyMrmd&#10;GZzcTJOMjn9vFoLLw3nPl62pxJmcLy0rGA4SEMSZ1SXnCn5/ts+vIHxA1lhZJgVX8rBcdDtzTLW9&#10;8DedDyEXMYR9igqKEOpUSp8VZNAPbE0cuT/rDIYIXS61w0sMN5UcJclEGiw5NhRY07qg7HRojALU&#10;O/f2gc37VX5+/R/HZR+nm0ap3lO7moEI1IaH+O7eawXTlzg/nolH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OPDMMAAADcAAAADwAAAAAAAAAAAAAAAACYAgAAZHJzL2Rv&#10;d25yZXYueG1sUEsFBgAAAAAEAAQA9QAAAIgD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971" o:spid="_x0000_s1037" style="position:absolute;left:10896;top:608;width:328;height:550;visibility:visible;mso-wrap-style:square;v-text-anchor:top" coordsize="32766,55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cMo8UA&#10;AADcAAAADwAAAGRycy9kb3ducmV2LnhtbESP0WrCQBRE3wv9h+UKfSnNxgqNpq5SLYLSp9h8wCV7&#10;zaZm78bsVuPfu0Khj8PMnGHmy8G24ky9bxwrGCcpCOLK6YZrBeX35mUKwgdkja1jUnAlD8vF48Mc&#10;c+0uXNB5H2oRIexzVGBC6HIpfWXIok9cRxy9g+sthij7WuoeLxFuW/mapm/SYsNxwWBHa0PVcf9r&#10;FWTNz5czWKw+cVdm08lp/dx2V6WeRsPHO4hAQ/gP/7W3WsEsG8P9TDw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wyjxQAAANwAAAAPAAAAAAAAAAAAAAAAAJgCAABkcnMv&#10;ZG93bnJldi54bWxQSwUGAAAAAAQABAD1AAAAigMAAAAA&#10;" path="m32766,r,19622l16764,42824r,1524l32766,44348r,10668l,55016,,45872,32766,xe" fillcolor="black" stroked="f" strokeweight="0">
                        <v:stroke miterlimit="83231f" joinstyle="miter"/>
                        <v:path arrowok="t" textboxrect="0,0,32766,55016"/>
                      </v:shape>
                      <v:shape id="Shape 972" o:spid="_x0000_s1038" style="position:absolute;left:11935;top:624;width:571;height:1265;visibility:visible;mso-wrap-style:square;v-text-anchor:top" coordsize="57150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Ozn8cA&#10;AADcAAAADwAAAGRycy9kb3ducmV2LnhtbESP3UoDMRSE7wXfIRzBO5t1BW3XpqVISy3YQv8Q7w6b&#10;4+7q5iRsYrO+fSMIvRxm5htmPO1NK07U+caygvtBBoK4tLrhSsFhv7gbgvABWWNrmRT8kofp5Ppq&#10;jIW2kbd02oVKJAj7AhXUIbhCSl/WZNAPrCNO3qftDIYku0rqDmOCm1bmWfYoDTacFmp09FJT+b37&#10;MQreV29xHr+O67Vdztwyf3CbVfxQ6vamnz2DCNSHS/i//aoVjJ5y+DuTjoCcn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szs5/HAAAA3AAAAA8AAAAAAAAAAAAAAAAAmAIAAGRy&#10;cy9kb3ducmV2LnhtbFBLBQYAAAAABAAEAPUAAACMAwAAAAA=&#10;" path="m30480,r6096,1524l41148,4572r4572,4572l45720,13716r,4572l54864,10668,57150,8839r,8878l56388,18288,47244,32004r-3048,9144l41148,51816r-1524,4572l38100,68580r1524,6096l41148,77724r3048,3048l48768,80772r7620,-1524l57150,78296r,10572l48768,89916r-7620,l33528,86868r-3048,16764l30480,109728r-1524,3048l32004,118872r1524,1524l38100,120396r-1524,6096l1524,126492,22860,27432r1524,-9144l22860,13716,19812,12192r-6096,3048l6096,21336,,15240,9144,7620,16764,3048,22860,1524,30480,xe" fillcolor="black" stroked="f" strokeweight="0">
                        <v:stroke miterlimit="83231f" joinstyle="miter"/>
                        <v:path arrowok="t" textboxrect="0,0,57150,126492"/>
                      </v:shape>
                      <v:shape id="Shape 973" o:spid="_x0000_s1039" style="position:absolute;left:11224;top:320;width:635;height:1188;visibility:visible;mso-wrap-style:square;v-text-anchor:top" coordsize="63500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8dMUA&#10;AADcAAAADwAAAGRycy9kb3ducmV2LnhtbESPzWsCMRTE7wX/h/AEbzWrlmq3RvGDit786KW3x+a5&#10;Wdy8LEnUbf96Uyj0OMzMb5jpvLW1uJEPlWMFg34GgrhwuuJSwefp43kCIkRkjbVjUvBNAeazztMU&#10;c+3ufKDbMZYiQTjkqMDE2ORShsKQxdB3DXHyzs5bjEn6UmqP9wS3tRxm2au0WHFaMNjQylBxOV6t&#10;Av7xfFmHTbHUi83ayMlu/3L6UqrXbRfvICK18T/8195qBW/jEfyeSUd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dDx0xQAAANwAAAAPAAAAAAAAAAAAAAAAAJgCAABkcnMv&#10;ZG93bnJldi54bWxQSwUGAAAAAAQABAD1AAAAigMAAAAA&#10;" path="m20574,l40386,r,73152l43434,73152r6096,l51054,70104r3048,-4572l63500,65532,61976,83820r-21590,l40386,97536r,4572l41910,106680r1524,3048l49530,112776r,6096l5334,118872r,-6096l9906,111252r1524,-1524l14478,106680r,-4572l14478,97536r,-13716l,83820,,73152r14478,l14478,53340,16002,27432r-1524,l,48426,,28804,20574,xe" fillcolor="black" stroked="f" strokeweight="0">
                        <v:stroke miterlimit="83231f" joinstyle="miter"/>
                        <v:path arrowok="t" textboxrect="0,0,63500,118872"/>
                      </v:shape>
                      <v:shape id="Shape 974" o:spid="_x0000_s1040" style="position:absolute;left:12506;top:624;width:435;height:889;visibility:visible;mso-wrap-style:square;v-text-anchor:top" coordsize="43434,88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Y4u8QA&#10;AADcAAAADwAAAGRycy9kb3ducmV2LnhtbESPQYvCMBSE78L+h/AWvGm6IrpWoyyC6Emo7m6vj+bZ&#10;FpuX0qRa/fVGEDwOM/MNs1h1phIXalxpWcHXMAJBnFldcq7g97gZfINwHlljZZkU3MjBavnRW2Cs&#10;7ZUTuhx8LgKEXYwKCu/rWEqXFWTQDW1NHLyTbQz6IJtc6gavAW4qOYqiiTRYclgosKZ1Qdn50BoF&#10;+//kdE7bpN3cp7k12Xi7/0tTpfqf3c8chKfOv8Ov9k4rmE3H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mOLvEAAAA3AAAAA8AAAAAAAAAAAAAAAAAmAIAAGRycy9k&#10;b3ducmV2LnhtbFBLBQYAAAAABAAEAPUAAACJAwAAAAA=&#10;" path="m22098,r9144,1524l37338,7620r4572,9144l43434,27432,41910,39624,38862,51816,35814,62484r-6096,9144l22098,79248r-7620,6096l3810,88392,,88868,,78296,5334,71628,11430,60960r3048,-7620l17526,44196,19050,24384r,-4572l17526,15240,14478,13716,11430,12192,5334,13716,,17717,,8839,5334,4572,12954,1524,22098,xe" fillcolor="black" stroked="f" strokeweight="0">
                        <v:stroke miterlimit="83231f" joinstyle="miter"/>
                        <v:path arrowok="t" textboxrect="0,0,43434,88868"/>
                      </v:shape>
                      <v:shape id="Shape 975" o:spid="_x0000_s1041" style="position:absolute;left:13581;top:243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vIK8UA&#10;AADcAAAADwAAAGRycy9kb3ducmV2LnhtbESPS2vDMBCE74X8B7GFXkoitzgvJ7JpQwu5Os3jurG2&#10;tom1MpaaOP8+CgR6HGbmG2aZ9aYRZ+pcbVnB2ygCQVxYXXOpYPvzPZyBcB5ZY2OZFFzJQZYOnpaY&#10;aHvhnM4bX4oAYZeggsr7NpHSFRUZdCPbEgfv13YGfZBdKXWHlwA3jXyPook0WHNYqLClVUXFafNn&#10;FMjYY/61n8SreHd8PTis5Wd+Verluf9YgPDU+//wo73WCubTMdzPh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8grxQAAANwAAAAPAAAAAAAAAAAAAAAAAJgCAABkcnMv&#10;ZG93bnJldi54bWxQSwUGAAAAAAQABAD1AAAAigMAAAAA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976" o:spid="_x0000_s1042" style="position:absolute;left:14190;top:624;width:976;height:900;visibility:visible;mso-wrap-style:square;v-text-anchor:top" coordsize="97536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dm6sIA&#10;AADcAAAADwAAAGRycy9kb3ducmV2LnhtbESPQYvCMBSE7wv+h/AEb2vqCrqtRlkERfQg6uL50Tyb&#10;YvNSmqj13xtB8DjMzDfMdN7aStyo8aVjBYN+AoI4d7rkQsH/cfn9C8IHZI2VY1LwIA/zWedripl2&#10;d97T7RAKESHsM1RgQqgzKX1uyKLvu5o4emfXWAxRNoXUDd4j3FbyJ0lG0mLJccFgTQtD+eVwtQq2&#10;frXgwTndndLh8mSOwzLd8EOpXrf9m4AI1IZP+N1eawXpeASvM/EI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d2bqwgAAANwAAAAPAAAAAAAAAAAAAAAAAJgCAABkcnMvZG93&#10;bnJldi54bWxQSwUGAAAAAAQABAD1AAAAhwM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41395" o:spid="_x0000_s1043" style="position:absolute;left:15699;top:929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MlO8YA&#10;AADeAAAADwAAAGRycy9kb3ducmV2LnhtbESPQWvCQBSE70L/w/IK3nRjq1LTbKQUKr2IaHrx9si+&#10;Jmmzb8Pu1sT+elcQPA4z3wyTrQfTihM531hWMJsmIIhLqxuuFHwVH5MXED4ga2wtk4IzeVjnD6MM&#10;U2173tPpECoRS9inqKAOoUul9GVNBv3UdsTR+7bOYIjSVVI77GO5aeVTkiylwYbjQo0dvddU/h7+&#10;jIL5zjb+p9ge/4uNa+VisGfq50qNH4e3VxCBhnAP3+hPHbnZ82oB1zvxCsj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OMlO8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978" o:spid="_x0000_s1044" style="position:absolute;left:17360;top:259;width:1037;height:1265;visibility:visible;mso-wrap-style:square;v-text-anchor:top" coordsize="103632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nazMEA&#10;AADcAAAADwAAAGRycy9kb3ducmV2LnhtbERPTU8CMRC9m/gfmjHhQqSLQZCFQogJwaOgUY6T7dBd&#10;3c5s2gLrv7cHE48v73u57n2rLhRiI2xgPCpAEVdiG3YG3t+290+gYkK22AqTgR+KsF7d3iyxtHLl&#10;PV0OyakcwrFEA3VKXal1rGryGEfSEWfuJMFjyjA4bQNec7hv9UNRTLXHhnNDjR0911R9H87ewDDs&#10;Jp9f7I4uvp7lsRhK9TETYwZ3/WYBKlGf/sV/7hdrYD7La/OZfAT0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p2szBAAAA3AAAAA8AAAAAAAAAAAAAAAAAmAIAAGRycy9kb3du&#10;cmV2LnhtbFBLBQYAAAAABAAEAPUAAACGAwAAAAA=&#10;" path="m42672,l53340,,39624,51816r1524,1524l47244,45720r7620,-4572l62484,38100r7620,-1524l79248,38100r4572,3048l88392,47244r1524,9144l88392,62484r,7620l80772,97536r-1524,10668l80772,112776r3048,1524l89916,112776r6096,-7620l103632,111252r-9144,7620l88392,123444r-7620,3048l73152,126492r-7620,-1524l59436,121920r-3048,-4572l54864,108204,57912,92964,60960,77724,64008,65532r1524,-9144l64008,50292,59436,48768r-6096,1524l48768,54864r-6096,6096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979" o:spid="_x0000_s1045" style="position:absolute;left:18442;top:243;width:549;height:1662;visibility:visible;mso-wrap-style:square;v-text-anchor:top" coordsize="54864,166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bCLsQA&#10;AADcAAAADwAAAGRycy9kb3ducmV2LnhtbESPW2vCQBSE3wv9D8sp9KXophKsRlepotDXpLfXY/aY&#10;BLNnQ3aby7/vCoKPw8x8w6y3g6lFR62rLCt4nUYgiHOrKy4UfH0eJwsQziNrrC2TgpEcbDePD2tM&#10;tO05pS7zhQgQdgkqKL1vEildXpJBN7UNcfDOtjXog2wLqVvsA9zUchZFc2mw4rBQYkP7kvJL9mcU&#10;yNhjeviZx/v4+/Ty67CSu3RU6vlpeF+B8DT4e/jW/tAKlm9LuJ4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Gwi7EAAAA3AAAAA8AAAAAAAAAAAAAAAAAmAIAAGRycy9k&#10;b3ducmV2LnhtbFBLBQYAAAAABAAEAPUAAACJAw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B0" w14:textId="77777777" w:rsidR="00D61563" w:rsidRPr="003A4321" w:rsidRDefault="0020089D">
            <w:pPr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El signo negativo aplica cuando abre a la izquierda. 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B1" w14:textId="77777777" w:rsidR="00D61563" w:rsidRPr="003A4321" w:rsidRDefault="00D61563">
            <w:pPr>
              <w:rPr>
                <w:sz w:val="18"/>
                <w:szCs w:val="18"/>
              </w:rPr>
            </w:pPr>
          </w:p>
        </w:tc>
      </w:tr>
    </w:tbl>
    <w:p w14:paraId="015269B3" w14:textId="77777777" w:rsidR="00D61563" w:rsidRPr="0045113C" w:rsidRDefault="0020089D">
      <w:pPr>
        <w:spacing w:after="0"/>
        <w:ind w:left="-674" w:right="-1276"/>
        <w:jc w:val="center"/>
      </w:pPr>
      <w:r w:rsidRPr="0045113C">
        <w:rPr>
          <w:noProof/>
        </w:rPr>
        <mc:AlternateContent>
          <mc:Choice Requires="wpg">
            <w:drawing>
              <wp:inline distT="0" distB="0" distL="0" distR="0" wp14:anchorId="01526B12" wp14:editId="01526B13">
                <wp:extent cx="6981825" cy="635"/>
                <wp:effectExtent l="0" t="0" r="0" b="0"/>
                <wp:docPr id="39465" name="Group 394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1825" cy="635"/>
                          <a:chOff x="0" y="0"/>
                          <a:chExt cx="6981825" cy="635"/>
                        </a:xfrm>
                      </wpg:grpSpPr>
                      <wps:wsp>
                        <wps:cNvPr id="1195" name="Shape 1195"/>
                        <wps:cNvSpPr/>
                        <wps:spPr>
                          <a:xfrm>
                            <a:off x="0" y="0"/>
                            <a:ext cx="6981825" cy="6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981825" h="635">
                                <a:moveTo>
                                  <a:pt x="0" y="0"/>
                                </a:moveTo>
                                <a:lnTo>
                                  <a:pt x="6981825" y="635"/>
                                </a:lnTo>
                              </a:path>
                            </a:pathLst>
                          </a:custGeom>
                          <a:ln w="1905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5CB19EC" id="Group 39465" o:spid="_x0000_s1026" style="width:549.75pt;height:.05pt;mso-position-horizontal-relative:char;mso-position-vertical-relative:line" coordsize="69818,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">
                <v:shape id="Shape 1195" o:spid="_x0000_s1027" style="position:absolute;width:69818;height:6;visibility:visible;mso-wrap-style:square;v-text-anchor:top" coordsize="69818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DFocIA&#10;AADdAAAADwAAAGRycy9kb3ducmV2LnhtbERPzWoCMRC+F3yHMEJvNatgqatRxCostJeqDzBuxs3q&#10;ZrLdxDV9+6ZQ8DYf3+8sVtE2oqfO144VjEcZCOLS6ZorBcfD7uUNhA/IGhvHpOCHPKyWg6cF5trd&#10;+Yv6fahECmGfowITQptL6UtDFv3ItcSJO7vOYkiwq6Tu8J7CbSMnWfYqLdacGgy2tDFUXvc3q+D7&#10;YnS8noo+nt8/PrWNrtnuCqWeh3E9BxEohof4313oNH88m8LfN+kE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EMWhwgAAAN0AAAAPAAAAAAAAAAAAAAAAAJgCAABkcnMvZG93&#10;bnJldi54bWxQSwUGAAAAAAQABAD1AAAAhwMAAAAA&#10;" path="m,l6981825,635e" filled="f" strokeweight="1.5pt">
                  <v:path arrowok="t" textboxrect="0,0,6981825,635"/>
                </v:shape>
                <w10:anchorlock/>
              </v:group>
            </w:pict>
          </mc:Fallback>
        </mc:AlternateContent>
      </w:r>
      <w:r w:rsidRPr="0045113C">
        <w:rPr>
          <w:rFonts w:ascii="Arial" w:eastAsia="Arial" w:hAnsi="Arial" w:cs="Arial"/>
          <w:color w:val="000066"/>
          <w:sz w:val="24"/>
        </w:rPr>
        <w:t xml:space="preserve"> </w:t>
      </w:r>
    </w:p>
    <w:p w14:paraId="015269B4" w14:textId="77777777" w:rsidR="00D61563" w:rsidRPr="00780D29" w:rsidRDefault="0020089D">
      <w:pPr>
        <w:pStyle w:val="Ttulo1"/>
        <w:ind w:left="741" w:right="5"/>
      </w:pPr>
      <w:r w:rsidRPr="00780D29">
        <w:lastRenderedPageBreak/>
        <w:t xml:space="preserve">ELIPSE </w:t>
      </w:r>
    </w:p>
    <w:tbl>
      <w:tblPr>
        <w:tblStyle w:val="TableGrid"/>
        <w:tblW w:w="9991" w:type="dxa"/>
        <w:tblInd w:w="-108" w:type="dxa"/>
        <w:tblCellMar>
          <w:top w:w="9" w:type="dxa"/>
          <w:left w:w="106" w:type="dxa"/>
          <w:right w:w="61" w:type="dxa"/>
        </w:tblCellMar>
        <w:tblLook w:val="04A0" w:firstRow="1" w:lastRow="0" w:firstColumn="1" w:lastColumn="0" w:noHBand="0" w:noVBand="1"/>
      </w:tblPr>
      <w:tblGrid>
        <w:gridCol w:w="1386"/>
        <w:gridCol w:w="1985"/>
        <w:gridCol w:w="3401"/>
        <w:gridCol w:w="3219"/>
      </w:tblGrid>
      <w:tr w:rsidR="00D61563" w:rsidRPr="003A4321" w14:paraId="015269CA" w14:textId="77777777" w:rsidTr="003A4321">
        <w:trPr>
          <w:trHeight w:val="2018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B5" w14:textId="77777777" w:rsidR="00D61563" w:rsidRPr="003A4321" w:rsidRDefault="0020089D">
            <w:pPr>
              <w:ind w:left="15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B6" w14:textId="77777777" w:rsidR="00D61563" w:rsidRPr="003A4321" w:rsidRDefault="0020089D">
            <w:pPr>
              <w:ind w:right="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B7" w14:textId="77777777" w:rsidR="00D61563" w:rsidRPr="003A4321" w:rsidRDefault="0020089D">
            <w:pPr>
              <w:ind w:right="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B8" w14:textId="77777777" w:rsidR="00D61563" w:rsidRPr="003A4321" w:rsidRDefault="0020089D" w:rsidP="00584B86">
            <w:pPr>
              <w:ind w:right="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B9" w14:textId="77777777" w:rsidR="00D61563" w:rsidRPr="003A4321" w:rsidRDefault="0020089D">
            <w:pPr>
              <w:ind w:right="11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Vertical</w:t>
            </w:r>
            <w:r w:rsidRPr="003A4321">
              <w:rPr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4" wp14:editId="01526B15">
                      <wp:extent cx="22464" cy="102109"/>
                      <wp:effectExtent l="0" t="0" r="0" b="0"/>
                      <wp:docPr id="40788" name="Group 407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464" cy="102109"/>
                                <a:chOff x="0" y="0"/>
                                <a:chExt cx="22464" cy="102109"/>
                              </a:xfrm>
                            </wpg:grpSpPr>
                            <wps:wsp>
                              <wps:cNvPr id="1019" name="Rectangle 1019"/>
                              <wps:cNvSpPr/>
                              <wps:spPr>
                                <a:xfrm>
                                  <a:off x="0" y="0"/>
                                  <a:ext cx="29877" cy="13580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7" w14:textId="77777777" w:rsidR="00D61563" w:rsidRDefault="0020089D">
                                    <w:r>
                                      <w:rPr>
                                        <w:rFonts w:ascii="Cambria Math" w:eastAsia="Cambria Math" w:hAnsi="Cambria Math" w:cs="Cambria Math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14" id="Group 40788" o:spid="_x0000_s1317" style="width:1.75pt;height:8.05pt;mso-position-horizontal-relative:char;mso-position-vertical-relative:line" coordsize="22464,10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">
                      <v:rect id="Rectangle 1019" o:spid="_x0000_s1318" style="position:absolute;width:29877;height:135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" filled="f" stroked="f">
                        <v:textbox inset="0,0,0,0">
                          <w:txbxContent>
                            <w:p w14:paraId="01526C07" w14:textId="77777777" w:rsidR="00D61563" w:rsidRDefault="0020089D">
                              <w:r>
                                <w:rPr>
                                  <w:rFonts w:ascii="Cambria Math" w:eastAsia="Cambria Math" w:hAnsi="Cambria Math" w:cs="Cambria Math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14:paraId="015269BA" w14:textId="77777777" w:rsidR="00D61563" w:rsidRPr="003A4321" w:rsidRDefault="0020089D">
            <w:pPr>
              <w:ind w:left="2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</w:t>
            </w:r>
          </w:p>
          <w:p w14:paraId="015269BB" w14:textId="77777777" w:rsidR="00D61563" w:rsidRPr="003A4321" w:rsidRDefault="0020089D">
            <w:pPr>
              <w:ind w:right="2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</w:t>
            </w:r>
          </w:p>
          <w:p w14:paraId="015269BC" w14:textId="77777777" w:rsidR="00D61563" w:rsidRPr="003A4321" w:rsidRDefault="00D61563">
            <w:pPr>
              <w:spacing w:after="43"/>
              <w:ind w:right="2"/>
              <w:jc w:val="center"/>
              <w:rPr>
                <w:b/>
                <w:sz w:val="18"/>
                <w:szCs w:val="18"/>
              </w:rPr>
            </w:pPr>
          </w:p>
          <w:p w14:paraId="015269BD" w14:textId="77777777" w:rsidR="00D61563" w:rsidRPr="003A4321" w:rsidRDefault="0020089D">
            <w:pPr>
              <w:ind w:left="24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Horizontal</w:t>
            </w: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6" wp14:editId="01526B17">
                      <wp:extent cx="22464" cy="102108"/>
                      <wp:effectExtent l="0" t="0" r="0" b="0"/>
                      <wp:docPr id="40790" name="Group 407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464" cy="102108"/>
                                <a:chOff x="0" y="0"/>
                                <a:chExt cx="22464" cy="102108"/>
                              </a:xfrm>
                            </wpg:grpSpPr>
                            <wps:wsp>
                              <wps:cNvPr id="1025" name="Rectangle 1025"/>
                              <wps:cNvSpPr/>
                              <wps:spPr>
                                <a:xfrm>
                                  <a:off x="0" y="0"/>
                                  <a:ext cx="29877" cy="13580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8" w14:textId="77777777" w:rsidR="00D61563" w:rsidRDefault="0020089D">
                                    <w:r>
                                      <w:rPr>
                                        <w:rFonts w:ascii="Cambria Math" w:eastAsia="Cambria Math" w:hAnsi="Cambria Math" w:cs="Cambria Math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16" id="Group 40790" o:spid="_x0000_s1319" style="width:1.75pt;height:8.05pt;mso-position-horizontal-relative:char;mso-position-vertical-relative:line" coordsize="22464,10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">
                      <v:rect id="Rectangle 1025" o:spid="_x0000_s1320" style="position:absolute;width:29877;height:135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" filled="f" stroked="f">
                        <v:textbox inset="0,0,0,0">
                          <w:txbxContent>
                            <w:p w14:paraId="01526C08" w14:textId="77777777" w:rsidR="00D61563" w:rsidRDefault="0020089D">
                              <w:r>
                                <w:rPr>
                                  <w:rFonts w:ascii="Cambria Math" w:eastAsia="Cambria Math" w:hAnsi="Cambria Math" w:cs="Cambria Math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14:paraId="015269BE" w14:textId="77777777" w:rsidR="00D61563" w:rsidRPr="003A4321" w:rsidRDefault="0020089D">
            <w:pPr>
              <w:ind w:right="2"/>
              <w:jc w:val="center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color w:val="000066"/>
                <w:sz w:val="18"/>
                <w:szCs w:val="1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BF" w14:textId="77777777" w:rsidR="00D61563" w:rsidRPr="003A4321" w:rsidRDefault="0020089D">
            <w:pPr>
              <w:spacing w:line="239" w:lineRule="auto"/>
              <w:ind w:left="18" w:right="8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Con el centro en el origen </w:t>
            </w:r>
          </w:p>
          <w:p w14:paraId="015269C0" w14:textId="77777777" w:rsidR="00D61563" w:rsidRPr="003A4321" w:rsidRDefault="0020089D">
            <w:pPr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8" wp14:editId="01526B19">
                      <wp:extent cx="1098433" cy="1152525"/>
                      <wp:effectExtent l="0" t="0" r="0" b="9525"/>
                      <wp:docPr id="39083" name="Group 390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98433" cy="1152525"/>
                                <a:chOff x="0" y="0"/>
                                <a:chExt cx="1098433" cy="1227217"/>
                              </a:xfrm>
                            </wpg:grpSpPr>
                            <wps:wsp>
                              <wps:cNvPr id="1031" name="Rectangle 1031"/>
                              <wps:cNvSpPr/>
                              <wps:spPr>
                                <a:xfrm>
                                  <a:off x="560832" y="0"/>
                                  <a:ext cx="51809" cy="2079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9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032" name="Shape 1032"/>
                              <wps:cNvSpPr/>
                              <wps:spPr>
                                <a:xfrm>
                                  <a:off x="80772" y="247284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33" name="Shape 1033"/>
                              <wps:cNvSpPr/>
                              <wps:spPr>
                                <a:xfrm>
                                  <a:off x="187452" y="18480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34" name="Shape 1034"/>
                              <wps:cNvSpPr/>
                              <wps:spPr>
                                <a:xfrm>
                                  <a:off x="82296" y="465217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2"/>
                                      </a:lnTo>
                                      <a:lnTo>
                                        <a:pt x="39624" y="51815"/>
                                      </a:lnTo>
                                      <a:lnTo>
                                        <a:pt x="41148" y="53339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5"/>
                                      </a:lnTo>
                                      <a:lnTo>
                                        <a:pt x="48768" y="54863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3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1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5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1"/>
                                      </a:lnTo>
                                      <a:lnTo>
                                        <a:pt x="24384" y="15239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35" name="Shape 1035"/>
                              <wps:cNvSpPr/>
                              <wps:spPr>
                                <a:xfrm>
                                  <a:off x="131064" y="501793"/>
                                  <a:ext cx="42672" cy="888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99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3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5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899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7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39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1"/>
                                      </a:lnTo>
                                      <a:lnTo>
                                        <a:pt x="16764" y="15239"/>
                                      </a:lnTo>
                                      <a:lnTo>
                                        <a:pt x="15240" y="13715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5"/>
                                      </a:lnTo>
                                      <a:lnTo>
                                        <a:pt x="0" y="18287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36" name="Shape 1036"/>
                              <wps:cNvSpPr/>
                              <wps:spPr>
                                <a:xfrm>
                                  <a:off x="131064" y="465217"/>
                                  <a:ext cx="4572" cy="172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2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37" name="Shape 1037"/>
                              <wps:cNvSpPr/>
                              <wps:spPr>
                                <a:xfrm>
                                  <a:off x="190500" y="45150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6" name="Shape 41396"/>
                              <wps:cNvSpPr/>
                              <wps:spPr>
                                <a:xfrm>
                                  <a:off x="74676" y="414924"/>
                                  <a:ext cx="190500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0500" h="12193">
                                      <a:moveTo>
                                        <a:pt x="0" y="0"/>
                                      </a:moveTo>
                                      <a:lnTo>
                                        <a:pt x="190500" y="0"/>
                                      </a:lnTo>
                                      <a:lnTo>
                                        <a:pt x="190500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39" name="Shape 1039"/>
                              <wps:cNvSpPr/>
                              <wps:spPr>
                                <a:xfrm>
                                  <a:off x="318516" y="363108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5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0" name="Shape 1040"/>
                              <wps:cNvSpPr/>
                              <wps:spPr>
                                <a:xfrm>
                                  <a:off x="519684" y="247284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1" name="Shape 1041"/>
                              <wps:cNvSpPr/>
                              <wps:spPr>
                                <a:xfrm>
                                  <a:off x="633984" y="18480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2" name="Shape 1042"/>
                              <wps:cNvSpPr/>
                              <wps:spPr>
                                <a:xfrm>
                                  <a:off x="525780" y="502881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7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7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3" name="Shape 1043"/>
                              <wps:cNvSpPr/>
                              <wps:spPr>
                                <a:xfrm>
                                  <a:off x="568452" y="501793"/>
                                  <a:ext cx="56388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5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7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5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5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0668" y="71627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10668" y="59435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8288" y="21335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4" name="Shape 1044"/>
                              <wps:cNvSpPr/>
                              <wps:spPr>
                                <a:xfrm>
                                  <a:off x="635508" y="45150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7" name="Shape 41397"/>
                              <wps:cNvSpPr/>
                              <wps:spPr>
                                <a:xfrm>
                                  <a:off x="516636" y="414924"/>
                                  <a:ext cx="193548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3548" h="12193">
                                      <a:moveTo>
                                        <a:pt x="0" y="0"/>
                                      </a:moveTo>
                                      <a:lnTo>
                                        <a:pt x="193548" y="0"/>
                                      </a:lnTo>
                                      <a:lnTo>
                                        <a:pt x="193548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8" name="Shape 41398"/>
                              <wps:cNvSpPr/>
                              <wps:spPr>
                                <a:xfrm>
                                  <a:off x="774192" y="43321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399" name="Shape 41399"/>
                              <wps:cNvSpPr/>
                              <wps:spPr>
                                <a:xfrm>
                                  <a:off x="774192" y="39663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8" name="Shape 1048"/>
                              <wps:cNvSpPr/>
                              <wps:spPr>
                                <a:xfrm>
                                  <a:off x="957453" y="350917"/>
                                  <a:ext cx="79248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0396">
                                      <a:moveTo>
                                        <a:pt x="44196" y="0"/>
                                      </a:moveTo>
                                      <a:lnTo>
                                        <a:pt x="54864" y="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4864" y="22860"/>
                                      </a:lnTo>
                                      <a:lnTo>
                                        <a:pt x="54864" y="96011"/>
                                      </a:lnTo>
                                      <a:lnTo>
                                        <a:pt x="54864" y="103632"/>
                                      </a:lnTo>
                                      <a:lnTo>
                                        <a:pt x="57912" y="108203"/>
                                      </a:lnTo>
                                      <a:lnTo>
                                        <a:pt x="60960" y="111251"/>
                                      </a:lnTo>
                                      <a:lnTo>
                                        <a:pt x="68580" y="112776"/>
                                      </a:lnTo>
                                      <a:lnTo>
                                        <a:pt x="79248" y="112776"/>
                                      </a:lnTo>
                                      <a:lnTo>
                                        <a:pt x="79248" y="120396"/>
                                      </a:lnTo>
                                      <a:lnTo>
                                        <a:pt x="4572" y="120396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1"/>
                                      </a:lnTo>
                                      <a:lnTo>
                                        <a:pt x="24384" y="109727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28956" y="102108"/>
                                      </a:lnTo>
                                      <a:lnTo>
                                        <a:pt x="28956" y="96011"/>
                                      </a:lnTo>
                                      <a:lnTo>
                                        <a:pt x="28956" y="32003"/>
                                      </a:lnTo>
                                      <a:lnTo>
                                        <a:pt x="27432" y="27432"/>
                                      </a:lnTo>
                                      <a:lnTo>
                                        <a:pt x="24384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3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49" name="Rectangle 1049"/>
                              <wps:cNvSpPr/>
                              <wps:spPr>
                                <a:xfrm>
                                  <a:off x="1048893" y="309944"/>
                                  <a:ext cx="65888" cy="264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A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color w:val="000066"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050" name="Rectangle 1050"/>
                              <wps:cNvSpPr/>
                              <wps:spPr>
                                <a:xfrm>
                                  <a:off x="0" y="594931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B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i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051" name="Shape 1051"/>
                              <wps:cNvSpPr/>
                              <wps:spPr>
                                <a:xfrm>
                                  <a:off x="7620" y="882793"/>
                                  <a:ext cx="97536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5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3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7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5"/>
                                      </a:lnTo>
                                      <a:lnTo>
                                        <a:pt x="85344" y="21335"/>
                                      </a:lnTo>
                                      <a:lnTo>
                                        <a:pt x="83820" y="18287"/>
                                      </a:lnTo>
                                      <a:lnTo>
                                        <a:pt x="82296" y="16763"/>
                                      </a:lnTo>
                                      <a:lnTo>
                                        <a:pt x="79248" y="16763"/>
                                      </a:lnTo>
                                      <a:lnTo>
                                        <a:pt x="76200" y="19811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3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3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1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1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7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5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5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5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5"/>
                                      </a:lnTo>
                                      <a:lnTo>
                                        <a:pt x="3048" y="89915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5240" y="73151"/>
                                      </a:lnTo>
                                      <a:lnTo>
                                        <a:pt x="16764" y="73151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7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7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5"/>
                                      </a:lnTo>
                                      <a:lnTo>
                                        <a:pt x="22860" y="16763"/>
                                      </a:lnTo>
                                      <a:lnTo>
                                        <a:pt x="19812" y="21335"/>
                                      </a:lnTo>
                                      <a:lnTo>
                                        <a:pt x="10668" y="18287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2" name="Shape 1052"/>
                              <wps:cNvSpPr/>
                              <wps:spPr>
                                <a:xfrm>
                                  <a:off x="114300" y="820308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3" name="Shape 1053"/>
                              <wps:cNvSpPr/>
                              <wps:spPr>
                                <a:xfrm>
                                  <a:off x="9144" y="1138389"/>
                                  <a:ext cx="42672" cy="888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8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200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2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4"/>
                                      </a:lnTo>
                                      <a:lnTo>
                                        <a:pt x="21336" y="88828"/>
                                      </a:lnTo>
                                      <a:lnTo>
                                        <a:pt x="12192" y="87304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4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200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4" name="Shape 1054"/>
                              <wps:cNvSpPr/>
                              <wps:spPr>
                                <a:xfrm>
                                  <a:off x="51816" y="1137300"/>
                                  <a:ext cx="56388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6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7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6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0668" y="71627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5" name="Shape 1055"/>
                              <wps:cNvSpPr/>
                              <wps:spPr>
                                <a:xfrm>
                                  <a:off x="118872" y="1087008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0" name="Shape 41400"/>
                              <wps:cNvSpPr/>
                              <wps:spPr>
                                <a:xfrm>
                                  <a:off x="0" y="1050433"/>
                                  <a:ext cx="19354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3548" h="12192">
                                      <a:moveTo>
                                        <a:pt x="0" y="0"/>
                                      </a:moveTo>
                                      <a:lnTo>
                                        <a:pt x="193548" y="0"/>
                                      </a:lnTo>
                                      <a:lnTo>
                                        <a:pt x="19354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7" name="Shape 1057"/>
                              <wps:cNvSpPr/>
                              <wps:spPr>
                                <a:xfrm>
                                  <a:off x="246888" y="998617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8" name="Shape 1058"/>
                              <wps:cNvSpPr/>
                              <wps:spPr>
                                <a:xfrm>
                                  <a:off x="445008" y="882793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3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3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5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39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5"/>
                                      </a:lnTo>
                                      <a:lnTo>
                                        <a:pt x="92964" y="35051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3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1"/>
                                      </a:lnTo>
                                      <a:lnTo>
                                        <a:pt x="18288" y="112775"/>
                                      </a:lnTo>
                                      <a:lnTo>
                                        <a:pt x="22860" y="112775"/>
                                      </a:lnTo>
                                      <a:lnTo>
                                        <a:pt x="27432" y="109727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5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5"/>
                                      </a:lnTo>
                                      <a:lnTo>
                                        <a:pt x="27432" y="15239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5"/>
                                      </a:lnTo>
                                      <a:lnTo>
                                        <a:pt x="18288" y="16763"/>
                                      </a:lnTo>
                                      <a:lnTo>
                                        <a:pt x="15240" y="21335"/>
                                      </a:lnTo>
                                      <a:lnTo>
                                        <a:pt x="7620" y="18287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59" name="Shape 1059"/>
                              <wps:cNvSpPr/>
                              <wps:spPr>
                                <a:xfrm>
                                  <a:off x="559308" y="820308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60" name="Shape 1060"/>
                              <wps:cNvSpPr/>
                              <wps:spPr>
                                <a:xfrm>
                                  <a:off x="452628" y="1100724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2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5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61" name="Shape 1061"/>
                              <wps:cNvSpPr/>
                              <wps:spPr>
                                <a:xfrm>
                                  <a:off x="501396" y="1137300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7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62" name="Shape 1062"/>
                              <wps:cNvSpPr/>
                              <wps:spPr>
                                <a:xfrm>
                                  <a:off x="501396" y="1100724"/>
                                  <a:ext cx="4572" cy="172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2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63" name="Shape 1063"/>
                              <wps:cNvSpPr/>
                              <wps:spPr>
                                <a:xfrm>
                                  <a:off x="560832" y="1087008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1" name="Shape 41401"/>
                              <wps:cNvSpPr/>
                              <wps:spPr>
                                <a:xfrm>
                                  <a:off x="445008" y="1050433"/>
                                  <a:ext cx="19050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0500" h="12192">
                                      <a:moveTo>
                                        <a:pt x="0" y="0"/>
                                      </a:moveTo>
                                      <a:lnTo>
                                        <a:pt x="190500" y="0"/>
                                      </a:lnTo>
                                      <a:lnTo>
                                        <a:pt x="19050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2" name="Shape 41402"/>
                              <wps:cNvSpPr/>
                              <wps:spPr>
                                <a:xfrm>
                                  <a:off x="699516" y="106872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3" name="Shape 41403"/>
                              <wps:cNvSpPr/>
                              <wps:spPr>
                                <a:xfrm>
                                  <a:off x="699516" y="103214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67" name="Shape 1067"/>
                              <wps:cNvSpPr/>
                              <wps:spPr>
                                <a:xfrm>
                                  <a:off x="882396" y="986424"/>
                                  <a:ext cx="79629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629" h="120396">
                                      <a:moveTo>
                                        <a:pt x="44577" y="0"/>
                                      </a:moveTo>
                                      <a:lnTo>
                                        <a:pt x="55245" y="0"/>
                                      </a:lnTo>
                                      <a:lnTo>
                                        <a:pt x="55245" y="10668"/>
                                      </a:lnTo>
                                      <a:lnTo>
                                        <a:pt x="55245" y="22860"/>
                                      </a:lnTo>
                                      <a:lnTo>
                                        <a:pt x="55245" y="96012"/>
                                      </a:lnTo>
                                      <a:lnTo>
                                        <a:pt x="55245" y="103632"/>
                                      </a:lnTo>
                                      <a:lnTo>
                                        <a:pt x="58293" y="108203"/>
                                      </a:lnTo>
                                      <a:lnTo>
                                        <a:pt x="61341" y="111252"/>
                                      </a:lnTo>
                                      <a:lnTo>
                                        <a:pt x="68961" y="112776"/>
                                      </a:lnTo>
                                      <a:lnTo>
                                        <a:pt x="79629" y="112776"/>
                                      </a:lnTo>
                                      <a:lnTo>
                                        <a:pt x="79629" y="120396"/>
                                      </a:lnTo>
                                      <a:lnTo>
                                        <a:pt x="4572" y="120396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2"/>
                                      </a:lnTo>
                                      <a:lnTo>
                                        <a:pt x="24765" y="109728"/>
                                      </a:lnTo>
                                      <a:lnTo>
                                        <a:pt x="27813" y="105156"/>
                                      </a:lnTo>
                                      <a:lnTo>
                                        <a:pt x="29337" y="102108"/>
                                      </a:lnTo>
                                      <a:lnTo>
                                        <a:pt x="29337" y="96012"/>
                                      </a:lnTo>
                                      <a:lnTo>
                                        <a:pt x="29337" y="32003"/>
                                      </a:lnTo>
                                      <a:lnTo>
                                        <a:pt x="27813" y="27432"/>
                                      </a:lnTo>
                                      <a:lnTo>
                                        <a:pt x="24765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3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57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68" name="Rectangle 1068"/>
                              <wps:cNvSpPr/>
                              <wps:spPr>
                                <a:xfrm>
                                  <a:off x="974217" y="945452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C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i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18" id="Group 39083" o:spid="_x0000_s1321" style="width:86.5pt;height:90.75pt;mso-position-horizontal-relative:char;mso-position-vertical-relative:line" coordsize="10984,12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">
                      <v:rect id="Rectangle 1031" o:spid="_x0000_s1322" style="position:absolute;left:5608;width:518;height:2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" filled="f" stroked="f">
                        <v:textbox inset="0,0,0,0">
                          <w:txbxContent>
                            <w:p w14:paraId="01526C09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032" o:spid="_x0000_s1323" style="position:absolute;left:807;top:2472;width:976;height:900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1033" o:spid="_x0000_s1324" style="position:absolute;left:1874;top:1848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034" o:spid="_x0000_s1325" style="position:absolute;left:822;top:4652;width:488;height:1265;visibility:visible;mso-wrap-style:square;v-text-anchor:top" coordsize="4876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" path="m42672,r6096,l48768,17272,39624,51815r1524,1524l47244,45720r1524,-915l48768,54863,39624,68580r-4572,9144l32004,88392r,4571l30480,105156r,6095l32004,114300r3048,3048l39624,117348r7620,-1524l48768,114300r,11175l39624,126492,28956,124968,18288,120396r-9144,6096l,124968,22860,27432r1524,-7621l24384,15239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035" o:spid="_x0000_s1326" style="position:absolute;left:1310;top:5017;width:427;height:889;visibility:visible;mso-wrap-style:square;v-text-anchor:top" coordsize="42672,88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" path="m21336,r9144,1524l36576,7620r4572,9143l42672,27432,41148,45720,35052,60960,27432,74675,16764,82296,4572,88392,,88899,,77724,6096,71627,12192,60960r3048,-7621l16764,44196,18288,24384r,-4573l16764,15239,15240,13715,10668,12192,6096,13715,,18287,,8229,6096,4572,13716,1524,21336,xe" fillcolor="black" stroked="f" strokeweight="0">
                        <v:stroke miterlimit="83231f" joinstyle="miter"/>
                        <v:path arrowok="t" textboxrect="0,0,42672,88899"/>
                      </v:shape>
                      <v:shape id="Shape 1036" o:spid="_x0000_s1327" style="position:absolute;left:1310;top:4652;width:46;height:172;visibility:visible;mso-wrap-style:square;v-text-anchor:top" coordsize="4572,17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" path="m,l4572,,,17272,,xe" fillcolor="black" stroked="f" strokeweight="0">
                        <v:stroke miterlimit="83231f" joinstyle="miter"/>
                        <v:path arrowok="t" textboxrect="0,0,4572,17272"/>
                      </v:shape>
                      <v:shape id="Shape 1037" o:spid="_x0000_s1328" style="position:absolute;left:1905;top:4515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96" o:spid="_x0000_s1329" style="position:absolute;left:746;top:4149;width:1905;height:122;visibility:visible;mso-wrap-style:square;v-text-anchor:top" coordsize="190500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" path="m,l190500,r,12193l,12193,,e" fillcolor="black" stroked="f" strokeweight="0">
                        <v:stroke miterlimit="83231f" joinstyle="miter"/>
                        <v:path arrowok="t" textboxrect="0,0,190500,12193"/>
                      </v:shape>
                      <v:shape id="Shape 1039" o:spid="_x0000_s1330" style="position:absolute;left:3185;top:3631;width:1066;height:1127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" path="m47244,l59436,r,50292l106680,50292r,12193l59436,62485r,50291l47244,112776r,-50291l,62485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040" o:spid="_x0000_s1331" style="position:absolute;left:5196;top:2472;width:1037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041" o:spid="_x0000_s1332" style="position:absolute;left:6339;top:1848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042" o:spid="_x0000_s1333" style="position:absolute;left:5257;top:5028;width:427;height:889;visibility:visible;mso-wrap-style:square;v-text-anchor:top" coordsize="42672,88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" path="m42672,r,11485l38100,17199r-6096,9144l27432,38536,24384,52251r,12192l24384,69015r1524,4572l27432,76636r4572,l36576,75112r6096,-4573l42672,81207,32004,87303,21336,88827,12192,87303,6096,81207,1524,73587,,61395,1524,49203,3048,37012,7620,26343r6096,-9144l19812,9579,28956,3484,39624,436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043" o:spid="_x0000_s1334" style="position:absolute;left:5684;top:5017;width:564;height:900;visibility:visible;mso-wrap-style:square;v-text-anchor:top" coordsize="56388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" path="m7620,l19812,1524,30480,6096,38100,,48768,1524,35052,60960,33528,71627r,4573l38100,77724r4572,-1524l50292,68580r6096,6095l48768,82296r-7620,4572l35052,89915r-7620,l21336,88392,15240,86868,12192,82296,10668,76200r1524,-4573l10668,71627,4572,77724,,82296,,71627,10668,59435r3048,-9143l16764,38100r,-4573l18288,21335,16764,12192,9144,9144,1524,10668,,12573,,1088,7620,xe" fillcolor="black" stroked="f" strokeweight="0">
                        <v:stroke miterlimit="83231f" joinstyle="miter"/>
                        <v:path arrowok="t" textboxrect="0,0,56388,89915"/>
                      </v:shape>
                      <v:shape id="Shape 1044" o:spid="_x0000_s1335" style="position:absolute;left:6355;top:4515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397" o:spid="_x0000_s1336" style="position:absolute;left:5166;top:4149;width:1935;height:122;visibility:visible;mso-wrap-style:square;v-text-anchor:top" coordsize="193548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" path="m,l193548,r,12193l,12193,,e" fillcolor="black" stroked="f" strokeweight="0">
                        <v:stroke miterlimit="83231f" joinstyle="miter"/>
                        <v:path arrowok="t" textboxrect="0,0,193548,12193"/>
                      </v:shape>
                      <v:shape id="Shape 41398" o:spid="_x0000_s1337" style="position:absolute;left:7741;top:4332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399" o:spid="_x0000_s1338" style="position:absolute;left:7741;top:3966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048" o:spid="_x0000_s1339" style="position:absolute;left:9574;top:3509;width:793;height:1204;visibility:visible;mso-wrap-style:square;v-text-anchor:top" coordsize="79248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" path="m44196,l54864,r,10668l54864,22860r,73151l54864,103632r3048,4571l60960,111251r7620,1525l79248,112776r,7620l4572,120396r,-7620l12192,112776r6096,-1525l24384,109727r3048,-4571l28956,102108r,-6097l28956,32003,27432,27432,24384,25908r-6096,1524l12192,32003,4572,36576,,27432,44196,xe" fillcolor="black" stroked="f" strokeweight="0">
                        <v:stroke miterlimit="83231f" joinstyle="miter"/>
                        <v:path arrowok="t" textboxrect="0,0,79248,120396"/>
                      </v:shape>
                      <v:rect id="Rectangle 1049" o:spid="_x0000_s1340" style="position:absolute;left:10488;top:3099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" filled="f" stroked="f">
                        <v:textbox inset="0,0,0,0">
                          <w:txbxContent>
                            <w:p w14:paraId="01526C0A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color w:val="000066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050" o:spid="_x0000_s1341" style="position:absolute;top:5949;width:658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" filled="f" stroked="f">
                        <v:textbox inset="0,0,0,0">
                          <w:txbxContent>
                            <w:p w14:paraId="01526C0B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i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051" o:spid="_x0000_s1342" style="position:absolute;left:76;top:8827;width:975;height:900;visibility:visible;mso-wrap-style:square;v-text-anchor:top" coordsize="97536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" path="m36576,r6096,l47244,1524r4572,3048l53340,9144r3048,7619l57912,25908r1524,l65532,18287r3048,-6095l76200,4572,82296,1524,88392,r9144,1524l92964,21335r-7620,l83820,18287,82296,16763r-3048,l76200,19811r-6096,7621l65532,32003r-4572,7621l64008,54863r1524,10669l67056,73151r3048,3049l73152,77724r3048,-1524l79248,73151r1524,-4571l89916,71627r-6096,9145l77724,85344r-6096,3048l62484,89915,54864,88392,48768,83820,45720,74675,42672,68580,41148,59435,35052,70103r-6096,6097l21336,85344r-6096,3048l7620,89915r-4572,l,88392,3048,68580r9144,l12192,71627r3048,1524l16764,73151r4572,-3048l27432,62484r4572,-6097l39624,47244,36576,28956,35052,22860,33528,18287,30480,13715,27432,12192r-3048,1523l22860,16763r-3048,4572l10668,18287r6096,-7619l22860,4572,28956,1524,36576,xe" fillcolor="black" stroked="f" strokeweight="0">
                        <v:stroke miterlimit="83231f" joinstyle="miter"/>
                        <v:path arrowok="t" textboxrect="0,0,97536,89915"/>
                      </v:shape>
                      <v:shape id="Shape 1052" o:spid="_x0000_s1343" style="position:absolute;left:1143;top:8203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" path="m30480,r9144,1524l45720,3048r4572,3048l53340,9144r3048,9144l54864,27432,48768,38100r-6096,6096l33528,53340r-7620,7620l18288,70104r21336,l45720,70104r3048,-3048l50292,62485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053" o:spid="_x0000_s1344" style="position:absolute;left:91;top:11383;width:427;height:889;visibility:visible;mso-wrap-style:square;v-text-anchor:top" coordsize="42672,88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" path="m42672,r,11485l38100,17200r-6096,9143l27432,38536,24384,52252r,12191l24384,69015r1524,4573l27432,76636r4572,l36576,75112r6096,-4573l42672,81207,32004,87304,21336,88828,12192,87304,6096,81207,1524,73588,,61395,1524,49204,3048,37012,7620,26343r6096,-9143l19812,9579,28956,3484,39624,436,42672,xe" fillcolor="black" stroked="f" strokeweight="0">
                        <v:stroke miterlimit="83231f" joinstyle="miter"/>
                        <v:path arrowok="t" textboxrect="0,0,42672,88828"/>
                      </v:shape>
                      <v:shape id="Shape 1054" o:spid="_x0000_s1345" style="position:absolute;left:518;top:11373;width:564;height:899;visibility:visible;mso-wrap-style:square;v-text-anchor:top" coordsize="56388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" path="m7620,l19812,1524,30480,6096,38100,,48768,1524,35052,60960,33528,71627r,4573l38100,77724r4572,-1524l50292,68580r6096,6096l48768,82296r-7620,4572l35052,89916r-7620,l21336,88392,15240,86868,12192,82296,10668,76200r1524,-4573l10668,71627,4572,77724,,82296,,71627,10668,59436r3048,-9144l16764,38100r,-4573l18288,21336,16764,12192,9144,9144,1524,10668,,12573,,1088,7620,xe" fillcolor="black" stroked="f" strokeweight="0">
                        <v:stroke miterlimit="83231f" joinstyle="miter"/>
                        <v:path arrowok="t" textboxrect="0,0,56388,89916"/>
                      </v:shape>
                      <v:shape id="Shape 1055" o:spid="_x0000_s1346" style="position:absolute;left:1188;top:10870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" path="m30480,r9144,1524l45720,3048r4572,3048l53340,9144r3048,9144l54864,27432,48768,38100r-6096,6096l33528,53340r-7620,7620l18288,70104r21336,l45720,70104r3048,-3048l50292,62485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00" o:spid="_x0000_s1347" style="position:absolute;top:10504;width:1935;height:122;visibility:visible;mso-wrap-style:square;v-text-anchor:top" coordsize="193548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" path="m,l193548,r,12192l,12192,,e" fillcolor="black" stroked="f" strokeweight="0">
                        <v:stroke miterlimit="83231f" joinstyle="miter"/>
                        <v:path arrowok="t" textboxrect="0,0,193548,12192"/>
                      </v:shape>
                      <v:shape id="Shape 1057" o:spid="_x0000_s1348" style="position:absolute;left:2468;top:9986;width:1067;height:1127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058" o:spid="_x0000_s1349" style="position:absolute;left:4450;top:8827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" path="m33528,l44196,1524r6096,6096l54864,16763r1524,6097l57912,32003r4572,33529l70104,51815,77724,38100,80772,25908,82296,15239,80772,9144,74676,7620,76200,1524r24384,l103632,7620,99060,21335,92964,35051,83820,50292,65532,77724,54864,92963r-9144,12193l38100,114300r-6096,6096l22860,124968r-10668,1524l,124968,4572,105156r9144,l15240,111251r3048,1524l22860,112775r4572,-3048l30480,106680r4572,-4572l44196,89915,42672,77724,39624,64008,33528,38100,32004,27432,30480,21335,27432,15239,25908,12192r-1524,l19812,13715r-1524,3048l15240,21335,7620,18287r4572,-7619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059" o:spid="_x0000_s1350" style="position:absolute;left:5593;top:8203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" path="m30480,r9144,1524l45720,3048r4572,3048l53340,9144r3048,9144l54864,27432,48768,38100r-6096,6096l33528,53340r-7620,7620l18288,70104r21336,l45720,70104r3048,-3048l50292,62485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060" o:spid="_x0000_s1351" style="position:absolute;left:4526;top:11007;width:487;height:1265;visibility:visible;mso-wrap-style:square;v-text-anchor:top" coordsize="4876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" path="m42672,r6096,l48768,17272,39624,51816r1524,1524l47244,45720r1524,-915l48768,54864,39624,68580r-4572,9144l32004,88392r,4572l30480,105156r,6096l32004,114300r3048,3048l39624,117348r7620,-1524l48768,114300r,11176l39624,126492,28956,124968,18288,120396r-9144,6096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061" o:spid="_x0000_s1352" style="position:absolute;left:5013;top:11373;width:427;height:889;visibility:visible;mso-wrap-style:square;v-text-anchor:top" coordsize="42672,88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" path="m21336,r9144,1524l36576,7620r4572,9144l42672,27432,41148,45720,35052,60960,27432,74676,16764,82296,4572,88392,,88900,,77724,6096,71627,12192,60960r3048,-7620l16764,44196,18288,24384r,-4572l16764,15240,15240,13716,10668,12192,6096,13716,,18288,,8229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062" o:spid="_x0000_s1353" style="position:absolute;left:5013;top:11007;width:46;height:172;visibility:visible;mso-wrap-style:square;v-text-anchor:top" coordsize="4572,17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" path="m,l4572,,,17272,,xe" fillcolor="black" stroked="f" strokeweight="0">
                        <v:stroke miterlimit="83231f" joinstyle="miter"/>
                        <v:path arrowok="t" textboxrect="0,0,4572,17272"/>
                      </v:shape>
                      <v:shape id="Shape 1063" o:spid="_x0000_s1354" style="position:absolute;left:5608;top:10870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" path="m30480,r9144,1524l45720,3048r4572,3048l53340,9144r3048,9144l54864,27432,48768,38100r-6096,6096l33528,53340r-7620,7620l18288,70104r21336,l45720,70104r3048,-3048l50292,62485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01" o:spid="_x0000_s1355" style="position:absolute;left:4450;top:10504;width:1905;height:122;visibility:visible;mso-wrap-style:square;v-text-anchor:top" coordsize="19050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" path="m,l190500,r,12192l,12192,,e" fillcolor="black" stroked="f" strokeweight="0">
                        <v:stroke miterlimit="83231f" joinstyle="miter"/>
                        <v:path arrowok="t" textboxrect="0,0,190500,12192"/>
                      </v:shape>
                      <v:shape id="Shape 41402" o:spid="_x0000_s1356" style="position:absolute;left:6995;top:10687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03" o:spid="_x0000_s1357" style="position:absolute;left:6995;top:10321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067" o:spid="_x0000_s1358" style="position:absolute;left:8823;top:9864;width:797;height:1204;visibility:visible;mso-wrap-style:square;v-text-anchor:top" coordsize="79629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" path="m44577,l55245,r,10668l55245,22860r,73152l55245,103632r3048,4571l61341,111252r7620,1524l79629,112776r,7620l4572,120396r,-7620l12192,112776r6096,-1524l24765,109728r3048,-4572l29337,102108r,-6096l29337,32003,27813,27432,24765,25908r-6477,1524l12192,32003,4572,36576,,27432,44577,xe" fillcolor="black" stroked="f" strokeweight="0">
                        <v:stroke miterlimit="83231f" joinstyle="miter"/>
                        <v:path arrowok="t" textboxrect="0,0,79629,120396"/>
                      </v:shape>
                      <v:rect id="Rectangle 1068" o:spid="_x0000_s1359" style="position:absolute;left:9742;top:9454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" filled="f" stroked="f">
                        <v:textbox inset="0,0,0,0">
                          <w:txbxContent>
                            <w:p w14:paraId="01526C0C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i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C1" w14:textId="77777777" w:rsidR="00D61563" w:rsidRPr="003A4321" w:rsidRDefault="0020089D">
            <w:pPr>
              <w:ind w:right="46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>Con el centro</w:t>
            </w:r>
            <w:r w:rsidR="00584B86"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</w:t>
            </w: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en </w:t>
            </w: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>(h,</w:t>
            </w:r>
            <w:r w:rsidR="00584B86"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 xml:space="preserve"> </w:t>
            </w:r>
            <w:r w:rsidRPr="003A4321">
              <w:rPr>
                <w:rFonts w:ascii="Arial" w:eastAsia="Arial" w:hAnsi="Arial" w:cs="Arial"/>
                <w:b/>
                <w:i/>
                <w:sz w:val="18"/>
                <w:szCs w:val="18"/>
              </w:rPr>
              <w:t xml:space="preserve">k) </w:t>
            </w:r>
          </w:p>
          <w:p w14:paraId="015269C2" w14:textId="77777777" w:rsidR="00D61563" w:rsidRPr="003A4321" w:rsidRDefault="0020089D">
            <w:pPr>
              <w:ind w:left="2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A" wp14:editId="01526B1B">
                      <wp:extent cx="2052330" cy="1142308"/>
                      <wp:effectExtent l="0" t="0" r="0" b="1270"/>
                      <wp:docPr id="39131" name="Group 391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52330" cy="1142308"/>
                                <a:chOff x="0" y="0"/>
                                <a:chExt cx="2052330" cy="1473533"/>
                              </a:xfrm>
                            </wpg:grpSpPr>
                            <wps:wsp>
                              <wps:cNvPr id="1074" name="Rectangle 1074"/>
                              <wps:cNvSpPr/>
                              <wps:spPr>
                                <a:xfrm>
                                  <a:off x="0" y="0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D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075" name="Rectangle 1075"/>
                              <wps:cNvSpPr/>
                              <wps:spPr>
                                <a:xfrm>
                                  <a:off x="0" y="204216"/>
                                  <a:ext cx="65888" cy="264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E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076" name="Shape 1076"/>
                              <wps:cNvSpPr/>
                              <wps:spPr>
                                <a:xfrm>
                                  <a:off x="35052" y="45397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7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7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1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7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5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77" name="Shape 1077"/>
                              <wps:cNvSpPr/>
                              <wps:spPr>
                                <a:xfrm>
                                  <a:off x="97536" y="492077"/>
                                  <a:ext cx="97536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5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3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1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1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7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5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5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5"/>
                                      </a:lnTo>
                                      <a:lnTo>
                                        <a:pt x="3048" y="89915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5240" y="73151"/>
                                      </a:lnTo>
                                      <a:lnTo>
                                        <a:pt x="16764" y="73151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5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4" name="Shape 41404"/>
                              <wps:cNvSpPr/>
                              <wps:spPr>
                                <a:xfrm>
                                  <a:off x="249936" y="52255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79" name="Shape 1079"/>
                              <wps:cNvSpPr/>
                              <wps:spPr>
                                <a:xfrm>
                                  <a:off x="416052" y="455501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4"/>
                                      </a:lnTo>
                                      <a:lnTo>
                                        <a:pt x="88392" y="70103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3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1"/>
                                      </a:lnTo>
                                      <a:lnTo>
                                        <a:pt x="94488" y="118872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3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0" name="Shape 1080"/>
                              <wps:cNvSpPr/>
                              <wps:spPr>
                                <a:xfrm>
                                  <a:off x="524256" y="45397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5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7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1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7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7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1" name="Shape 1081"/>
                              <wps:cNvSpPr/>
                              <wps:spPr>
                                <a:xfrm>
                                  <a:off x="603504" y="42959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2" name="Shape 1082"/>
                              <wps:cNvSpPr/>
                              <wps:spPr>
                                <a:xfrm>
                                  <a:off x="260604" y="710009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3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5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3" name="Shape 1083"/>
                              <wps:cNvSpPr/>
                              <wps:spPr>
                                <a:xfrm>
                                  <a:off x="309372" y="746585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4" name="Shape 1084"/>
                              <wps:cNvSpPr/>
                              <wps:spPr>
                                <a:xfrm>
                                  <a:off x="309372" y="710009"/>
                                  <a:ext cx="4572" cy="172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3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5" name="Shape 1085"/>
                              <wps:cNvSpPr/>
                              <wps:spPr>
                                <a:xfrm>
                                  <a:off x="368808" y="69629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5" name="Shape 41405"/>
                              <wps:cNvSpPr/>
                              <wps:spPr>
                                <a:xfrm>
                                  <a:off x="19812" y="659716"/>
                                  <a:ext cx="65836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368" h="12192">
                                      <a:moveTo>
                                        <a:pt x="0" y="0"/>
                                      </a:moveTo>
                                      <a:lnTo>
                                        <a:pt x="658368" y="0"/>
                                      </a:lnTo>
                                      <a:lnTo>
                                        <a:pt x="65836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7" name="Shape 1087"/>
                              <wps:cNvSpPr/>
                              <wps:spPr>
                                <a:xfrm>
                                  <a:off x="769620" y="607901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8" name="Shape 1088"/>
                              <wps:cNvSpPr/>
                              <wps:spPr>
                                <a:xfrm>
                                  <a:off x="982980" y="45397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7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7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1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7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5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89" name="Shape 1089"/>
                              <wps:cNvSpPr/>
                              <wps:spPr>
                                <a:xfrm>
                                  <a:off x="1042416" y="492077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3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5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1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1"/>
                                      </a:lnTo>
                                      <a:lnTo>
                                        <a:pt x="18288" y="112775"/>
                                      </a:lnTo>
                                      <a:lnTo>
                                        <a:pt x="22860" y="112775"/>
                                      </a:lnTo>
                                      <a:lnTo>
                                        <a:pt x="27432" y="109727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5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5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6" name="Shape 41406"/>
                              <wps:cNvSpPr/>
                              <wps:spPr>
                                <a:xfrm>
                                  <a:off x="1200912" y="52255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91" name="Shape 1091"/>
                              <wps:cNvSpPr/>
                              <wps:spPr>
                                <a:xfrm>
                                  <a:off x="1367028" y="455501"/>
                                  <a:ext cx="96266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266" h="126492">
                                      <a:moveTo>
                                        <a:pt x="42926" y="0"/>
                                      </a:moveTo>
                                      <a:lnTo>
                                        <a:pt x="53594" y="0"/>
                                      </a:lnTo>
                                      <a:lnTo>
                                        <a:pt x="36830" y="74676"/>
                                      </a:lnTo>
                                      <a:lnTo>
                                        <a:pt x="38354" y="74676"/>
                                      </a:lnTo>
                                      <a:lnTo>
                                        <a:pt x="44450" y="73151"/>
                                      </a:lnTo>
                                      <a:lnTo>
                                        <a:pt x="53594" y="68580"/>
                                      </a:lnTo>
                                      <a:lnTo>
                                        <a:pt x="58166" y="64008"/>
                                      </a:lnTo>
                                      <a:lnTo>
                                        <a:pt x="62738" y="60960"/>
                                      </a:lnTo>
                                      <a:lnTo>
                                        <a:pt x="65786" y="54864"/>
                                      </a:lnTo>
                                      <a:lnTo>
                                        <a:pt x="67310" y="50292"/>
                                      </a:lnTo>
                                      <a:lnTo>
                                        <a:pt x="65786" y="45720"/>
                                      </a:lnTo>
                                      <a:lnTo>
                                        <a:pt x="62738" y="44196"/>
                                      </a:lnTo>
                                      <a:lnTo>
                                        <a:pt x="64262" y="38100"/>
                                      </a:lnTo>
                                      <a:lnTo>
                                        <a:pt x="94742" y="38100"/>
                                      </a:lnTo>
                                      <a:lnTo>
                                        <a:pt x="96266" y="44196"/>
                                      </a:lnTo>
                                      <a:lnTo>
                                        <a:pt x="90170" y="50292"/>
                                      </a:lnTo>
                                      <a:lnTo>
                                        <a:pt x="82550" y="56388"/>
                                      </a:lnTo>
                                      <a:lnTo>
                                        <a:pt x="62738" y="71627"/>
                                      </a:lnTo>
                                      <a:lnTo>
                                        <a:pt x="71882" y="105156"/>
                                      </a:lnTo>
                                      <a:lnTo>
                                        <a:pt x="73406" y="109727"/>
                                      </a:lnTo>
                                      <a:lnTo>
                                        <a:pt x="74930" y="112776"/>
                                      </a:lnTo>
                                      <a:lnTo>
                                        <a:pt x="77978" y="114300"/>
                                      </a:lnTo>
                                      <a:lnTo>
                                        <a:pt x="84074" y="112776"/>
                                      </a:lnTo>
                                      <a:lnTo>
                                        <a:pt x="90170" y="105156"/>
                                      </a:lnTo>
                                      <a:lnTo>
                                        <a:pt x="96266" y="111251"/>
                                      </a:lnTo>
                                      <a:lnTo>
                                        <a:pt x="88646" y="118872"/>
                                      </a:lnTo>
                                      <a:lnTo>
                                        <a:pt x="82550" y="123444"/>
                                      </a:lnTo>
                                      <a:lnTo>
                                        <a:pt x="74930" y="126492"/>
                                      </a:lnTo>
                                      <a:lnTo>
                                        <a:pt x="68834" y="126492"/>
                                      </a:lnTo>
                                      <a:lnTo>
                                        <a:pt x="61214" y="124968"/>
                                      </a:lnTo>
                                      <a:lnTo>
                                        <a:pt x="55118" y="121920"/>
                                      </a:lnTo>
                                      <a:lnTo>
                                        <a:pt x="50546" y="117348"/>
                                      </a:lnTo>
                                      <a:lnTo>
                                        <a:pt x="49022" y="108203"/>
                                      </a:lnTo>
                                      <a:lnTo>
                                        <a:pt x="42926" y="88392"/>
                                      </a:lnTo>
                                      <a:lnTo>
                                        <a:pt x="42926" y="85344"/>
                                      </a:lnTo>
                                      <a:lnTo>
                                        <a:pt x="41402" y="82296"/>
                                      </a:lnTo>
                                      <a:lnTo>
                                        <a:pt x="36830" y="82296"/>
                                      </a:lnTo>
                                      <a:lnTo>
                                        <a:pt x="35306" y="82296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92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92" name="Shape 1092"/>
                              <wps:cNvSpPr/>
                              <wps:spPr>
                                <a:xfrm>
                                  <a:off x="1472438" y="45397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5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7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1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7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7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93" name="Shape 1093"/>
                              <wps:cNvSpPr/>
                              <wps:spPr>
                                <a:xfrm>
                                  <a:off x="1551686" y="42959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94" name="Shape 1094"/>
                              <wps:cNvSpPr/>
                              <wps:spPr>
                                <a:xfrm>
                                  <a:off x="1208532" y="747673"/>
                                  <a:ext cx="42672" cy="888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8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200"/>
                                      </a:lnTo>
                                      <a:lnTo>
                                        <a:pt x="32004" y="26344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2"/>
                                      </a:lnTo>
                                      <a:lnTo>
                                        <a:pt x="24384" y="64444"/>
                                      </a:lnTo>
                                      <a:lnTo>
                                        <a:pt x="24384" y="69016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40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4"/>
                                      </a:lnTo>
                                      <a:lnTo>
                                        <a:pt x="21336" y="88828"/>
                                      </a:lnTo>
                                      <a:lnTo>
                                        <a:pt x="12192" y="87304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4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4"/>
                                      </a:lnTo>
                                      <a:lnTo>
                                        <a:pt x="13716" y="17200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95" name="Shape 1095"/>
                              <wps:cNvSpPr/>
                              <wps:spPr>
                                <a:xfrm>
                                  <a:off x="1251204" y="746585"/>
                                  <a:ext cx="56388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6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6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096" name="Shape 1096"/>
                              <wps:cNvSpPr/>
                              <wps:spPr>
                                <a:xfrm>
                                  <a:off x="1318260" y="69629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7" name="Shape 41407"/>
                              <wps:cNvSpPr/>
                              <wps:spPr>
                                <a:xfrm>
                                  <a:off x="967740" y="659716"/>
                                  <a:ext cx="658673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673" h="12192">
                                      <a:moveTo>
                                        <a:pt x="0" y="0"/>
                                      </a:moveTo>
                                      <a:lnTo>
                                        <a:pt x="658673" y="0"/>
                                      </a:lnTo>
                                      <a:lnTo>
                                        <a:pt x="658673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8" name="Shape 41408"/>
                              <wps:cNvSpPr/>
                              <wps:spPr>
                                <a:xfrm>
                                  <a:off x="1728470" y="67800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09" name="Shape 41409"/>
                              <wps:cNvSpPr/>
                              <wps:spPr>
                                <a:xfrm>
                                  <a:off x="1728470" y="64142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0" name="Shape 1100"/>
                              <wps:cNvSpPr/>
                              <wps:spPr>
                                <a:xfrm>
                                  <a:off x="1911350" y="595709"/>
                                  <a:ext cx="79248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0396">
                                      <a:moveTo>
                                        <a:pt x="44196" y="0"/>
                                      </a:moveTo>
                                      <a:lnTo>
                                        <a:pt x="54864" y="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4864" y="22860"/>
                                      </a:lnTo>
                                      <a:lnTo>
                                        <a:pt x="54864" y="96012"/>
                                      </a:lnTo>
                                      <a:lnTo>
                                        <a:pt x="54864" y="103632"/>
                                      </a:lnTo>
                                      <a:lnTo>
                                        <a:pt x="57912" y="108204"/>
                                      </a:lnTo>
                                      <a:lnTo>
                                        <a:pt x="60960" y="111252"/>
                                      </a:lnTo>
                                      <a:lnTo>
                                        <a:pt x="68580" y="112776"/>
                                      </a:lnTo>
                                      <a:lnTo>
                                        <a:pt x="79248" y="112776"/>
                                      </a:lnTo>
                                      <a:lnTo>
                                        <a:pt x="79248" y="120396"/>
                                      </a:lnTo>
                                      <a:lnTo>
                                        <a:pt x="4572" y="120396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2"/>
                                      </a:lnTo>
                                      <a:lnTo>
                                        <a:pt x="24384" y="109728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28956" y="102109"/>
                                      </a:lnTo>
                                      <a:lnTo>
                                        <a:pt x="28956" y="96012"/>
                                      </a:lnTo>
                                      <a:lnTo>
                                        <a:pt x="28956" y="32004"/>
                                      </a:lnTo>
                                      <a:lnTo>
                                        <a:pt x="27432" y="27432"/>
                                      </a:lnTo>
                                      <a:lnTo>
                                        <a:pt x="24384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4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1" name="Rectangle 1101"/>
                              <wps:cNvSpPr/>
                              <wps:spPr>
                                <a:xfrm>
                                  <a:off x="2002790" y="554736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0F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102" name="Rectangle 1102"/>
                              <wps:cNvSpPr/>
                              <wps:spPr>
                                <a:xfrm>
                                  <a:off x="0" y="841248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0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103" name="Shape 1103"/>
                              <wps:cNvSpPr/>
                              <wps:spPr>
                                <a:xfrm>
                                  <a:off x="35052" y="1091009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4" name="Shape 1104"/>
                              <wps:cNvSpPr/>
                              <wps:spPr>
                                <a:xfrm>
                                  <a:off x="97536" y="1129109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0" name="Shape 41410"/>
                              <wps:cNvSpPr/>
                              <wps:spPr>
                                <a:xfrm>
                                  <a:off x="249936" y="115958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6" name="Shape 1106"/>
                              <wps:cNvSpPr/>
                              <wps:spPr>
                                <a:xfrm>
                                  <a:off x="416052" y="1092533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5"/>
                                      </a:lnTo>
                                      <a:lnTo>
                                        <a:pt x="88392" y="70104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4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2"/>
                                      </a:lnTo>
                                      <a:lnTo>
                                        <a:pt x="94488" y="118872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4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7" name="Shape 1107"/>
                              <wps:cNvSpPr/>
                              <wps:spPr>
                                <a:xfrm>
                                  <a:off x="524256" y="1091009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8" name="Shape 1108"/>
                              <wps:cNvSpPr/>
                              <wps:spPr>
                                <a:xfrm>
                                  <a:off x="603504" y="106662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09" name="Shape 1109"/>
                              <wps:cNvSpPr/>
                              <wps:spPr>
                                <a:xfrm>
                                  <a:off x="260604" y="1384705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4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7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7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0" name="Shape 1110"/>
                              <wps:cNvSpPr/>
                              <wps:spPr>
                                <a:xfrm>
                                  <a:off x="303276" y="1383617"/>
                                  <a:ext cx="56388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5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7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5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5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0668" y="71627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10668" y="59435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8288" y="21335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2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1" name="Shape 1111"/>
                              <wps:cNvSpPr/>
                              <wps:spPr>
                                <a:xfrm>
                                  <a:off x="370332" y="133332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1" name="Shape 41411"/>
                              <wps:cNvSpPr/>
                              <wps:spPr>
                                <a:xfrm>
                                  <a:off x="19812" y="1296748"/>
                                  <a:ext cx="658368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368" h="12193">
                                      <a:moveTo>
                                        <a:pt x="0" y="0"/>
                                      </a:moveTo>
                                      <a:lnTo>
                                        <a:pt x="658368" y="0"/>
                                      </a:lnTo>
                                      <a:lnTo>
                                        <a:pt x="658368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3" name="Shape 1113"/>
                              <wps:cNvSpPr/>
                              <wps:spPr>
                                <a:xfrm>
                                  <a:off x="769620" y="1244933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5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4" name="Shape 1114"/>
                              <wps:cNvSpPr/>
                              <wps:spPr>
                                <a:xfrm>
                                  <a:off x="982980" y="1091009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5" name="Shape 1115"/>
                              <wps:cNvSpPr/>
                              <wps:spPr>
                                <a:xfrm>
                                  <a:off x="1042416" y="1129109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9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2" name="Shape 41412"/>
                              <wps:cNvSpPr/>
                              <wps:spPr>
                                <a:xfrm>
                                  <a:off x="1200912" y="115958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7" name="Shape 1117"/>
                              <wps:cNvSpPr/>
                              <wps:spPr>
                                <a:xfrm>
                                  <a:off x="1367028" y="1092533"/>
                                  <a:ext cx="96266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266" h="126492">
                                      <a:moveTo>
                                        <a:pt x="42926" y="0"/>
                                      </a:moveTo>
                                      <a:lnTo>
                                        <a:pt x="53594" y="0"/>
                                      </a:lnTo>
                                      <a:lnTo>
                                        <a:pt x="36830" y="74676"/>
                                      </a:lnTo>
                                      <a:lnTo>
                                        <a:pt x="38354" y="74676"/>
                                      </a:lnTo>
                                      <a:lnTo>
                                        <a:pt x="44450" y="73152"/>
                                      </a:lnTo>
                                      <a:lnTo>
                                        <a:pt x="53594" y="68580"/>
                                      </a:lnTo>
                                      <a:lnTo>
                                        <a:pt x="58166" y="64008"/>
                                      </a:lnTo>
                                      <a:lnTo>
                                        <a:pt x="62738" y="60960"/>
                                      </a:lnTo>
                                      <a:lnTo>
                                        <a:pt x="65786" y="54864"/>
                                      </a:lnTo>
                                      <a:lnTo>
                                        <a:pt x="67310" y="50292"/>
                                      </a:lnTo>
                                      <a:lnTo>
                                        <a:pt x="65786" y="45720"/>
                                      </a:lnTo>
                                      <a:lnTo>
                                        <a:pt x="62738" y="44196"/>
                                      </a:lnTo>
                                      <a:lnTo>
                                        <a:pt x="64262" y="38100"/>
                                      </a:lnTo>
                                      <a:lnTo>
                                        <a:pt x="94742" y="38100"/>
                                      </a:lnTo>
                                      <a:lnTo>
                                        <a:pt x="96266" y="44196"/>
                                      </a:lnTo>
                                      <a:lnTo>
                                        <a:pt x="90170" y="50292"/>
                                      </a:lnTo>
                                      <a:lnTo>
                                        <a:pt x="82550" y="56388"/>
                                      </a:lnTo>
                                      <a:lnTo>
                                        <a:pt x="62738" y="71628"/>
                                      </a:lnTo>
                                      <a:lnTo>
                                        <a:pt x="71882" y="105156"/>
                                      </a:lnTo>
                                      <a:lnTo>
                                        <a:pt x="73406" y="109728"/>
                                      </a:lnTo>
                                      <a:lnTo>
                                        <a:pt x="74930" y="112776"/>
                                      </a:lnTo>
                                      <a:lnTo>
                                        <a:pt x="77978" y="114300"/>
                                      </a:lnTo>
                                      <a:lnTo>
                                        <a:pt x="84074" y="112776"/>
                                      </a:lnTo>
                                      <a:lnTo>
                                        <a:pt x="90170" y="105156"/>
                                      </a:lnTo>
                                      <a:lnTo>
                                        <a:pt x="96266" y="111252"/>
                                      </a:lnTo>
                                      <a:lnTo>
                                        <a:pt x="88646" y="118872"/>
                                      </a:lnTo>
                                      <a:lnTo>
                                        <a:pt x="82550" y="123444"/>
                                      </a:lnTo>
                                      <a:lnTo>
                                        <a:pt x="74930" y="126492"/>
                                      </a:lnTo>
                                      <a:lnTo>
                                        <a:pt x="68834" y="126492"/>
                                      </a:lnTo>
                                      <a:lnTo>
                                        <a:pt x="61214" y="124968"/>
                                      </a:lnTo>
                                      <a:lnTo>
                                        <a:pt x="55118" y="121920"/>
                                      </a:lnTo>
                                      <a:lnTo>
                                        <a:pt x="50546" y="117348"/>
                                      </a:lnTo>
                                      <a:lnTo>
                                        <a:pt x="49022" y="108204"/>
                                      </a:lnTo>
                                      <a:lnTo>
                                        <a:pt x="42926" y="88392"/>
                                      </a:lnTo>
                                      <a:lnTo>
                                        <a:pt x="42926" y="85344"/>
                                      </a:lnTo>
                                      <a:lnTo>
                                        <a:pt x="41402" y="82296"/>
                                      </a:lnTo>
                                      <a:lnTo>
                                        <a:pt x="36830" y="82296"/>
                                      </a:lnTo>
                                      <a:lnTo>
                                        <a:pt x="35306" y="82296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92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8" name="Shape 1118"/>
                              <wps:cNvSpPr/>
                              <wps:spPr>
                                <a:xfrm>
                                  <a:off x="1472438" y="1091009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19" name="Shape 1119"/>
                              <wps:cNvSpPr/>
                              <wps:spPr>
                                <a:xfrm>
                                  <a:off x="1551686" y="106662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20" name="Shape 1120"/>
                              <wps:cNvSpPr/>
                              <wps:spPr>
                                <a:xfrm>
                                  <a:off x="1208532" y="1347041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1"/>
                                      </a:lnTo>
                                      <a:lnTo>
                                        <a:pt x="39624" y="51815"/>
                                      </a:lnTo>
                                      <a:lnTo>
                                        <a:pt x="41148" y="53339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5"/>
                                      </a:lnTo>
                                      <a:lnTo>
                                        <a:pt x="48768" y="54863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3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1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5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1"/>
                                      </a:lnTo>
                                      <a:lnTo>
                                        <a:pt x="24384" y="15239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21" name="Shape 1121"/>
                              <wps:cNvSpPr/>
                              <wps:spPr>
                                <a:xfrm>
                                  <a:off x="1257300" y="1383617"/>
                                  <a:ext cx="42672" cy="888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99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3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5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899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7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39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1"/>
                                      </a:lnTo>
                                      <a:lnTo>
                                        <a:pt x="16764" y="15239"/>
                                      </a:lnTo>
                                      <a:lnTo>
                                        <a:pt x="15240" y="13715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5"/>
                                      </a:lnTo>
                                      <a:lnTo>
                                        <a:pt x="0" y="18287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22" name="Shape 1122"/>
                              <wps:cNvSpPr/>
                              <wps:spPr>
                                <a:xfrm>
                                  <a:off x="1257300" y="1347041"/>
                                  <a:ext cx="4572" cy="172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1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23" name="Shape 1123"/>
                              <wps:cNvSpPr/>
                              <wps:spPr>
                                <a:xfrm>
                                  <a:off x="1316736" y="133332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3" name="Shape 41413"/>
                              <wps:cNvSpPr/>
                              <wps:spPr>
                                <a:xfrm>
                                  <a:off x="967740" y="1296748"/>
                                  <a:ext cx="658673" cy="1219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673" h="12193">
                                      <a:moveTo>
                                        <a:pt x="0" y="0"/>
                                      </a:moveTo>
                                      <a:lnTo>
                                        <a:pt x="658673" y="0"/>
                                      </a:lnTo>
                                      <a:lnTo>
                                        <a:pt x="658673" y="12193"/>
                                      </a:lnTo>
                                      <a:lnTo>
                                        <a:pt x="0" y="1219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4" name="Shape 41414"/>
                              <wps:cNvSpPr/>
                              <wps:spPr>
                                <a:xfrm>
                                  <a:off x="1728470" y="131503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5" name="Shape 41415"/>
                              <wps:cNvSpPr/>
                              <wps:spPr>
                                <a:xfrm>
                                  <a:off x="1728470" y="1278461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27" name="Shape 1127"/>
                              <wps:cNvSpPr/>
                              <wps:spPr>
                                <a:xfrm>
                                  <a:off x="1911350" y="1232741"/>
                                  <a:ext cx="79248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0396">
                                      <a:moveTo>
                                        <a:pt x="44196" y="0"/>
                                      </a:moveTo>
                                      <a:lnTo>
                                        <a:pt x="54864" y="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4864" y="22860"/>
                                      </a:lnTo>
                                      <a:lnTo>
                                        <a:pt x="54864" y="96011"/>
                                      </a:lnTo>
                                      <a:lnTo>
                                        <a:pt x="54864" y="103632"/>
                                      </a:lnTo>
                                      <a:lnTo>
                                        <a:pt x="57912" y="108203"/>
                                      </a:lnTo>
                                      <a:lnTo>
                                        <a:pt x="60960" y="111251"/>
                                      </a:lnTo>
                                      <a:lnTo>
                                        <a:pt x="68580" y="112776"/>
                                      </a:lnTo>
                                      <a:lnTo>
                                        <a:pt x="79248" y="112776"/>
                                      </a:lnTo>
                                      <a:lnTo>
                                        <a:pt x="79248" y="120396"/>
                                      </a:lnTo>
                                      <a:lnTo>
                                        <a:pt x="4572" y="120396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1"/>
                                      </a:lnTo>
                                      <a:lnTo>
                                        <a:pt x="24384" y="109727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28956" y="102108"/>
                                      </a:lnTo>
                                      <a:lnTo>
                                        <a:pt x="28956" y="96011"/>
                                      </a:lnTo>
                                      <a:lnTo>
                                        <a:pt x="28956" y="32003"/>
                                      </a:lnTo>
                                      <a:lnTo>
                                        <a:pt x="27432" y="27432"/>
                                      </a:lnTo>
                                      <a:lnTo>
                                        <a:pt x="24384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3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28" name="Rectangle 1128"/>
                              <wps:cNvSpPr/>
                              <wps:spPr>
                                <a:xfrm>
                                  <a:off x="2002790" y="1191768"/>
                                  <a:ext cx="65888" cy="26442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1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1A" id="Group 39131" o:spid="_x0000_s1360" style="width:161.6pt;height:89.95pt;mso-position-horizontal-relative:char;mso-position-vertical-relative:line" coordsize="20523,14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">
                      <v:rect id="Rectangle 1074" o:spid="_x0000_s1361" style="position:absolute;width:658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" filled="f" stroked="f">
                        <v:textbox inset="0,0,0,0">
                          <w:txbxContent>
                            <w:p w14:paraId="01526C0D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075" o:spid="_x0000_s1362" style="position:absolute;top:2042;width:658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" filled="f" stroked="f">
                        <v:textbox inset="0,0,0,0">
                          <w:txbxContent>
                            <w:p w14:paraId="01526C0E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076" o:spid="_x0000_s1363" style="position:absolute;left:350;top:4539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" path="m53340,r1524,6096l45720,10668r-7620,6096l30480,24384r-6096,9143l18288,54864,15240,82296r3048,27431l24384,132588r6096,9144l38100,149351r7620,6097l54864,160020r-1524,6095l41148,161544,30480,155448r-9144,-7621l13716,137160,7620,124968,3048,112775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077" o:spid="_x0000_s1364" style="position:absolute;left:975;top:4920;width:975;height:899;visibility:visible;mso-wrap-style:square;v-text-anchor:top" coordsize="97536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" path="m36576,r6096,l47244,1524r4572,3048l53340,9144r3048,7620l57912,25908r1524,l65532,18288r3048,-6096l76200,4572,82296,1524,88392,r9144,1524l92964,21336r-7620,l83820,18288,82296,16764r-3048,l76200,19812r-6096,7620l65532,32003r-4572,7621l64008,54864r1524,10668l67056,73151r3048,3049l73152,77724r3048,-1524l79248,73151r1524,-4571l89916,71627r-6096,9145l77724,85344r-6096,3048l62484,89915,54864,88392,48768,83820,45720,74675,42672,68580,41148,59436,35052,70103r-6096,6097l21336,85344r-6096,3048l7620,89915r-4572,l,88392,3048,68580r9144,l12192,71627r3048,1524l16764,73151r4572,-3048l27432,62484r4572,-6096l39624,47244,36576,28956,35052,22860,33528,18288,30480,13715,27432,12192r-3048,1523l22860,16764r-3048,4572l10668,18288r6096,-7620l22860,4572,28956,1524,36576,xe" fillcolor="black" stroked="f" strokeweight="0">
                        <v:stroke miterlimit="83231f" joinstyle="miter"/>
                        <v:path arrowok="t" textboxrect="0,0,97536,89915"/>
                      </v:shape>
                      <v:shape id="Shape 41404" o:spid="_x0000_s1365" style="position:absolute;left:2499;top:5225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079" o:spid="_x0000_s1366" style="position:absolute;left:4160;top:4555;width:1036;height:1264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" path="m42672,l53340,,39624,51816r1524,1524l47244,45720r7620,-4572l62484,38100r7620,-1524l79248,38100r4572,3048l88392,47244r1524,9144l88392,62484r,7619l80772,97536r-1524,10667l80772,112776r3048,1524l89916,112776r6096,-7620l103632,111251r-9144,7621l88392,123444r-7620,3048l73152,126492r-7620,-1524l59436,121920r-3048,-4572l54864,108203,57912,92964,60960,77724,64008,65532r1524,-9144l64008,50292,59436,48768r-6096,1524l48768,54864r-6096,6096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080" o:spid="_x0000_s1367" style="position:absolute;left:5242;top:4539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" path="m1524,l13716,4572r10668,6096l33528,19812r7620,9144l47244,41148r4572,12192l53340,68580r1524,15240l53340,99060r-1524,13715l47244,124968r-6096,12192l33528,147827r-9144,7621l13716,161544,1524,166115,,160020r9144,-4572l16764,149351r7620,-7619l30480,132588r6096,-22861l39624,82296,36576,54864,30480,33527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1081" o:spid="_x0000_s1368" style="position:absolute;left:6035;top:4295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" path="m30480,r9144,1525l45720,3049r4572,3048l53340,9144r3048,9144l54864,27432,48768,38100r-6096,6097l33528,53340r-7620,7620l18288,70104r21336,l45720,70104r3048,-3048l50292,62485r7620,l56388,85344,,85344,,80773,7620,68580,19812,53340r6096,-6096l28956,41149r6096,-9145l36576,21336r,-4572l33528,12192,30480,9144,25908,7620,21336,9144r-4572,1524l13716,15240r-1524,6096l1524,21336r,-15239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082" o:spid="_x0000_s1369" style="position:absolute;left:2606;top:7100;width:487;height:1265;visibility:visible;mso-wrap-style:square;v-text-anchor:top" coordsize="4876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" path="m42672,r6096,l48768,17273,39624,51816r1524,1524l47244,45720r1524,-915l48768,54864,39624,68580r-4572,9144l32004,88392r,4572l30480,105156r,6096l32004,114300r3048,3048l39624,117348r7620,-1524l48768,114300r,11176l39624,126492,28956,124968,18288,120396r-9144,6096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083" o:spid="_x0000_s1370" style="position:absolute;left:3093;top:7465;width:427;height:889;visibility:visible;mso-wrap-style:square;v-text-anchor:top" coordsize="42672,88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" path="m21336,r9144,1524l36576,7620r4572,9144l42672,27432,41148,45720,35052,60960,27432,74676,16764,82296,4572,88392,,88900,,77724,6096,71628,12192,60960r3048,-7620l16764,44196,18288,24384r,-4572l16764,15240,15240,13716,10668,12192,6096,13716,,18288,,8229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084" o:spid="_x0000_s1371" style="position:absolute;left:3093;top:7100;width:46;height:172;visibility:visible;mso-wrap-style:square;v-text-anchor:top" coordsize="4572,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" path="m,l4572,,,17273,,xe" fillcolor="black" stroked="f" strokeweight="0">
                        <v:stroke miterlimit="83231f" joinstyle="miter"/>
                        <v:path arrowok="t" textboxrect="0,0,4572,17273"/>
                      </v:shape>
                      <v:shape id="Shape 1085" o:spid="_x0000_s1372" style="position:absolute;left:3688;top:6962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" path="m30480,r9144,1525l45720,3049r4572,3048l53340,9144r3048,9144l54864,27432,48768,38100r-6096,6097l33528,53340r-7620,7620l18288,70104r21336,l45720,70104r3048,-3048l50292,62485r7620,l56388,85344,,85344,,80773,7620,68580,19812,53340r6096,-6096l28956,41149r6096,-9145l36576,21336r,-4572l33528,12192,30480,9144,25908,7620,21336,9144r-4572,1524l13716,15240r-1524,6096l1524,21336r,-15239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05" o:spid="_x0000_s1373" style="position:absolute;left:198;top:6597;width:6583;height:122;visibility:visible;mso-wrap-style:square;v-text-anchor:top" coordsize="658368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" path="m,l658368,r,12192l,12192,,e" fillcolor="black" stroked="f" strokeweight="0">
                        <v:stroke miterlimit="83231f" joinstyle="miter"/>
                        <v:path arrowok="t" textboxrect="0,0,658368,12192"/>
                      </v:shape>
                      <v:shape id="Shape 1087" o:spid="_x0000_s1374" style="position:absolute;left:7696;top:6079;width:1067;height:1127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088" o:spid="_x0000_s1375" style="position:absolute;left:9829;top:4539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" path="m53340,r1524,6096l45720,10668r-7620,6096l30480,24384r-6096,9143l18288,54864,15240,82296r3048,27431l24384,132588r6096,9144l38100,149351r7620,6097l54864,160020r-1524,6095l41148,161544,30480,155448r-9144,-7621l13716,137160,7620,124968,3048,112775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089" o:spid="_x0000_s1376" style="position:absolute;left:10424;top:4920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" path="m33528,l44196,1524r6096,6096l54864,16764r1524,6096l57912,32003r4572,33529l70104,51815,77724,38100,80772,25908,82296,15240,80772,9144,74676,7620,76200,1524r24384,l103632,7620,99060,21336,92964,35051,83820,50292,65532,77724,54864,92964r-9144,12192l38100,114300r-6096,6096l22860,124968r-10668,1524l,124968,4572,105156r9144,l15240,111251r3048,1524l22860,112775r4572,-3048l30480,106680r4572,-4572l44196,89915,42672,77724,39624,64008,33528,38100,32004,27432,30480,21336,27432,15240,25908,12192r-1524,l19812,13715r-1524,3049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406" o:spid="_x0000_s1377" style="position:absolute;left:12009;top:5225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091" o:spid="_x0000_s1378" style="position:absolute;left:13670;top:4555;width:962;height:1264;visibility:visible;mso-wrap-style:square;v-text-anchor:top" coordsize="96266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" path="m42926,l53594,,36830,74676r1524,l44450,73151r9144,-4571l58166,64008r4572,-3048l65786,54864r1524,-4572l65786,45720,62738,44196r1524,-6096l94742,38100r1524,6096l90170,50292r-7620,6096l62738,71627r9144,33529l73406,109727r1524,3049l77978,114300r6096,-1524l90170,105156r6096,6095l88646,118872r-6096,4572l74930,126492r-6096,l61214,124968r-6096,-3048l50546,117348r-1524,-9145l42926,88392r,-3048l41402,82296r-4572,l35306,82296r-9398,42672l,124968,22860,27432r1524,-7620l24384,15240r,-3048l22860,9144r-1524,l15240,7620,16764,1524,42926,xe" fillcolor="black" stroked="f" strokeweight="0">
                        <v:stroke miterlimit="83231f" joinstyle="miter"/>
                        <v:path arrowok="t" textboxrect="0,0,96266,126492"/>
                      </v:shape>
                      <v:shape id="Shape 1092" o:spid="_x0000_s1379" style="position:absolute;left:14724;top:4539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" path="m1524,l13716,4572r10668,6096l33528,19812r7620,9144l47244,41148r4572,12192l53340,68580r1524,15240l53340,99060r-1524,13715l47244,124968r-6096,12192l33528,147827r-9144,7621l13716,161544,1524,166115,,160020r9144,-4572l16764,149351r7620,-7619l30480,132588r6096,-22861l39624,82296,36576,54864,30480,33527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1093" o:spid="_x0000_s1380" style="position:absolute;left:15516;top:4295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" path="m30480,r9144,1525l45720,3049r4572,3048l53340,9144r3048,9144l54864,27432,48768,38100r-6096,6097l33528,53340r-7620,7620l18288,70104r21336,l45720,70104r3048,-3048l50292,62485r7620,l56388,85344,,85344,,80773,7620,68580,19812,53340r6096,-6096l28956,41149r6096,-9145l36576,21336r,-4572l33528,12192,30480,9144,25908,7620,21336,9144r-4572,1524l13716,15240r-1524,6096l1524,21336r,-15239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094" o:spid="_x0000_s1381" style="position:absolute;left:12085;top:7476;width:427;height:889;visibility:visible;mso-wrap-style:square;v-text-anchor:top" coordsize="42672,88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" path="m42672,r,11485l38100,17200r-6096,9144l27432,38536,24384,52252r,12192l24384,69016r1524,4572l27432,76636r4572,l36576,75112r6096,-4572l42672,81207,32004,87304,21336,88828,12192,87304,6096,81207,1524,73588,,61395,1524,49204,3048,37012,7620,26344r6096,-9144l19812,9579,28956,3484,39624,436,42672,xe" fillcolor="black" stroked="f" strokeweight="0">
                        <v:stroke miterlimit="83231f" joinstyle="miter"/>
                        <v:path arrowok="t" textboxrect="0,0,42672,88828"/>
                      </v:shape>
                      <v:shape id="Shape 1095" o:spid="_x0000_s1382" style="position:absolute;left:12512;top:7465;width:563;height:900;visibility:visible;mso-wrap-style:square;v-text-anchor:top" coordsize="56388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" path="m7620,l19812,1524,30480,6096,38100,,48768,1524,35052,60960,33528,71628r,4572l38100,77724r4572,-1524l50292,68580r6096,6096l48768,82296r-7620,4572l35052,89916r-7620,l21336,88392,15240,86868,12192,82296,10668,76200r1524,-4572l10668,71628,4572,77724,,82296,,71628,10668,59436r3048,-9144l16764,38100r,-4572l18288,21336,16764,12192,9144,9144,1524,10668,,12573,,1088,7620,xe" fillcolor="black" stroked="f" strokeweight="0">
                        <v:stroke miterlimit="83231f" joinstyle="miter"/>
                        <v:path arrowok="t" textboxrect="0,0,56388,89916"/>
                      </v:shape>
                      <v:shape id="Shape 1096" o:spid="_x0000_s1383" style="position:absolute;left:13182;top:6962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" path="m30480,r9144,1525l45720,3049r4572,3048l53340,9144r3048,9144l54864,27432,48768,38100r-6096,6097l33528,53340r-7620,7620l18288,70104r21336,l45720,70104r3048,-3048l50292,62485r7620,l56388,85344,,85344,,80773,7620,68580,19812,53340r6096,-6096l28956,41149r6096,-9145l36576,21336r,-4572l33528,12192,30480,9144,25908,7620,21336,9144r-4572,1524l13716,15240r-1524,6096l1524,21336r,-15239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07" o:spid="_x0000_s1384" style="position:absolute;left:9677;top:6597;width:6587;height:122;visibility:visible;mso-wrap-style:square;v-text-anchor:top" coordsize="658673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" path="m,l658673,r,12192l,12192,,e" fillcolor="black" stroked="f" strokeweight="0">
                        <v:stroke miterlimit="83231f" joinstyle="miter"/>
                        <v:path arrowok="t" textboxrect="0,0,658673,12192"/>
                      </v:shape>
                      <v:shape id="Shape 41408" o:spid="_x0000_s1385" style="position:absolute;left:17284;top:6780;width:1067;height:121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09" o:spid="_x0000_s1386" style="position:absolute;left:17284;top:6414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100" o:spid="_x0000_s1387" style="position:absolute;left:19113;top:5957;width:792;height:1204;visibility:visible;mso-wrap-style:square;v-text-anchor:top" coordsize="79248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" path="m44196,l54864,r,10668l54864,22860r,73152l54864,103632r3048,4572l60960,111252r7620,1524l79248,112776r,7620l4572,120396r,-7620l12192,112776r6096,-1524l24384,109728r3048,-4572l28956,102109r,-6097l28956,32004,27432,27432,24384,25908r-6096,1524l12192,32004,4572,36576,,27432,44196,xe" fillcolor="black" stroked="f" strokeweight="0">
                        <v:stroke miterlimit="83231f" joinstyle="miter"/>
                        <v:path arrowok="t" textboxrect="0,0,79248,120396"/>
                      </v:shape>
                      <v:rect id="Rectangle 1101" o:spid="_x0000_s1388" style="position:absolute;left:20027;top:5547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" filled="f" stroked="f">
                        <v:textbox inset="0,0,0,0">
                          <w:txbxContent>
                            <w:p w14:paraId="01526C0F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102" o:spid="_x0000_s1389" style="position:absolute;top:8412;width:658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" filled="f" stroked="f">
                        <v:textbox inset="0,0,0,0">
                          <w:txbxContent>
                            <w:p w14:paraId="01526C10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103" o:spid="_x0000_s1390" style="position:absolute;left:350;top:10910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1104" o:spid="_x0000_s1391" style="position:absolute;left:975;top:11291;width:975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41410" o:spid="_x0000_s1392" style="position:absolute;left:2499;top:11595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106" o:spid="_x0000_s1393" style="position:absolute;left:4160;top:10925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" path="m42672,l53340,,39624,51816r1524,1524l47244,45720r7620,-4572l62484,38100r7620,-1524l79248,38100r4572,3048l88392,47244r1524,9144l88392,62485r,7619l80772,97536r-1524,10668l80772,112776r3048,1524l89916,112776r6096,-7620l103632,111252r-9144,7620l88392,123444r-7620,3048l73152,126492r-7620,-1524l59436,121920r-3048,-4572l54864,108204,57912,92964,60960,77724,64008,65532r1524,-9144l64008,50292,59436,48768r-6096,1524l48768,54864r-6096,6096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107" o:spid="_x0000_s1394" style="position:absolute;left:5242;top:10910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1108" o:spid="_x0000_s1395" style="position:absolute;left:6035;top:10666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109" o:spid="_x0000_s1396" style="position:absolute;left:2606;top:13847;width:426;height:888;visibility:visible;mso-wrap-style:square;v-text-anchor:top" coordsize="42672,88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" path="m42672,r,11484l38100,17199r-6096,9144l27432,38536,24384,52251r,12192l24384,69015r1524,4572l27432,76636r4572,l36576,75112r6096,-4573l42672,81207,32004,87303,21336,88827,12192,87303,6096,81207,1524,73587,,61395,1524,49203,3048,37012,7620,26343r6096,-9144l19812,9579,28956,3484,39624,436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110" o:spid="_x0000_s1397" style="position:absolute;left:3032;top:13836;width:564;height:899;visibility:visible;mso-wrap-style:square;v-text-anchor:top" coordsize="56388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" path="m7620,l19812,1524,30480,6096,38100,,48768,1524,35052,60960,33528,71627r,4573l38100,77724r4572,-1524l50292,68580r6096,6095l48768,82296r-7620,4572l35052,89915r-7620,l21336,88392,15240,86868,12192,82296,10668,76200r1524,-4573l10668,71627,4572,77724,,82296,,71627,10668,59435r3048,-9143l16764,38100r,-4573l18288,21335,16764,12192,9144,9144,1524,10668,,12572,,1088,7620,xe" fillcolor="black" stroked="f" strokeweight="0">
                        <v:stroke miterlimit="83231f" joinstyle="miter"/>
                        <v:path arrowok="t" textboxrect="0,0,56388,89915"/>
                      </v:shape>
                      <v:shape id="Shape 1111" o:spid="_x0000_s1398" style="position:absolute;left:3703;top:13333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11" o:spid="_x0000_s1399" style="position:absolute;left:198;top:12967;width:6583;height:122;visibility:visible;mso-wrap-style:square;v-text-anchor:top" coordsize="658368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" path="m,l658368,r,12193l,12193,,e" fillcolor="black" stroked="f" strokeweight="0">
                        <v:stroke miterlimit="83231f" joinstyle="miter"/>
                        <v:path arrowok="t" textboxrect="0,0,658368,12193"/>
                      </v:shape>
                      <v:shape id="Shape 1113" o:spid="_x0000_s1400" style="position:absolute;left:7696;top:12449;width:1067;height:1128;visibility:visible;mso-wrap-style:square;v-text-anchor:top" coordsize="106680,112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" path="m47244,l59436,r,50292l106680,50292r,12193l59436,62485r,50291l47244,112776r,-50291l,62485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114" o:spid="_x0000_s1401" style="position:absolute;left:9829;top:10910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1115" o:spid="_x0000_s1402" style="position:absolute;left:10424;top:11291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1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412" o:spid="_x0000_s1403" style="position:absolute;left:12009;top:11595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117" o:spid="_x0000_s1404" style="position:absolute;left:13670;top:10925;width:962;height:1265;visibility:visible;mso-wrap-style:square;v-text-anchor:top" coordsize="96266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" path="m42926,l53594,,36830,74676r1524,l44450,73152r9144,-4572l58166,64008r4572,-3048l65786,54864r1524,-4572l65786,45720,62738,44196r1524,-6096l94742,38100r1524,6096l90170,50292r-7620,6096l62738,71628r9144,33528l73406,109728r1524,3048l77978,114300r6096,-1524l90170,105156r6096,6096l88646,118872r-6096,4572l74930,126492r-6096,l61214,124968r-6096,-3048l50546,117348r-1524,-9144l42926,88392r,-3048l41402,82296r-4572,l35306,82296r-9398,42672l,124968,22860,27432r1524,-7620l24384,15240r,-3048l22860,9144r-1524,l15240,7620,16764,1524,42926,xe" fillcolor="black" stroked="f" strokeweight="0">
                        <v:stroke miterlimit="83231f" joinstyle="miter"/>
                        <v:path arrowok="t" textboxrect="0,0,96266,126492"/>
                      </v:shape>
                      <v:shape id="Shape 1118" o:spid="_x0000_s1405" style="position:absolute;left:14724;top:10910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1119" o:spid="_x0000_s1406" style="position:absolute;left:15516;top:10666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120" o:spid="_x0000_s1407" style="position:absolute;left:12085;top:13470;width:488;height:1265;visibility:visible;mso-wrap-style:square;v-text-anchor:top" coordsize="4876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" path="m42672,r6096,l48768,17271,39624,51815r1524,1524l47244,45720r1524,-915l48768,54863,39624,68580r-4572,9144l32004,88392r,4571l30480,105156r,6095l32004,114300r3048,3048l39624,117348r7620,-1524l48768,114300r,11175l39624,126492,28956,124968,18288,120396r-9144,6096l,124968,22860,27432r1524,-7621l24384,15239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121" o:spid="_x0000_s1408" style="position:absolute;left:12573;top:13836;width:426;height:889;visibility:visible;mso-wrap-style:square;v-text-anchor:top" coordsize="42672,88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" path="m21336,r9144,1524l36576,7620r4572,9143l42672,27432,41148,45720,35052,60960,27432,74675,16764,82296,4572,88392,,88899,,77724,6096,71627,12192,60960r3048,-7621l16764,44196,18288,24384r,-4573l16764,15239,15240,13715,10668,12192,6096,13715,,18287,,8229,6096,4572,13716,1524,21336,xe" fillcolor="black" stroked="f" strokeweight="0">
                        <v:stroke miterlimit="83231f" joinstyle="miter"/>
                        <v:path arrowok="t" textboxrect="0,0,42672,88899"/>
                      </v:shape>
                      <v:shape id="Shape 1122" o:spid="_x0000_s1409" style="position:absolute;left:12573;top:13470;width:45;height:173;visibility:visible;mso-wrap-style:square;v-text-anchor:top" coordsize="4572,17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" path="m,l4572,,,17271,,xe" fillcolor="black" stroked="f" strokeweight="0">
                        <v:stroke miterlimit="83231f" joinstyle="miter"/>
                        <v:path arrowok="t" textboxrect="0,0,4572,17271"/>
                      </v:shape>
                      <v:shape id="Shape 1123" o:spid="_x0000_s1410" style="position:absolute;left:13167;top:13333;width:579;height:853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" path="m30480,r9144,1524l45720,3048r4572,3048l53340,9144r3048,9144l54864,27432,48768,38100r-6096,6096l33528,53340r-7620,7620l18288,70103r21336,l45720,70103r3048,-3047l50292,62484r7620,l56388,85344,,85344,,80772,7620,68580,19812,53340r6096,-6096l28956,41148r6096,-9145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13" o:spid="_x0000_s1411" style="position:absolute;left:9677;top:12967;width:6587;height:122;visibility:visible;mso-wrap-style:square;v-text-anchor:top" coordsize="658673,12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" path="m,l658673,r,12193l,12193,,e" fillcolor="black" stroked="f" strokeweight="0">
                        <v:stroke miterlimit="83231f" joinstyle="miter"/>
                        <v:path arrowok="t" textboxrect="0,0,658673,12193"/>
                      </v:shape>
                      <v:shape id="Shape 41414" o:spid="_x0000_s1412" style="position:absolute;left:17284;top:13150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15" o:spid="_x0000_s1413" style="position:absolute;left:17284;top:12784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127" o:spid="_x0000_s1414" style="position:absolute;left:19113;top:12327;width:792;height:1204;visibility:visible;mso-wrap-style:square;v-text-anchor:top" coordsize="79248,120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" path="m44196,l54864,r,10668l54864,22860r,73151l54864,103632r3048,4571l60960,111251r7620,1525l79248,112776r,7620l4572,120396r,-7620l12192,112776r6096,-1525l24384,109727r3048,-4571l28956,102108r,-6097l28956,32003,27432,27432,24384,25908r-6096,1524l12192,32003,4572,36576,,27432,44196,xe" fillcolor="black" stroked="f" strokeweight="0">
                        <v:stroke miterlimit="83231f" joinstyle="miter"/>
                        <v:path arrowok="t" textboxrect="0,0,79248,120396"/>
                      </v:shape>
                      <v:rect id="Rectangle 1128" o:spid="_x0000_s1415" style="position:absolute;left:20027;top:11917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" filled="f" stroked="f">
                        <v:textbox inset="0,0,0,0">
                          <w:txbxContent>
                            <w:p w14:paraId="01526C11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C3" w14:textId="77777777" w:rsidR="00D61563" w:rsidRPr="003A4321" w:rsidRDefault="0020089D">
            <w:pPr>
              <w:ind w:right="60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Relación entre a, b y c </w:t>
            </w:r>
          </w:p>
          <w:p w14:paraId="015269C4" w14:textId="77777777" w:rsidR="00D61563" w:rsidRPr="003A4321" w:rsidRDefault="0020089D">
            <w:pPr>
              <w:spacing w:after="52"/>
              <w:ind w:left="14"/>
              <w:jc w:val="center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 </w:t>
            </w:r>
          </w:p>
          <w:p w14:paraId="015269C5" w14:textId="77777777" w:rsidR="00D61563" w:rsidRPr="003A4321" w:rsidRDefault="0020089D">
            <w:pPr>
              <w:ind w:left="48"/>
              <w:jc w:val="center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C" wp14:editId="01526B1D">
                      <wp:extent cx="1053465" cy="155448"/>
                      <wp:effectExtent l="0" t="0" r="0" b="0"/>
                      <wp:docPr id="39176" name="Group 391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53465" cy="155448"/>
                                <a:chOff x="0" y="0"/>
                                <a:chExt cx="1053465" cy="155448"/>
                              </a:xfrm>
                            </wpg:grpSpPr>
                            <wps:wsp>
                              <wps:cNvPr id="1132" name="Shape 1132"/>
                              <wps:cNvSpPr/>
                              <wps:spPr>
                                <a:xfrm>
                                  <a:off x="0" y="63573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4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33" name="Shape 1133"/>
                              <wps:cNvSpPr/>
                              <wps:spPr>
                                <a:xfrm>
                                  <a:off x="42672" y="62485"/>
                                  <a:ext cx="56388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5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7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5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0668" y="71627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2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34" name="Shape 1134"/>
                              <wps:cNvSpPr/>
                              <wps:spPr>
                                <a:xfrm>
                                  <a:off x="109728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6" name="Shape 41416"/>
                              <wps:cNvSpPr/>
                              <wps:spPr>
                                <a:xfrm>
                                  <a:off x="246888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7" name="Shape 41417"/>
                              <wps:cNvSpPr/>
                              <wps:spPr>
                                <a:xfrm>
                                  <a:off x="246888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37" name="Shape 1137"/>
                              <wps:cNvSpPr/>
                              <wps:spPr>
                                <a:xfrm>
                                  <a:off x="463296" y="25908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3"/>
                                      </a:lnTo>
                                      <a:lnTo>
                                        <a:pt x="39624" y="51815"/>
                                      </a:lnTo>
                                      <a:lnTo>
                                        <a:pt x="41148" y="53339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5"/>
                                      </a:lnTo>
                                      <a:lnTo>
                                        <a:pt x="48768" y="54863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3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5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39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38" name="Shape 1138"/>
                              <wps:cNvSpPr/>
                              <wps:spPr>
                                <a:xfrm>
                                  <a:off x="512064" y="62485"/>
                                  <a:ext cx="42672" cy="888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99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3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899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7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39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39"/>
                                      </a:lnTo>
                                      <a:lnTo>
                                        <a:pt x="15240" y="13715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5"/>
                                      </a:lnTo>
                                      <a:lnTo>
                                        <a:pt x="0" y="18287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39" name="Shape 1139"/>
                              <wps:cNvSpPr/>
                              <wps:spPr>
                                <a:xfrm>
                                  <a:off x="512064" y="25908"/>
                                  <a:ext cx="4572" cy="172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3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40" name="Shape 1140"/>
                              <wps:cNvSpPr/>
                              <wps:spPr>
                                <a:xfrm>
                                  <a:off x="571881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41" name="Shape 1141"/>
                              <wps:cNvSpPr/>
                              <wps:spPr>
                                <a:xfrm>
                                  <a:off x="699897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5"/>
                                      </a:lnTo>
                                      <a:lnTo>
                                        <a:pt x="59436" y="62485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5"/>
                                      </a:lnTo>
                                      <a:lnTo>
                                        <a:pt x="0" y="62485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42" name="Shape 1142"/>
                              <wps:cNvSpPr/>
                              <wps:spPr>
                                <a:xfrm>
                                  <a:off x="907161" y="62485"/>
                                  <a:ext cx="77724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7724" h="89915">
                                      <a:moveTo>
                                        <a:pt x="53340" y="0"/>
                                      </a:moveTo>
                                      <a:lnTo>
                                        <a:pt x="65532" y="1524"/>
                                      </a:lnTo>
                                      <a:lnTo>
                                        <a:pt x="77724" y="3048"/>
                                      </a:lnTo>
                                      <a:lnTo>
                                        <a:pt x="73152" y="24384"/>
                                      </a:lnTo>
                                      <a:lnTo>
                                        <a:pt x="57912" y="24384"/>
                                      </a:lnTo>
                                      <a:lnTo>
                                        <a:pt x="57912" y="21336"/>
                                      </a:lnTo>
                                      <a:lnTo>
                                        <a:pt x="56388" y="15239"/>
                                      </a:lnTo>
                                      <a:lnTo>
                                        <a:pt x="54864" y="12192"/>
                                      </a:lnTo>
                                      <a:lnTo>
                                        <a:pt x="50292" y="9144"/>
                                      </a:lnTo>
                                      <a:lnTo>
                                        <a:pt x="44196" y="10668"/>
                                      </a:lnTo>
                                      <a:lnTo>
                                        <a:pt x="38100" y="16763"/>
                                      </a:lnTo>
                                      <a:lnTo>
                                        <a:pt x="32004" y="25908"/>
                                      </a:lnTo>
                                      <a:lnTo>
                                        <a:pt x="27432" y="38100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4384" y="60960"/>
                                      </a:lnTo>
                                      <a:lnTo>
                                        <a:pt x="24384" y="68580"/>
                                      </a:lnTo>
                                      <a:lnTo>
                                        <a:pt x="27432" y="73152"/>
                                      </a:lnTo>
                                      <a:lnTo>
                                        <a:pt x="30480" y="76200"/>
                                      </a:lnTo>
                                      <a:lnTo>
                                        <a:pt x="36576" y="77724"/>
                                      </a:lnTo>
                                      <a:lnTo>
                                        <a:pt x="41147" y="77724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1627"/>
                                      </a:lnTo>
                                      <a:lnTo>
                                        <a:pt x="59436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57912" y="80772"/>
                                      </a:lnTo>
                                      <a:lnTo>
                                        <a:pt x="48768" y="86868"/>
                                      </a:lnTo>
                                      <a:lnTo>
                                        <a:pt x="38100" y="88392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16764" y="88392"/>
                                      </a:lnTo>
                                      <a:lnTo>
                                        <a:pt x="7620" y="82296"/>
                                      </a:lnTo>
                                      <a:lnTo>
                                        <a:pt x="1524" y="71627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1524" y="44196"/>
                                      </a:lnTo>
                                      <a:lnTo>
                                        <a:pt x="6096" y="30480"/>
                                      </a:lnTo>
                                      <a:lnTo>
                                        <a:pt x="13716" y="16763"/>
                                      </a:lnTo>
                                      <a:lnTo>
                                        <a:pt x="24384" y="7620"/>
                                      </a:lnTo>
                                      <a:lnTo>
                                        <a:pt x="38100" y="1524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43" name="Shape 1143"/>
                              <wps:cNvSpPr/>
                              <wps:spPr>
                                <a:xfrm>
                                  <a:off x="995553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9AA3B54" id="Group 39176" o:spid="_x0000_s1026" style="width:82.95pt;height:12.25pt;mso-position-horizontal-relative:char;mso-position-vertical-relative:line" coordsize="10534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">
                      <v:shape id="Shape 1132" o:spid="_x0000_s1027" style="position:absolute;top:635;width:426;height:889;visibility:visible;mso-wrap-style:square;v-text-anchor:top" coordsize="42672,888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uYyL8A&#10;AADdAAAADwAAAGRycy9kb3ducmV2LnhtbERPy6rCMBDdC/5DGMGdplq4SDWK+LwuW/2AoRnbYjMp&#10;TdTq15sLF9zN4TxnsepMLR7Uusqygsk4AkGcW11xoeBy3o9mIJxH1lhbJgUvcrBa9nsLTLR9ckqP&#10;zBcihLBLUEHpfZNI6fKSDLqxbYgDd7WtQR9gW0jd4jOEm1pOo+hHGqw4NJTY0Kak/JbdjYJDunPd&#10;yx63s/fpmu6ZYhcTKzUcdOs5CE+d/4r/3b86zJ/EU/j7Jpw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W5jIvwAAAN0AAAAPAAAAAAAAAAAAAAAAAJgCAABkcnMvZG93bnJl&#10;di54bWxQSwUGAAAAAAQABAD1AAAAhAMAAAAA&#10;" path="m42672,r,11484l38100,17199r-6096,9144l27432,38536,24384,52251r,12192l24384,69015r1524,4573l27432,76636r4572,l36576,75112r6096,-4573l42672,81207,32004,87303,21336,88827,12192,87303,6096,81207,1524,73588,,61395,1524,49203,3048,37012,7620,26343r6096,-9144l19812,9579,28956,3484,39624,436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133" o:spid="_x0000_s1028" style="position:absolute;left:426;top:624;width:564;height:900;visibility:visible;mso-wrap-style:square;v-text-anchor:top" coordsize="56388,89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tJscIA&#10;AADdAAAADwAAAGRycy9kb3ducmV2LnhtbERP32vCMBB+F/Y/hBvszaYqilSjiCD4Upg62OvR3JrM&#10;5lKaaNv/fhkM9nYf38/b7gfXiCd1wXpWMMtyEMSV15ZrBR+303QNIkRkjY1nUjBSgP3uZbLFQvue&#10;L/S8xlqkEA4FKjAxtoWUoTLkMGS+JU7cl+8cxgS7WuoO+xTuGjnP85V0aDk1GGzpaKi6Xx9OQTWO&#10;8v38+V3bvCyX8V4ejOVeqbfX4bABEWmI/+I/91mn+bPFAn6/SSfI3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20mxwgAAAN0AAAAPAAAAAAAAAAAAAAAAAJgCAABkcnMvZG93&#10;bnJldi54bWxQSwUGAAAAAAQABAD1AAAAhwMAAAAA&#10;" path="m7620,l19812,1524,30480,6096,38100,,48768,1524,35052,60960,33528,71627r,4573l38100,77724r4572,-1524l50292,68580r6096,6096l48768,82296r-7620,4572l35052,89915r-7620,l21336,88392,15240,86868,12192,82296,10668,76200r1524,-4573l10668,71627,4572,77724,,82296,,71627,10668,59436r3048,-9144l16764,38100r,-4573l18288,21336,16764,12192,9144,9144,1524,10668,,12572,,1088,7620,xe" fillcolor="black" stroked="f" strokeweight="0">
                        <v:stroke miterlimit="83231f" joinstyle="miter"/>
                        <v:path arrowok="t" textboxrect="0,0,56388,89915"/>
                      </v:shape>
                      <v:shape id="Shape 1134" o:spid="_x0000_s1029" style="position:absolute;left:1097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EwI8IA&#10;AADdAAAADwAAAGRycy9kb3ducmV2LnhtbERP32vCMBB+F/Y/hBvsTRM3kdGZFhnK9qoTYW9Hc2uK&#10;zaUkse3++0UQ9nYf38/bVJPrxEAhtp41LBcKBHHtTcuNhtPXfv4KIiZkg51n0vBLEaryYbbBwviR&#10;DzQcUyNyCMcCNdiU+kLKWFtyGBe+J87cjw8OU4ahkSbgmMNdJ5+VWkuHLecGiz29W6ovx6vTMB1W&#10;59P32u52w56UGs/Xj1CT1k+P0/YNRKIp/Yvv7k+T5y9fVnD7Jp8g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0TAjwgAAAN0AAAAPAAAAAAAAAAAAAAAAAJgCAABkcnMvZG93&#10;bnJldi54bWxQSwUGAAAAAAQABAD1AAAAhwMAAAAA&#10;" path="m30480,r9144,1524l45720,3048r4572,3049l53340,9144r3048,9144l54864,27432,48768,38100r-6096,6097l33528,53340r-7620,7621l18288,70104r21336,l45720,70104r3048,-3048l50292,62485r7620,l56388,85344,,85344,,80772,7620,68580,19812,53340r6096,-6096l28956,41148r6096,-9144l36576,21337r,-4573l33528,12192,30480,9144,25908,7620,21336,9144r-4572,1524l13716,15240r-1524,6097l1524,21337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16" o:spid="_x0000_s1030" style="position:absolute;left:2468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h1c8YA&#10;AADeAAAADwAAAGRycy9kb3ducmV2LnhtbESPQWvCQBSE7wX/w/IEb3WTkkqJbkIRFC9Sanrx9si+&#10;Jmmzb8Pu1kR/vVso9DjMfDPMppxMLy7kfGdZQbpMQBDXVnfcKPiodo8vIHxA1thbJgVX8lAWs4cN&#10;5tqO/E6XU2hELGGfo4I2hCGX0tctGfRLOxBH79M6gyFK10jtcIzlppdPSbKSBjuOCy0OtG2p/j79&#10;GAXZm+38V3U836q96+XzZK80Zkot5tPrGkSgKfyH/+iDjlyapSv4vROvgCz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Uh1c8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17" o:spid="_x0000_s1031" style="position:absolute;left:2468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TQ6MYA&#10;AADeAAAADwAAAGRycy9kb3ducmV2LnhtbESPQWvCQBSE70L/w/IKvekmJbYSXaUULF5Eanrp7ZF9&#10;JrHZt2F3NdFf7wpCj8PMN8MsVoNpxZmcbywrSCcJCOLS6oYrBT/FejwD4QOyxtYyKbiQh9XyabTA&#10;XNuev+m8D5WIJexzVFCH0OVS+rImg35iO+LoHawzGKJ0ldQO+1huWvmaJG/SYMNxocaOPmsq//Yn&#10;oyDb2cYfi+3vtfhyrZwO9kJ9ptTL8/AxBxFoCP/hB73RkUuz9B3ud+IV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TQ6M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137" o:spid="_x0000_s1032" style="position:absolute;left:4632;top:259;width:488;height:1265;visibility:visible;mso-wrap-style:square;v-text-anchor:top" coordsize="48768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am8cMA&#10;AADdAAAADwAAAGRycy9kb3ducmV2LnhtbERPTWvCQBC9F/wPywi91U2spBLdBFsoeCm0UdDjkB2z&#10;0exsyG41/fduodDbPN7nrMvRduJKg28dK0hnCQji2umWGwX73fvTEoQPyBo7x6TghzyUxeRhjbl2&#10;N/6iaxUaEUPY56jAhNDnUvrakEU/cz1x5E5usBgiHBqpB7zFcNvJeZJk0mLLscFgT2+G6kv1bRWc&#10;Pxs6jBmn88Nit82Synwc5atSj9NxswIRaAz/4j/3Vsf56fML/H4TT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am8cMAAADdAAAADwAAAAAAAAAAAAAAAACYAgAAZHJzL2Rv&#10;d25yZXYueG1sUEsFBgAAAAAEAAQA9QAAAIgDAAAAAA==&#10;" path="m42672,r6096,l48768,17273,39624,51815r1524,1524l47244,45720r1524,-915l48768,54863,39624,68580r-4572,9144l32004,88392r,4571l30480,105156r,6096l32004,114300r3048,3048l39624,117348r7620,-1524l48768,114300r,11175l39624,126492,28956,124968,18288,120396r-9144,6096l,124968,22860,27432r1524,-7620l24384,15239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138" o:spid="_x0000_s1033" style="position:absolute;left:5120;top:624;width:427;height:889;visibility:visible;mso-wrap-style:square;v-text-anchor:top" coordsize="42672,888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qf8cA&#10;AADdAAAADwAAAGRycy9kb3ducmV2LnhtbESPQWvCQBCF70L/wzIFL6IbrdSQukqpFDxIoWkh1yE7&#10;TRazsyG7avz3nUOhtxnem/e+2e5H36krDdEFNrBcZKCI62AdNwa+v97nOaiYkC12gcnAnSLsdw+T&#10;LRY23PiTrmVqlIRwLNBAm1JfaB3rljzGReiJRfsJg8ck69BoO+BNwn2nV1n2rD06loYWe3prqT6X&#10;F2/gsKnyD31fn0+lq9aH2fF0cS43Zvo4vr6ASjSmf/Pf9dEK/vJJcOUbGUH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Sqn/HAAAA3QAAAA8AAAAAAAAAAAAAAAAAmAIAAGRy&#10;cy9kb3ducmV2LnhtbFBLBQYAAAAABAAEAPUAAACMAwAAAAA=&#10;" path="m21336,r9144,1524l36576,7620r4572,9143l42672,27432,41148,45720,35052,60960,27432,74676,16764,82296,4572,88392,,88899,,77724,6096,71627,12192,60960r3048,-7621l16764,44196,18288,24384r,-4572l16764,15239,15240,13715,10668,12192,6096,13715,,18287,,8229,6096,4572,13716,1524,21336,xe" fillcolor="black" stroked="f" strokeweight="0">
                        <v:stroke miterlimit="83231f" joinstyle="miter"/>
                        <v:path arrowok="t" textboxrect="0,0,42672,88899"/>
                      </v:shape>
                      <v:shape id="Shape 1139" o:spid="_x0000_s1034" style="position:absolute;left:5120;top:259;width:46;height:172;visibility:visible;mso-wrap-style:square;v-text-anchor:top" coordsize="4572,17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qGQcAA&#10;AADdAAAADwAAAGRycy9kb3ducmV2LnhtbERPzYrCMBC+L/gOYYS9rakWXK1GEcGu11UfYGjGpthM&#10;ahJr9+03wsLe5uP7nfV2sK3oyYfGsYLpJANBXDndcK3gcj58LECEiKyxdUwKfijAdjN6W2Oh3ZO/&#10;qT/FWqQQDgUqMDF2hZShMmQxTFxHnLir8xZjgr6W2uMzhdtWzrJsLi02nBoMdrQ3VN1OD6sg/7yX&#10;3PaLMi+9Lr/QzKsmvyv1Ph52KxCRhvgv/nMfdZo/zZfw+iadID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qGQcAAAADdAAAADwAAAAAAAAAAAAAAAACYAgAAZHJzL2Rvd25y&#10;ZXYueG1sUEsFBgAAAAAEAAQA9QAAAIUDAAAAAA==&#10;" path="m,l4572,,,17273,,xe" fillcolor="black" stroked="f" strokeweight="0">
                        <v:stroke miterlimit="83231f" joinstyle="miter"/>
                        <v:path arrowok="t" textboxrect="0,0,4572,17273"/>
                      </v:shape>
                      <v:shape id="Shape 1140" o:spid="_x0000_s1035" style="position:absolute;left:5718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xFXcQA&#10;AADdAAAADwAAAGRycy9kb3ducmV2LnhtbESPQWvDMAyF74X9B6PBbq3dUsrI6pYxWrpru1LYTcRa&#10;HBbLwXaT7N9Ph8FuEu/pvU/b/RQ6NVDKbWQLy4UBRVxH13Jj4fpxnD+DygXZYReZLPxQhv3uYbbF&#10;ysWRzzRcSqMkhHOFFnwpfaV1rj0FzIvYE4v2FVPAImtqtEs4Snjo9MqYjQ7YsjR47OnNU/19uQcL&#10;03l9u35u/OEwHMmY8XY/pZqsfXqcXl9AFZrKv/nv+t0J/nIt/PKNj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sRV3EAAAA3QAAAA8AAAAAAAAAAAAAAAAAmAIAAGRycy9k&#10;b3ducmV2LnhtbFBLBQYAAAAABAAEAPUAAACJAwAAAAA=&#10;" path="m30480,r9144,1524l45720,3048r4572,3049l53340,9144r3048,9144l54864,27432,48768,38100r-6096,6097l33528,53340r-7620,7621l18288,70104r21336,l45720,70104r3048,-3048l50292,62485r7620,l56388,85344,,85344,,80772,7620,68580,19812,53340r6096,-6096l28956,41148r6096,-9144l36576,21337r,-4573l33528,12192,30480,9144,25908,7620,21336,9144r-4572,1524l13716,15240r-1524,6097l1524,21337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141" o:spid="_x0000_s1036" style="position:absolute;left:6998;top:426;width:1067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K69MUA&#10;AADdAAAADwAAAGRycy9kb3ducmV2LnhtbERPTWvCQBC9F/wPywi9lLpJLdJGV9GiKAi2tT14HLJj&#10;EszOprsbjf/eLRR6m8f7nMmsM7U4k/OVZQXpIAFBnFtdcaHg+2v1+ALCB2SNtWVScCUPs2nvboKZ&#10;thf+pPM+FCKGsM9QQRlCk0np85IM+oFtiCN3tM5giNAVUju8xHBTy6ckGUmDFceGEht6Kyk/7Vuj&#10;APXaLXbYbq/y/ePnMKwe8HXZKnXf7+ZjEIG68C/+c290nJ8+p/D7TTxB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Yrr0xQAAAN0AAAAPAAAAAAAAAAAAAAAAAJgCAABkcnMv&#10;ZG93bnJldi54bWxQSwUGAAAAAAQABAD1AAAAigMAAAAA&#10;" path="m47244,l59436,r,50292l106680,50292r,12193l59436,62485r,50291l47244,112776r,-50291l,62485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142" o:spid="_x0000_s1037" style="position:absolute;left:9071;top:624;width:777;height:900;visibility:visible;mso-wrap-style:square;v-text-anchor:top" coordsize="77724,89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mbcQA&#10;AADdAAAADwAAAGRycy9kb3ducmV2LnhtbESPT2sCMRDF7wW/Q5hCb92sUkW2RpEF0aN/Ws/DZrrZ&#10;upmsSdT125tCwdsM773fvJktetuKK/nQOFYwzHIQxJXTDdcKvg6r9ymIEJE1to5JwZ0CLOaDlxkW&#10;2t14R9d9rEWCcChQgYmxK6QMlSGLIXMdcdJ+nLcY0+prqT3eEty2cpTnE2mx4XTBYEeloeq0v9hE&#10;OZV+/N27bXkoj7/3ltbLs2Gl3l775SeISH18mv/TG53qDz9G8PdNGkH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q5m3EAAAA3QAAAA8AAAAAAAAAAAAAAAAAmAIAAGRycy9k&#10;b3ducmV2LnhtbFBLBQYAAAAABAAEAPUAAACJAwAAAAA=&#10;" path="m53340,l65532,1524,77724,3048,73152,24384r-15240,l57912,21336,56388,15239,54864,12192,50292,9144r-6096,1524l38100,16763r-6096,9145l27432,38100,24384,50292r,10668l24384,68580r3048,4572l30480,76200r6096,1524l41147,77724r6097,-3048l53340,71627r6096,-6095l67056,73152r-9144,7620l48768,86868,38100,88392,27432,89915,16764,88392,7620,82296,1524,71627,,57912,1524,44196,6096,30480,13716,16763,24384,7620,38100,1524,53340,xe" fillcolor="black" stroked="f" strokeweight="0">
                        <v:stroke miterlimit="83231f" joinstyle="miter"/>
                        <v:path arrowok="t" textboxrect="0,0,77724,89915"/>
                      </v:shape>
                      <v:shape id="Shape 1143" o:spid="_x0000_s1038" style="position:absolute;left:9955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7bKsIA&#10;AADdAAAADwAAAGRycy9kb3ducmV2LnhtbERP32vCMBB+F/Y/hBvsTRM3kdGZFhnK9qoTYW9Hc2uK&#10;zaUkse3++0UQ9nYf38/bVJPrxEAhtp41LBcKBHHtTcuNhtPXfv4KIiZkg51n0vBLEaryYbbBwviR&#10;DzQcUyNyCMcCNdiU+kLKWFtyGBe+J87cjw8OU4ahkSbgmMNdJ5+VWkuHLecGiz29W6ovx6vTMB1W&#10;59P32u52w56UGs/Xj1CT1k+P0/YNRKIp/Yvv7k+T5y9XL3D7Jp8g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tsqwgAAAN0AAAAPAAAAAAAAAAAAAAAAAJgCAABkcnMvZG93&#10;bnJldi54bWxQSwUGAAAAAAQABAD1AAAAhwMAAAAA&#10;" path="m30480,r9144,1524l45720,3048r4572,3049l53340,9144r3048,9144l54864,27432,48768,38100r-6096,6097l33528,53340r-7620,7621l18288,70104r21336,l45720,70104r3048,-3048l50292,62485r7620,l56388,85344,,85344,,80772,7620,68580,19812,53340r6096,-6096l28956,41148r6096,-9144l36576,21337r,-4573l33528,12192,30480,9144,25908,7620,21336,9144r-4572,1524l13716,15240r-1524,6097l1524,21337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C6" w14:textId="77777777" w:rsidR="00D61563" w:rsidRPr="003A4321" w:rsidRDefault="0020089D">
            <w:pPr>
              <w:ind w:left="2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C7" w14:textId="77777777" w:rsidR="00D61563" w:rsidRPr="003A4321" w:rsidRDefault="0020089D">
            <w:pPr>
              <w:ind w:left="2"/>
              <w:rPr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sz w:val="18"/>
                <w:szCs w:val="18"/>
              </w:rPr>
              <w:t xml:space="preserve"> </w:t>
            </w:r>
          </w:p>
          <w:p w14:paraId="015269C8" w14:textId="77777777" w:rsidR="00D61563" w:rsidRPr="003A4321" w:rsidRDefault="0020089D">
            <w:pPr>
              <w:spacing w:after="89"/>
              <w:ind w:left="1502" w:right="902" w:hanging="588"/>
              <w:rPr>
                <w:b/>
                <w:sz w:val="18"/>
                <w:szCs w:val="18"/>
              </w:rPr>
            </w:pPr>
            <w:r w:rsidRPr="003A4321">
              <w:rPr>
                <w:rFonts w:ascii="Arial" w:eastAsia="Arial" w:hAnsi="Arial" w:cs="Arial"/>
                <w:b/>
                <w:sz w:val="18"/>
                <w:szCs w:val="18"/>
              </w:rPr>
              <w:t xml:space="preserve">Lado recto  </w:t>
            </w:r>
          </w:p>
          <w:p w14:paraId="015269C9" w14:textId="77777777" w:rsidR="00D61563" w:rsidRPr="003A4321" w:rsidRDefault="0020089D">
            <w:pPr>
              <w:ind w:left="38"/>
              <w:jc w:val="center"/>
              <w:rPr>
                <w:sz w:val="18"/>
                <w:szCs w:val="18"/>
              </w:rPr>
            </w:pPr>
            <w:r w:rsidRPr="003A4321">
              <w:rPr>
                <w:noProof/>
                <w:sz w:val="18"/>
                <w:szCs w:val="18"/>
              </w:rPr>
              <mc:AlternateContent>
                <mc:Choice Requires="wpg">
                  <w:drawing>
                    <wp:inline distT="0" distB="0" distL="0" distR="0" wp14:anchorId="01526B1E" wp14:editId="01526B1F">
                      <wp:extent cx="721233" cy="406908"/>
                      <wp:effectExtent l="0" t="0" r="0" b="0"/>
                      <wp:docPr id="39177" name="Group 391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21233" cy="406908"/>
                                <a:chOff x="0" y="0"/>
                                <a:chExt cx="721233" cy="406908"/>
                              </a:xfrm>
                            </wpg:grpSpPr>
                            <wps:wsp>
                              <wps:cNvPr id="1151" name="Shape 1151"/>
                              <wps:cNvSpPr/>
                              <wps:spPr>
                                <a:xfrm>
                                  <a:off x="97536" y="198120"/>
                                  <a:ext cx="91440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1440" h="88392">
                                      <a:moveTo>
                                        <a:pt x="30480" y="0"/>
                                      </a:moveTo>
                                      <a:lnTo>
                                        <a:pt x="36576" y="1525"/>
                                      </a:lnTo>
                                      <a:lnTo>
                                        <a:pt x="41148" y="4573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5720" y="21336"/>
                                      </a:lnTo>
                                      <a:lnTo>
                                        <a:pt x="53340" y="12192"/>
                                      </a:lnTo>
                                      <a:lnTo>
                                        <a:pt x="60960" y="6097"/>
                                      </a:lnTo>
                                      <a:lnTo>
                                        <a:pt x="70104" y="1525"/>
                                      </a:lnTo>
                                      <a:lnTo>
                                        <a:pt x="79248" y="0"/>
                                      </a:lnTo>
                                      <a:lnTo>
                                        <a:pt x="91440" y="1525"/>
                                      </a:lnTo>
                                      <a:lnTo>
                                        <a:pt x="85344" y="24385"/>
                                      </a:lnTo>
                                      <a:lnTo>
                                        <a:pt x="70104" y="24385"/>
                                      </a:lnTo>
                                      <a:lnTo>
                                        <a:pt x="70104" y="19812"/>
                                      </a:lnTo>
                                      <a:lnTo>
                                        <a:pt x="68580" y="16764"/>
                                      </a:lnTo>
                                      <a:lnTo>
                                        <a:pt x="64008" y="15240"/>
                                      </a:lnTo>
                                      <a:lnTo>
                                        <a:pt x="59436" y="16764"/>
                                      </a:lnTo>
                                      <a:lnTo>
                                        <a:pt x="56388" y="19812"/>
                                      </a:lnTo>
                                      <a:lnTo>
                                        <a:pt x="53340" y="22860"/>
                                      </a:lnTo>
                                      <a:lnTo>
                                        <a:pt x="47244" y="32004"/>
                                      </a:lnTo>
                                      <a:lnTo>
                                        <a:pt x="44196" y="44197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6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5240" y="3049"/>
                                      </a:lnTo>
                                      <a:lnTo>
                                        <a:pt x="22860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52" name="Shape 1152"/>
                              <wps:cNvSpPr/>
                              <wps:spPr>
                                <a:xfrm>
                                  <a:off x="0" y="167640"/>
                                  <a:ext cx="88392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8392" h="118872">
                                      <a:moveTo>
                                        <a:pt x="24384" y="0"/>
                                      </a:moveTo>
                                      <a:lnTo>
                                        <a:pt x="68580" y="0"/>
                                      </a:lnTo>
                                      <a:lnTo>
                                        <a:pt x="67056" y="6096"/>
                                      </a:lnTo>
                                      <a:lnTo>
                                        <a:pt x="59436" y="10668"/>
                                      </a:lnTo>
                                      <a:lnTo>
                                        <a:pt x="57912" y="16764"/>
                                      </a:lnTo>
                                      <a:lnTo>
                                        <a:pt x="54864" y="24384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53340" y="108204"/>
                                      </a:lnTo>
                                      <a:lnTo>
                                        <a:pt x="59436" y="108204"/>
                                      </a:lnTo>
                                      <a:lnTo>
                                        <a:pt x="64008" y="105156"/>
                                      </a:lnTo>
                                      <a:lnTo>
                                        <a:pt x="68580" y="100584"/>
                                      </a:lnTo>
                                      <a:lnTo>
                                        <a:pt x="73152" y="94488"/>
                                      </a:lnTo>
                                      <a:lnTo>
                                        <a:pt x="77724" y="83820"/>
                                      </a:lnTo>
                                      <a:lnTo>
                                        <a:pt x="88392" y="83820"/>
                                      </a:lnTo>
                                      <a:lnTo>
                                        <a:pt x="80772" y="118872"/>
                                      </a:lnTo>
                                      <a:lnTo>
                                        <a:pt x="0" y="118872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4384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8" name="Shape 41418"/>
                              <wps:cNvSpPr/>
                              <wps:spPr>
                                <a:xfrm>
                                  <a:off x="254508" y="24841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19" name="Shape 41419"/>
                              <wps:cNvSpPr/>
                              <wps:spPr>
                                <a:xfrm>
                                  <a:off x="254508" y="21183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55" name="Shape 1155"/>
                              <wps:cNvSpPr/>
                              <wps:spPr>
                                <a:xfrm>
                                  <a:off x="434721" y="30480"/>
                                  <a:ext cx="80772" cy="1203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772" h="120397">
                                      <a:moveTo>
                                        <a:pt x="42672" y="0"/>
                                      </a:moveTo>
                                      <a:lnTo>
                                        <a:pt x="53340" y="1525"/>
                                      </a:lnTo>
                                      <a:lnTo>
                                        <a:pt x="62484" y="3049"/>
                                      </a:lnTo>
                                      <a:lnTo>
                                        <a:pt x="70104" y="7620"/>
                                      </a:lnTo>
                                      <a:lnTo>
                                        <a:pt x="74676" y="12192"/>
                                      </a:lnTo>
                                      <a:lnTo>
                                        <a:pt x="76200" y="19813"/>
                                      </a:lnTo>
                                      <a:lnTo>
                                        <a:pt x="77724" y="25908"/>
                                      </a:lnTo>
                                      <a:lnTo>
                                        <a:pt x="74676" y="39625"/>
                                      </a:lnTo>
                                      <a:lnTo>
                                        <a:pt x="71628" y="45720"/>
                                      </a:lnTo>
                                      <a:lnTo>
                                        <a:pt x="67056" y="53340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35052" y="86868"/>
                                      </a:lnTo>
                                      <a:lnTo>
                                        <a:pt x="25908" y="97537"/>
                                      </a:lnTo>
                                      <a:lnTo>
                                        <a:pt x="25908" y="99061"/>
                                      </a:lnTo>
                                      <a:lnTo>
                                        <a:pt x="54864" y="99061"/>
                                      </a:lnTo>
                                      <a:lnTo>
                                        <a:pt x="64008" y="99061"/>
                                      </a:lnTo>
                                      <a:lnTo>
                                        <a:pt x="67056" y="96013"/>
                                      </a:lnTo>
                                      <a:lnTo>
                                        <a:pt x="70104" y="89916"/>
                                      </a:lnTo>
                                      <a:lnTo>
                                        <a:pt x="80772" y="89916"/>
                                      </a:lnTo>
                                      <a:lnTo>
                                        <a:pt x="79248" y="120397"/>
                                      </a:lnTo>
                                      <a:lnTo>
                                        <a:pt x="0" y="120397"/>
                                      </a:lnTo>
                                      <a:lnTo>
                                        <a:pt x="0" y="114300"/>
                                      </a:lnTo>
                                      <a:lnTo>
                                        <a:pt x="4572" y="106680"/>
                                      </a:lnTo>
                                      <a:lnTo>
                                        <a:pt x="10668" y="97537"/>
                                      </a:lnTo>
                                      <a:lnTo>
                                        <a:pt x="18288" y="86868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35052" y="65532"/>
                                      </a:lnTo>
                                      <a:lnTo>
                                        <a:pt x="41148" y="56389"/>
                                      </a:lnTo>
                                      <a:lnTo>
                                        <a:pt x="47244" y="42673"/>
                                      </a:lnTo>
                                      <a:lnTo>
                                        <a:pt x="50292" y="30480"/>
                                      </a:lnTo>
                                      <a:lnTo>
                                        <a:pt x="48768" y="21337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1148" y="10668"/>
                                      </a:lnTo>
                                      <a:lnTo>
                                        <a:pt x="35052" y="9144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2860" y="15240"/>
                                      </a:lnTo>
                                      <a:lnTo>
                                        <a:pt x="19812" y="21337"/>
                                      </a:lnTo>
                                      <a:lnTo>
                                        <a:pt x="16764" y="30480"/>
                                      </a:lnTo>
                                      <a:lnTo>
                                        <a:pt x="1524" y="30480"/>
                                      </a:lnTo>
                                      <a:lnTo>
                                        <a:pt x="1524" y="9144"/>
                                      </a:lnTo>
                                      <a:lnTo>
                                        <a:pt x="13716" y="4573"/>
                                      </a:lnTo>
                                      <a:lnTo>
                                        <a:pt x="24384" y="152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56" name="Shape 1156"/>
                              <wps:cNvSpPr/>
                              <wps:spPr>
                                <a:xfrm>
                                  <a:off x="538353" y="25908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3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6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7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57" name="Shape 1157"/>
                              <wps:cNvSpPr/>
                              <wps:spPr>
                                <a:xfrm>
                                  <a:off x="587121" y="62484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1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1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5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30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58" name="Shape 1158"/>
                              <wps:cNvSpPr/>
                              <wps:spPr>
                                <a:xfrm>
                                  <a:off x="587121" y="25908"/>
                                  <a:ext cx="4572" cy="172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3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59" name="Shape 1159"/>
                              <wps:cNvSpPr/>
                              <wps:spPr>
                                <a:xfrm>
                                  <a:off x="646557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60" name="Shape 1160"/>
                              <wps:cNvSpPr/>
                              <wps:spPr>
                                <a:xfrm>
                                  <a:off x="526161" y="318081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6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6"/>
                                      </a:lnTo>
                                      <a:lnTo>
                                        <a:pt x="32004" y="76636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4"/>
                                      </a:lnTo>
                                      <a:lnTo>
                                        <a:pt x="39624" y="436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161" name="Shape 1161"/>
                              <wps:cNvSpPr/>
                              <wps:spPr>
                                <a:xfrm>
                                  <a:off x="568833" y="316992"/>
                                  <a:ext cx="56388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5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7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5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7"/>
                                      </a:lnTo>
                                      <a:lnTo>
                                        <a:pt x="10668" y="71627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7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7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0" name="Shape 41420"/>
                              <wps:cNvSpPr/>
                              <wps:spPr>
                                <a:xfrm>
                                  <a:off x="424053" y="230125"/>
                                  <a:ext cx="2971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0" h="12192">
                                      <a:moveTo>
                                        <a:pt x="0" y="0"/>
                                      </a:moveTo>
                                      <a:lnTo>
                                        <a:pt x="297180" y="0"/>
                                      </a:lnTo>
                                      <a:lnTo>
                                        <a:pt x="2971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12683A0" id="Group 39177" o:spid="_x0000_s1026" style="width:56.8pt;height:32.05pt;mso-position-horizontal-relative:char;mso-position-vertical-relative:line" coordsize="7212,4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">
                      <v:shape id="Shape 1151" o:spid="_x0000_s1027" style="position:absolute;left:975;top:1981;width:914;height:884;visibility:visible;mso-wrap-style:square;v-text-anchor:top" coordsize="91440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i8RcMA&#10;AADdAAAADwAAAGRycy9kb3ducmV2LnhtbERPTWsCMRC9F/wPYYTeanaLFVmNIkKheCjVFvQ4bMbN&#10;6mayJOm6+uuNUOhtHu9z5sveNqIjH2rHCvJRBoK4dLrmSsHP9/vLFESIyBobx6TgSgGWi8HTHAvt&#10;LrylbhcrkUI4FKjAxNgWUobSkMUwci1x4o7OW4wJ+kpqj5cUbhv5mmUTabHm1GCwpbWh8rz7tQrC&#10;RI+rk9n72/Uw/dp2/vO26Uip52G/moGI1Md/8Z/7Q6f5+VsOj2/SC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i8RcMAAADdAAAADwAAAAAAAAAAAAAAAACYAgAAZHJzL2Rv&#10;d25yZXYueG1sUEsFBgAAAAAEAAQA9QAAAIgDAAAAAA==&#10;" path="m30480,r6096,1525l41148,4573r4572,4571l45720,15240r,6096l53340,12192,60960,6097,70104,1525,79248,,91440,1525,85344,24385r-15240,l70104,19812,68580,16764,64008,15240r-4572,1524l56388,19812r-3048,3048l47244,32004,44196,44197,33528,88392r-24384,l22860,27432r1524,-9144l22860,13716,19812,12192r-6096,3048l6096,21336,,15240,9144,7620,15240,3049,22860,1525,30480,xe" fillcolor="black" stroked="f" strokeweight="0">
                        <v:stroke miterlimit="83231f" joinstyle="miter"/>
                        <v:path arrowok="t" textboxrect="0,0,91440,88392"/>
                      </v:shape>
                      <v:shape id="Shape 1152" o:spid="_x0000_s1028" style="position:absolute;top:1676;width:883;height:1189;visibility:visible;mso-wrap-style:square;v-text-anchor:top" coordsize="88392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tWvcQA&#10;AADdAAAADwAAAGRycy9kb3ducmV2LnhtbERPS2vCQBC+F/oflil4q5sElDa6SmkRPAhSrehxzE4e&#10;mJ0Nu9sk/vtuodDbfHzPWa5H04qenG8sK0inCQjiwuqGKwVfx83zCwgfkDW2lknBnTysV48PS8y1&#10;HfiT+kOoRAxhn6OCOoQul9IXNRn0U9sRR660zmCI0FVSOxxiuGllliRzabDh2FBjR+81FbfDt1Hw&#10;eqVT6fZb3H2kF5MN5f483/RKTZ7GtwWIQGP4F/+5tzrOT2cZ/H4TT5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LVr3EAAAA3QAAAA8AAAAAAAAAAAAAAAAAmAIAAGRycy9k&#10;b3ducmV2LnhtbFBLBQYAAAAABAAEAPUAAACJAwAAAAA=&#10;" path="m24384,l68580,,67056,6096r-7620,4572l57912,16764r-3048,7620l36576,108204r16764,l59436,108204r4572,-3048l68580,100584r4572,-6096l77724,83820r10668,l80772,118872,,118872r1524,-6096l9144,108204r1524,-4572l13716,96012,28956,24384,30480,13715,28956,9144,22860,6096,24384,xe" fillcolor="black" stroked="f" strokeweight="0">
                        <v:stroke miterlimit="83231f" joinstyle="miter"/>
                        <v:path arrowok="t" textboxrect="0,0,88392,118872"/>
                      </v:shape>
                      <v:shape id="Shape 41418" o:spid="_x0000_s1029" style="position:absolute;left:2545;top:2484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tEmsMA&#10;AADeAAAADwAAAGRycy9kb3ducmV2LnhtbERPTUvDQBC9C/0PyxS82U0kiqTdllKoeBGx8dLbkJ0m&#10;abOzYXdtUn+9cxA8Pt73ajO5Xl0pxM6zgXyRgSKuve24MfBV7R9eQMWEbLH3TAZuFGGznt2tsLR+&#10;5E+6HlKjJIRjiQbalIZS61i35DAu/EAs3MkHh0lgaLQNOEq46/Vjlj1rhx1LQ4sD7VqqL4dvZ6D4&#10;8F08V+/Hn+o19Ppp8jcaC2Pu59N2CSrRlP7Ff+43K768yGWv3JEr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tEmsMAAADeAAAADwAAAAAAAAAAAAAAAACYAgAAZHJzL2Rv&#10;d25yZXYueG1sUEsFBgAAAAAEAAQA9QAAAIg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19" o:spid="_x0000_s1030" style="position:absolute;left:2545;top:2118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fhAcYA&#10;AADeAAAADwAAAGRycy9kb3ducmV2LnhtbESPQWvCQBSE70L/w/IKvekmJZYaXaUULF5Eanrp7ZF9&#10;JrHZt2F3NdFf7wpCj8PMN8MsVoNpxZmcbywrSCcJCOLS6oYrBT/FevwOwgdkja1lUnAhD6vl02iB&#10;ubY9f9N5HyoRS9jnqKAOocul9GVNBv3EdsTRO1hnMETpKqkd9rHctPI1Sd6kwYbjQo0dfdZU/u1P&#10;RkG2s40/Ftvfa/HlWjkd7IX6TKmX5+FjDiLQEP7DD3qjI5dm6Qzud+IV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NfhA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155" o:spid="_x0000_s1031" style="position:absolute;left:4347;top:304;width:807;height:1204;visibility:visible;mso-wrap-style:square;v-text-anchor:top" coordsize="80772,1203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qoTb8A&#10;AADdAAAADwAAAGRycy9kb3ducmV2LnhtbERPXwsBQRB/V77DNsqL2KNIx5KUUFKc8jrdjrvL7ex1&#10;uzjf3irlbX79/s582ZhSPKl2hWUFw0EEgji1uuBMwSXZ9KcgnEfWWFomBW9ysFy0W3OMtX3xiZ5n&#10;n4kQwi5GBbn3VSylS3My6Aa2Ig7czdYGfYB1JnWNrxBuSjmKook0WHBoyLGidU7p/fwwCozeTq5H&#10;mWz32emxOxyLae+WHJTqdprVDISnxv/FP/dOh/nD8Ri+34QT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+qhNvwAAAN0AAAAPAAAAAAAAAAAAAAAAAJgCAABkcnMvZG93bnJl&#10;di54bWxQSwUGAAAAAAQABAD1AAAAhAMAAAAA&#10;" path="m42672,l53340,1525r9144,1524l70104,7620r4572,4572l76200,19813r1524,6095l74676,39625r-3048,6095l67056,53340r-9144,9145l45720,74676,35052,86868,25908,97537r,1524l54864,99061r9144,l67056,96013r3048,-6097l80772,89916r-1524,30481l,120397r,-6097l4572,106680r6096,-9143l18288,86868,27432,74676r7620,-9144l41148,56389,47244,42673,50292,30480,48768,21337,45720,15240,41148,10668,35052,9144r-6096,1524l22860,15240r-3048,6097l16764,30480r-15240,l1524,9144,13716,4573,24384,1525,42672,xe" fillcolor="black" stroked="f" strokeweight="0">
                        <v:stroke miterlimit="83231f" joinstyle="miter"/>
                        <v:path arrowok="t" textboxrect="0,0,80772,120397"/>
                      </v:shape>
                      <v:shape id="Shape 1156" o:spid="_x0000_s1032" style="position:absolute;left:5383;top:259;width:488;height:1265;visibility:visible;mso-wrap-style:square;v-text-anchor:top" coordsize="48768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XmysMA&#10;AADdAAAADwAAAGRycy9kb3ducmV2LnhtbERPTWvCQBC9C/6HZQredJPQhhJdQy0UvAhtFOxxyI7Z&#10;aHY2ZLea/vtuQfA2j/c5q3K0nbjS4FvHCtJFAoK4drrlRsFh/zF/BeEDssbOMSn4JQ/lejpZYaHd&#10;jb/oWoVGxBD2BSowIfSFlL42ZNEvXE8cuZMbLIYIh0bqAW8x3HYyS5JcWmw5Nhjs6d1Qfal+rILz&#10;Z0PHMec0Oz7vt3lSmd233Cg1exrfliACjeEhvru3Os5PX3L4/yae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XmysMAAADdAAAADwAAAAAAAAAAAAAAAACYAgAAZHJzL2Rv&#10;d25yZXYueG1sUEsFBgAAAAAEAAQA9QAAAIgDAAAAAA==&#10;" path="m42672,r6096,l48768,17273,39624,51816r1524,1524l47244,45720r1524,-914l48768,54864,39624,68580r-4572,9144l32004,88392r,4572l30480,105156r,6096l32004,114300r3048,3048l39624,117348r7620,-1524l48768,114300r,11176l39624,126492,28956,124968,18288,120397r-9144,6095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157" o:spid="_x0000_s1033" style="position:absolute;left:5871;top:624;width:426;height:889;visibility:visible;mso-wrap-style:square;v-text-anchor:top" coordsize="42672,88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4nesQA&#10;AADdAAAADwAAAGRycy9kb3ducmV2LnhtbERP32vCMBB+H/g/hBv4NlMHTulMy5QJIgw2FcG3Iznb&#10;suZSmtjW/fXLQNjbfXw/b5kPthYdtb5yrGA6SUAQa2cqLhQcD5unBQgfkA3WjknBjTzk2ehhialx&#10;PX9Rtw+FiCHsU1RQhtCkUnpdkkU/cQ1x5C6utRgibAtpWuxjuK3lc5K8SIsVx4YSG1qXpL/3V6tA&#10;n7arhSv0udrxe//z8dkN6+ai1PhxeHsFEWgI/+K7e2vi/OlsDn/fxBN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OJ3rEAAAA3QAAAA8AAAAAAAAAAAAAAAAAmAIAAGRycy9k&#10;b3ducmV2LnhtbFBLBQYAAAAABAAEAPUAAACJAwAAAAA=&#10;" path="m21336,r9144,1524l36576,7620r4572,9144l42672,27432,41148,45720,35052,60961,27432,74676,16764,82296,4572,88392,,88900,,77724,6096,71628,12192,60961r3048,-7621l16764,44196,18288,24385r,-4573l16764,15240,15240,13716,10668,12192,6096,13716,,18288,,8230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158" o:spid="_x0000_s1034" style="position:absolute;left:5871;top:259;width:45;height:172;visibility:visible;mso-wrap-style:square;v-text-anchor:top" coordsize="4572,17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nGesMA&#10;AADdAAAADwAAAGRycy9kb3ducmV2LnhtbESPQW/CMAyF70j7D5En7QYpqwaoENA0ad2usP0AqzFN&#10;ReOUJCvdv58Pk7jZes/vfd4dJt+rkWLqAhtYLgpQxE2wHbcGvr/e5xtQKSNb7AOTgV9KcNg/zHZY&#10;2XDjI42n3CoJ4VShAZfzUGmdGkce0yIMxKKdQ/SYZY2tthFvEu57/VwUK+2xY2lwONCbo+Zy+vEG&#10;yvW15n7c1GUdbf2BbtV05dWYp8fpdQsq05Tv5v/rTyv4yxfBlW9kBL3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nGesMAAADdAAAADwAAAAAAAAAAAAAAAACYAgAAZHJzL2Rv&#10;d25yZXYueG1sUEsFBgAAAAAEAAQA9QAAAIgDAAAAAA==&#10;" path="m,l4572,,,17273,,xe" fillcolor="black" stroked="f" strokeweight="0">
                        <v:stroke miterlimit="83231f" joinstyle="miter"/>
                        <v:path arrowok="t" textboxrect="0,0,4572,17273"/>
                      </v:shape>
                      <v:shape id="Shape 1159" o:spid="_x0000_s1035" style="position:absolute;left:6465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96HcIA&#10;AADdAAAADwAAAGRycy9kb3ducmV2LnhtbERPS2sCMRC+F/ofwhS81cSiYlejlKK0Vx8IvQ2bcbN0&#10;M1mSuLv9940geJuP7zmrzeAa0VGItWcNk7ECQVx6U3Ol4XTcvS5AxIRssPFMGv4owmb9/LTCwvie&#10;99QdUiVyCMcCNdiU2kLKWFpyGMe+Jc7cxQeHKcNQSROwz+GukW9KzaXDmnODxZY+LZW/h6vTMOyn&#10;59PP3G633Y6U6s/Xr1CS1qOX4WMJItGQHuK7+9vk+ZPZO9y+y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D3odwgAAAN0AAAAPAAAAAAAAAAAAAAAAAJgCAABkcnMvZG93&#10;bnJldi54bWxQSwUGAAAAAAQABAD1AAAAhwMAAAAA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160" o:spid="_x0000_s1036" style="position:absolute;left:5261;top:3180;width:427;height:889;visibility:visible;mso-wrap-style:square;v-text-anchor:top" coordsize="42672,888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aMOcMA&#10;AADdAAAADwAAAGRycy9kb3ducmV2LnhtbESPQYvCQAyF78L+hyELe9OpCiLVUWRXXT22+gNCJ7bF&#10;TqZ0Rq376zcHwVvCe3nvy3Ldu0bdqQu1ZwPjUQKKuPC25tLA+bQbzkGFiGyx8UwGnhRgvfoYLDG1&#10;/sEZ3fNYKgnhkKKBKsY21ToUFTkMI98Si3bxncMoa1dq2+FDwl2jJ0ky0w5rloYKW/quqLjmN2dg&#10;n21D//S/P/O/4yXbMU3DlNiYr89+swAVqY9v8+v6YAV/PBN++UZG0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aMOcMAAADdAAAADwAAAAAAAAAAAAAAAACYAgAAZHJzL2Rv&#10;d25yZXYueG1sUEsFBgAAAAAEAAQA9QAAAIgDAAAAAA==&#10;" path="m42672,r,11485l38100,17199r-6096,9144l27432,38536,24384,52251r,12192l24384,69015r1524,4573l27432,76636r4572,l36576,75112r6096,-4573l42672,81207,32004,87303,21336,88827,12192,87303,6096,81207,1524,73588,,61395,1524,49203,3048,37012,7620,26343r6096,-9144l19812,9579,28956,3484,39624,436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161" o:spid="_x0000_s1037" style="position:absolute;left:5688;top:3169;width:564;height:900;visibility:visible;mso-wrap-style:square;v-text-anchor:top" coordsize="56388,899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ZdQMEA&#10;AADdAAAADwAAAGRycy9kb3ducmV2LnhtbERPTYvCMBC9L/gfwgje1rQLylKNIoLgpbC6C16HZmyi&#10;zaQ00bb/3iws7G0e73PW28E14kldsJ4V5PMMBHHlteVawc/34f0TRIjIGhvPpGCkANvN5G2NhfY9&#10;n+h5jrVIIRwKVGBibAspQ2XIYZj7ljhxV985jAl2tdQd9incNfIjy5bSoeXUYLClvaHqfn44BdU4&#10;yq/j5VbbrCwX8V7ujOVeqdl02K1ARBriv/jPfdRpfr7M4febdIL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72XUDBAAAA3QAAAA8AAAAAAAAAAAAAAAAAmAIAAGRycy9kb3du&#10;cmV2LnhtbFBLBQYAAAAABAAEAPUAAACGAwAAAAA=&#10;" path="m7620,l19812,1524,30480,6096,38100,,48768,1524,35052,60960,33528,71627r,4573l38100,77724r4572,-1524l50292,68580r6096,6096l48768,82296r-7620,4572l35052,89915r-7620,l21336,88392,15240,86868,12192,82296,10668,76200r1524,-4573l10668,71627,4572,77724,,82296,,71627,10668,59436r3048,-9144l16764,38100r,-4573l18288,21336,16764,12192,9144,9144,1524,10668,,12573,,1088,7620,xe" fillcolor="black" stroked="f" strokeweight="0">
                        <v:stroke miterlimit="83231f" joinstyle="miter"/>
                        <v:path arrowok="t" textboxrect="0,0,56388,89915"/>
                      </v:shape>
                      <v:shape id="Shape 41420" o:spid="_x0000_s1038" style="position:absolute;left:4240;top:2301;width:2972;height:122;visibility:visible;mso-wrap-style:square;v-text-anchor:top" coordsize="2971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MnOMMA&#10;AADeAAAADwAAAGRycy9kb3ducmV2LnhtbESPzYrCMBSF98K8Q7gDbmSaWkSGjlEGYcCFG6Ogy0tz&#10;2xSbm9JE7by9WQguD+ePb7UZXSfuNITWs4J5loMgrrxpuVFwOv59fYMIEdlg55kU/FOAzfpjssLS&#10;+Acf6K5jI9IIhxIV2Bj7UspQWXIYMt8TJ6/2g8OY5NBIM+AjjbtOFnm+lA5bTg8We9paqq765hTo&#10;bnk9z+oLx9rxrait3u31Vqnp5/j7AyLSGN/hV3tnFCzmiyIBJJyE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MnOMMAAADeAAAADwAAAAAAAAAAAAAAAACYAgAAZHJzL2Rv&#10;d25yZXYueG1sUEsFBgAAAAAEAAQA9QAAAIgDAAAAAA==&#10;" path="m,l297180,r,12192l,12192,,e" fillcolor="black" stroked="f" strokeweight="0">
                        <v:stroke miterlimit="83231f" joinstyle="miter"/>
                        <v:path arrowok="t" textboxrect="0,0,297180,12192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color w:val="000066"/>
                <w:sz w:val="18"/>
                <w:szCs w:val="18"/>
              </w:rPr>
              <w:t xml:space="preserve"> </w:t>
            </w:r>
          </w:p>
        </w:tc>
      </w:tr>
    </w:tbl>
    <w:p w14:paraId="015269CB" w14:textId="77777777" w:rsidR="00584B86" w:rsidRDefault="003A4321" w:rsidP="003A4321">
      <w:pPr>
        <w:spacing w:after="0" w:line="242" w:lineRule="auto"/>
        <w:ind w:right="4091"/>
        <w:rPr>
          <w:rFonts w:ascii="Arial" w:eastAsia="Arial" w:hAnsi="Arial" w:cs="Arial"/>
          <w:color w:val="000066"/>
          <w:sz w:val="24"/>
        </w:rPr>
      </w:pPr>
      <w:r>
        <w:rPr>
          <w:rFonts w:ascii="Arial" w:eastAsia="Arial" w:hAnsi="Arial" w:cs="Arial"/>
          <w:color w:val="000066"/>
          <w:sz w:val="24"/>
        </w:rPr>
        <w:t xml:space="preserve">  </w:t>
      </w:r>
      <w:r>
        <w:rPr>
          <w:rFonts w:ascii="Arial" w:eastAsia="Arial" w:hAnsi="Arial" w:cs="Arial"/>
          <w:color w:val="000066"/>
          <w:sz w:val="24"/>
        </w:rPr>
        <w:tab/>
      </w:r>
    </w:p>
    <w:p w14:paraId="015269CC" w14:textId="77777777" w:rsidR="003A4321" w:rsidRDefault="003A4321" w:rsidP="00A73FE6">
      <w:pPr>
        <w:spacing w:after="0"/>
        <w:ind w:left="-674" w:right="-1276"/>
        <w:rPr>
          <w:rFonts w:ascii="Arial" w:eastAsia="Arial" w:hAnsi="Arial" w:cs="Arial"/>
          <w:color w:val="000066"/>
          <w:sz w:val="24"/>
        </w:rPr>
      </w:pPr>
    </w:p>
    <w:p w14:paraId="015269CD" w14:textId="77777777" w:rsidR="00D61563" w:rsidRDefault="0020089D" w:rsidP="00A73FE6">
      <w:pPr>
        <w:spacing w:after="0"/>
        <w:ind w:left="-674" w:right="-1276"/>
        <w:rPr>
          <w:rFonts w:ascii="Arial" w:eastAsia="Arial" w:hAnsi="Arial" w:cs="Arial"/>
          <w:sz w:val="24"/>
        </w:rPr>
      </w:pPr>
      <w:r w:rsidRPr="0045113C">
        <w:rPr>
          <w:rFonts w:ascii="Arial" w:eastAsia="Arial" w:hAnsi="Arial" w:cs="Arial"/>
          <w:sz w:val="24"/>
        </w:rPr>
        <w:t xml:space="preserve"> </w:t>
      </w:r>
    </w:p>
    <w:p w14:paraId="015269CE" w14:textId="77777777" w:rsidR="003A4321" w:rsidRDefault="003A4321" w:rsidP="00A73FE6">
      <w:pPr>
        <w:spacing w:after="0"/>
        <w:ind w:left="-674" w:right="-1276"/>
        <w:rPr>
          <w:rFonts w:ascii="Arial" w:eastAsia="Arial" w:hAnsi="Arial" w:cs="Arial"/>
          <w:sz w:val="24"/>
        </w:rPr>
      </w:pPr>
    </w:p>
    <w:p w14:paraId="015269CF" w14:textId="77777777" w:rsidR="003A4321" w:rsidRPr="0045113C" w:rsidRDefault="003A4321" w:rsidP="00A73FE6">
      <w:pPr>
        <w:spacing w:after="0"/>
        <w:ind w:left="-674" w:right="-1276"/>
      </w:pPr>
    </w:p>
    <w:p w14:paraId="015269D0" w14:textId="77777777" w:rsidR="00D61563" w:rsidRPr="00780D29" w:rsidRDefault="0020089D">
      <w:pPr>
        <w:spacing w:after="3" w:line="265" w:lineRule="auto"/>
        <w:ind w:left="4168" w:hanging="10"/>
        <w:rPr>
          <w:b/>
        </w:rPr>
      </w:pPr>
      <w:r w:rsidRPr="00780D29">
        <w:rPr>
          <w:rFonts w:ascii="Arial" w:eastAsia="Arial" w:hAnsi="Arial" w:cs="Arial"/>
          <w:b/>
          <w:sz w:val="24"/>
        </w:rPr>
        <w:t>HIPERBOLA</w:t>
      </w:r>
      <w:r w:rsidRPr="00780D29">
        <w:rPr>
          <w:rFonts w:ascii="Arial" w:eastAsia="Arial" w:hAnsi="Arial" w:cs="Arial"/>
          <w:b/>
          <w:color w:val="000066"/>
          <w:sz w:val="24"/>
        </w:rPr>
        <w:t xml:space="preserve"> </w:t>
      </w:r>
    </w:p>
    <w:tbl>
      <w:tblPr>
        <w:tblStyle w:val="TableGrid"/>
        <w:tblW w:w="9991" w:type="dxa"/>
        <w:tblInd w:w="-108" w:type="dxa"/>
        <w:tblCellMar>
          <w:top w:w="9" w:type="dxa"/>
          <w:left w:w="106" w:type="dxa"/>
          <w:right w:w="92" w:type="dxa"/>
        </w:tblCellMar>
        <w:tblLook w:val="04A0" w:firstRow="1" w:lastRow="0" w:firstColumn="1" w:lastColumn="0" w:noHBand="0" w:noVBand="1"/>
      </w:tblPr>
      <w:tblGrid>
        <w:gridCol w:w="1383"/>
        <w:gridCol w:w="1985"/>
        <w:gridCol w:w="3411"/>
        <w:gridCol w:w="3212"/>
      </w:tblGrid>
      <w:tr w:rsidR="00D61563" w:rsidRPr="003A4321" w14:paraId="015269E7" w14:textId="77777777" w:rsidTr="003A4321">
        <w:trPr>
          <w:trHeight w:val="2148"/>
        </w:trPr>
        <w:tc>
          <w:tcPr>
            <w:tcW w:w="1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D1" w14:textId="77777777" w:rsidR="00D61563" w:rsidRPr="003A4321" w:rsidRDefault="0020089D">
            <w:pPr>
              <w:ind w:left="46"/>
              <w:jc w:val="center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D2" w14:textId="77777777" w:rsidR="00D61563" w:rsidRPr="003A4321" w:rsidRDefault="0020089D">
            <w:pPr>
              <w:ind w:left="30"/>
              <w:jc w:val="center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D3" w14:textId="77777777" w:rsidR="00D61563" w:rsidRPr="003A4321" w:rsidRDefault="0020089D">
            <w:pPr>
              <w:ind w:left="30"/>
              <w:jc w:val="center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D4" w14:textId="77777777" w:rsidR="00D61563" w:rsidRPr="003A4321" w:rsidRDefault="0020089D">
            <w:pPr>
              <w:ind w:left="30"/>
              <w:jc w:val="center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D5" w14:textId="77777777" w:rsidR="00D61563" w:rsidRPr="003A4321" w:rsidRDefault="0020089D">
            <w:pPr>
              <w:ind w:left="20"/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>Vertical</w:t>
            </w:r>
            <w:r w:rsidRPr="003A4321">
              <w:rPr>
                <w:b/>
                <w:noProof/>
                <w:sz w:val="16"/>
                <w:szCs w:val="16"/>
              </w:rPr>
              <mc:AlternateContent>
                <mc:Choice Requires="wpg">
                  <w:drawing>
                    <wp:inline distT="0" distB="0" distL="0" distR="0" wp14:anchorId="01526B20" wp14:editId="01526B21">
                      <wp:extent cx="22464" cy="102109"/>
                      <wp:effectExtent l="0" t="0" r="0" b="0"/>
                      <wp:docPr id="40792" name="Group 4079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464" cy="102109"/>
                                <a:chOff x="0" y="0"/>
                                <a:chExt cx="22464" cy="102109"/>
                              </a:xfrm>
                            </wpg:grpSpPr>
                            <wps:wsp>
                              <wps:cNvPr id="1239" name="Rectangle 1239"/>
                              <wps:cNvSpPr/>
                              <wps:spPr>
                                <a:xfrm>
                                  <a:off x="0" y="0"/>
                                  <a:ext cx="29877" cy="13580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2" w14:textId="77777777" w:rsidR="00D61563" w:rsidRDefault="0020089D">
                                    <w:r>
                                      <w:rPr>
                                        <w:rFonts w:ascii="Cambria Math" w:eastAsia="Cambria Math" w:hAnsi="Cambria Math" w:cs="Cambria Math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20" id="Group 40792" o:spid="_x0000_s1416" style="width:1.75pt;height:8.05pt;mso-position-horizontal-relative:char;mso-position-vertical-relative:line" coordsize="22464,10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">
                      <v:rect id="Rectangle 1239" o:spid="_x0000_s1417" style="position:absolute;width:29877;height:135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" filled="f" stroked="f">
                        <v:textbox inset="0,0,0,0">
                          <w:txbxContent>
                            <w:p w14:paraId="01526C12" w14:textId="77777777" w:rsidR="00D61563" w:rsidRDefault="0020089D">
                              <w:r>
                                <w:rPr>
                                  <w:rFonts w:ascii="Cambria Math" w:eastAsia="Cambria Math" w:hAnsi="Cambria Math" w:cs="Cambria Math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14:paraId="015269D6" w14:textId="77777777" w:rsidR="00D61563" w:rsidRPr="003A4321" w:rsidRDefault="0020089D">
            <w:pPr>
              <w:ind w:left="2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 </w:t>
            </w:r>
          </w:p>
          <w:p w14:paraId="015269D7" w14:textId="77777777" w:rsidR="00D61563" w:rsidRPr="003A4321" w:rsidRDefault="0020089D">
            <w:pPr>
              <w:ind w:left="30"/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 </w:t>
            </w:r>
          </w:p>
          <w:p w14:paraId="015269D8" w14:textId="77777777" w:rsidR="00D61563" w:rsidRPr="003A4321" w:rsidRDefault="0020089D" w:rsidP="00584B86">
            <w:pPr>
              <w:ind w:left="30"/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 </w:t>
            </w:r>
          </w:p>
          <w:p w14:paraId="015269D9" w14:textId="77777777" w:rsidR="00D61563" w:rsidRPr="003A4321" w:rsidRDefault="0020089D">
            <w:pPr>
              <w:ind w:left="24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>Horizontal</w:t>
            </w:r>
            <w:r w:rsidRPr="003A4321"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inline distT="0" distB="0" distL="0" distR="0" wp14:anchorId="01526B22" wp14:editId="01526B23">
                      <wp:extent cx="22464" cy="102109"/>
                      <wp:effectExtent l="0" t="0" r="0" b="0"/>
                      <wp:docPr id="40794" name="Group 407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464" cy="102109"/>
                                <a:chOff x="0" y="0"/>
                                <a:chExt cx="22464" cy="102109"/>
                              </a:xfrm>
                            </wpg:grpSpPr>
                            <wps:wsp>
                              <wps:cNvPr id="1245" name="Rectangle 1245"/>
                              <wps:cNvSpPr/>
                              <wps:spPr>
                                <a:xfrm>
                                  <a:off x="0" y="0"/>
                                  <a:ext cx="29877" cy="13580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3" w14:textId="77777777" w:rsidR="00D61563" w:rsidRDefault="0020089D">
                                    <w:r>
                                      <w:rPr>
                                        <w:rFonts w:ascii="Cambria Math" w:eastAsia="Cambria Math" w:hAnsi="Cambria Math" w:cs="Cambria Math"/>
                                        <w:sz w:val="16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22" id="Group 40794" o:spid="_x0000_s1418" style="width:1.75pt;height:8.05pt;mso-position-horizontal-relative:char;mso-position-vertical-relative:line" coordsize="22464,10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">
                      <v:rect id="Rectangle 1245" o:spid="_x0000_s1419" style="position:absolute;width:29877;height:135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" filled="f" stroked="f">
                        <v:textbox inset="0,0,0,0">
                          <w:txbxContent>
                            <w:p w14:paraId="01526C13" w14:textId="77777777" w:rsidR="00D61563" w:rsidRDefault="0020089D">
                              <w:r>
                                <w:rPr>
                                  <w:rFonts w:ascii="Cambria Math" w:eastAsia="Cambria Math" w:hAnsi="Cambria Math" w:cs="Cambria Math"/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14:paraId="015269DA" w14:textId="77777777" w:rsidR="00D61563" w:rsidRPr="003A4321" w:rsidRDefault="0020089D">
            <w:pPr>
              <w:ind w:left="30"/>
              <w:jc w:val="center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color w:val="000066"/>
                <w:sz w:val="16"/>
                <w:szCs w:val="16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DB" w14:textId="77777777" w:rsidR="00D61563" w:rsidRPr="003A4321" w:rsidRDefault="0020089D">
            <w:pPr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Con el centro en el origen </w:t>
            </w:r>
          </w:p>
          <w:p w14:paraId="015269DC" w14:textId="77777777" w:rsidR="00D61563" w:rsidRPr="003A4321" w:rsidRDefault="0020089D">
            <w:pPr>
              <w:rPr>
                <w:sz w:val="16"/>
                <w:szCs w:val="16"/>
              </w:rPr>
            </w:pPr>
            <w:r w:rsidRPr="003A4321"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inline distT="0" distB="0" distL="0" distR="0" wp14:anchorId="01526B24" wp14:editId="01526B25">
                      <wp:extent cx="1098433" cy="923692"/>
                      <wp:effectExtent l="0" t="0" r="0" b="0"/>
                      <wp:docPr id="38163" name="Group 381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98433" cy="923692"/>
                                <a:chOff x="0" y="0"/>
                                <a:chExt cx="1098433" cy="1268174"/>
                              </a:xfrm>
                            </wpg:grpSpPr>
                            <wps:wsp>
                              <wps:cNvPr id="1250" name="Rectangle 1250"/>
                              <wps:cNvSpPr/>
                              <wps:spPr>
                                <a:xfrm>
                                  <a:off x="0" y="0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4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251" name="Shape 1251"/>
                              <wps:cNvSpPr/>
                              <wps:spPr>
                                <a:xfrm>
                                  <a:off x="80772" y="287861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52" name="Shape 1252"/>
                              <wps:cNvSpPr/>
                              <wps:spPr>
                                <a:xfrm>
                                  <a:off x="187452" y="225377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39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39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53" name="Shape 1253"/>
                              <wps:cNvSpPr/>
                              <wps:spPr>
                                <a:xfrm>
                                  <a:off x="82296" y="505792"/>
                                  <a:ext cx="48768" cy="126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873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400"/>
                                      </a:lnTo>
                                      <a:lnTo>
                                        <a:pt x="39624" y="52198"/>
                                      </a:lnTo>
                                      <a:lnTo>
                                        <a:pt x="41148" y="53722"/>
                                      </a:lnTo>
                                      <a:lnTo>
                                        <a:pt x="47244" y="46101"/>
                                      </a:lnTo>
                                      <a:lnTo>
                                        <a:pt x="48768" y="45187"/>
                                      </a:lnTo>
                                      <a:lnTo>
                                        <a:pt x="48768" y="55245"/>
                                      </a:lnTo>
                                      <a:lnTo>
                                        <a:pt x="39624" y="68961"/>
                                      </a:lnTo>
                                      <a:lnTo>
                                        <a:pt x="35052" y="78105"/>
                                      </a:lnTo>
                                      <a:lnTo>
                                        <a:pt x="32004" y="88773"/>
                                      </a:lnTo>
                                      <a:lnTo>
                                        <a:pt x="32004" y="93345"/>
                                      </a:lnTo>
                                      <a:lnTo>
                                        <a:pt x="30480" y="105537"/>
                                      </a:lnTo>
                                      <a:lnTo>
                                        <a:pt x="30480" y="111634"/>
                                      </a:lnTo>
                                      <a:lnTo>
                                        <a:pt x="32004" y="114681"/>
                                      </a:lnTo>
                                      <a:lnTo>
                                        <a:pt x="35052" y="117729"/>
                                      </a:lnTo>
                                      <a:lnTo>
                                        <a:pt x="39624" y="117729"/>
                                      </a:lnTo>
                                      <a:lnTo>
                                        <a:pt x="47244" y="116205"/>
                                      </a:lnTo>
                                      <a:lnTo>
                                        <a:pt x="48768" y="114681"/>
                                      </a:lnTo>
                                      <a:lnTo>
                                        <a:pt x="48768" y="125857"/>
                                      </a:lnTo>
                                      <a:lnTo>
                                        <a:pt x="39624" y="126873"/>
                                      </a:lnTo>
                                      <a:lnTo>
                                        <a:pt x="28956" y="125349"/>
                                      </a:lnTo>
                                      <a:lnTo>
                                        <a:pt x="18288" y="120777"/>
                                      </a:lnTo>
                                      <a:lnTo>
                                        <a:pt x="9144" y="126873"/>
                                      </a:lnTo>
                                      <a:lnTo>
                                        <a:pt x="0" y="125349"/>
                                      </a:lnTo>
                                      <a:lnTo>
                                        <a:pt x="22860" y="27813"/>
                                      </a:lnTo>
                                      <a:lnTo>
                                        <a:pt x="24384" y="20193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54" name="Shape 1254"/>
                              <wps:cNvSpPr/>
                              <wps:spPr>
                                <a:xfrm>
                                  <a:off x="131064" y="542750"/>
                                  <a:ext cx="42672" cy="888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99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899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5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5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55" name="Shape 1255"/>
                              <wps:cNvSpPr/>
                              <wps:spPr>
                                <a:xfrm>
                                  <a:off x="131064" y="505792"/>
                                  <a:ext cx="4572" cy="17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400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40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56" name="Shape 1256"/>
                              <wps:cNvSpPr/>
                              <wps:spPr>
                                <a:xfrm>
                                  <a:off x="190500" y="492077"/>
                                  <a:ext cx="57912" cy="857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725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481"/>
                                      </a:lnTo>
                                      <a:lnTo>
                                        <a:pt x="42672" y="44576"/>
                                      </a:lnTo>
                                      <a:lnTo>
                                        <a:pt x="33528" y="53721"/>
                                      </a:lnTo>
                                      <a:lnTo>
                                        <a:pt x="25908" y="61340"/>
                                      </a:lnTo>
                                      <a:lnTo>
                                        <a:pt x="18288" y="70485"/>
                                      </a:lnTo>
                                      <a:lnTo>
                                        <a:pt x="39624" y="70485"/>
                                      </a:lnTo>
                                      <a:lnTo>
                                        <a:pt x="45720" y="70485"/>
                                      </a:lnTo>
                                      <a:lnTo>
                                        <a:pt x="48768" y="67437"/>
                                      </a:lnTo>
                                      <a:lnTo>
                                        <a:pt x="50292" y="62864"/>
                                      </a:lnTo>
                                      <a:lnTo>
                                        <a:pt x="57912" y="62864"/>
                                      </a:lnTo>
                                      <a:lnTo>
                                        <a:pt x="56388" y="85725"/>
                                      </a:lnTo>
                                      <a:lnTo>
                                        <a:pt x="0" y="85725"/>
                                      </a:lnTo>
                                      <a:lnTo>
                                        <a:pt x="0" y="81152"/>
                                      </a:lnTo>
                                      <a:lnTo>
                                        <a:pt x="7620" y="68961"/>
                                      </a:lnTo>
                                      <a:lnTo>
                                        <a:pt x="19812" y="53721"/>
                                      </a:lnTo>
                                      <a:lnTo>
                                        <a:pt x="25908" y="47625"/>
                                      </a:lnTo>
                                      <a:lnTo>
                                        <a:pt x="28956" y="4152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1" name="Shape 41421"/>
                              <wps:cNvSpPr/>
                              <wps:spPr>
                                <a:xfrm>
                                  <a:off x="74676" y="455500"/>
                                  <a:ext cx="19050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0500" h="12192">
                                      <a:moveTo>
                                        <a:pt x="0" y="0"/>
                                      </a:moveTo>
                                      <a:lnTo>
                                        <a:pt x="190500" y="0"/>
                                      </a:lnTo>
                                      <a:lnTo>
                                        <a:pt x="19050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2" name="Shape 41422"/>
                              <wps:cNvSpPr/>
                              <wps:spPr>
                                <a:xfrm>
                                  <a:off x="318516" y="45397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59" name="Shape 1259"/>
                              <wps:cNvSpPr/>
                              <wps:spPr>
                                <a:xfrm>
                                  <a:off x="519684" y="287861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60" name="Shape 1260"/>
                              <wps:cNvSpPr/>
                              <wps:spPr>
                                <a:xfrm>
                                  <a:off x="633984" y="225377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39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39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61" name="Shape 1261"/>
                              <wps:cNvSpPr/>
                              <wps:spPr>
                                <a:xfrm>
                                  <a:off x="525780" y="543838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4"/>
                                      </a:lnTo>
                                      <a:lnTo>
                                        <a:pt x="38100" y="17200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5"/>
                                      </a:lnTo>
                                      <a:lnTo>
                                        <a:pt x="24384" y="52252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5"/>
                                      </a:lnTo>
                                      <a:lnTo>
                                        <a:pt x="32004" y="76635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40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200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3"/>
                                      </a:lnTo>
                                      <a:lnTo>
                                        <a:pt x="39624" y="43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62" name="Shape 1262"/>
                              <wps:cNvSpPr/>
                              <wps:spPr>
                                <a:xfrm>
                                  <a:off x="568452" y="542750"/>
                                  <a:ext cx="56388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5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5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63" name="Shape 1263"/>
                              <wps:cNvSpPr/>
                              <wps:spPr>
                                <a:xfrm>
                                  <a:off x="635508" y="492077"/>
                                  <a:ext cx="57912" cy="857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725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481"/>
                                      </a:lnTo>
                                      <a:lnTo>
                                        <a:pt x="42672" y="44576"/>
                                      </a:lnTo>
                                      <a:lnTo>
                                        <a:pt x="33528" y="53721"/>
                                      </a:lnTo>
                                      <a:lnTo>
                                        <a:pt x="25908" y="61340"/>
                                      </a:lnTo>
                                      <a:lnTo>
                                        <a:pt x="18288" y="70485"/>
                                      </a:lnTo>
                                      <a:lnTo>
                                        <a:pt x="39624" y="70485"/>
                                      </a:lnTo>
                                      <a:lnTo>
                                        <a:pt x="45720" y="70485"/>
                                      </a:lnTo>
                                      <a:lnTo>
                                        <a:pt x="48768" y="67437"/>
                                      </a:lnTo>
                                      <a:lnTo>
                                        <a:pt x="50292" y="62864"/>
                                      </a:lnTo>
                                      <a:lnTo>
                                        <a:pt x="57912" y="62864"/>
                                      </a:lnTo>
                                      <a:lnTo>
                                        <a:pt x="56388" y="85725"/>
                                      </a:lnTo>
                                      <a:lnTo>
                                        <a:pt x="0" y="85725"/>
                                      </a:lnTo>
                                      <a:lnTo>
                                        <a:pt x="0" y="81152"/>
                                      </a:lnTo>
                                      <a:lnTo>
                                        <a:pt x="7620" y="68961"/>
                                      </a:lnTo>
                                      <a:lnTo>
                                        <a:pt x="19812" y="53721"/>
                                      </a:lnTo>
                                      <a:lnTo>
                                        <a:pt x="25908" y="47625"/>
                                      </a:lnTo>
                                      <a:lnTo>
                                        <a:pt x="28956" y="4152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3" name="Shape 41423"/>
                              <wps:cNvSpPr/>
                              <wps:spPr>
                                <a:xfrm>
                                  <a:off x="516636" y="455500"/>
                                  <a:ext cx="19354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3548" h="12192">
                                      <a:moveTo>
                                        <a:pt x="0" y="0"/>
                                      </a:moveTo>
                                      <a:lnTo>
                                        <a:pt x="193548" y="0"/>
                                      </a:lnTo>
                                      <a:lnTo>
                                        <a:pt x="19354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4" name="Shape 41424"/>
                              <wps:cNvSpPr/>
                              <wps:spPr>
                                <a:xfrm>
                                  <a:off x="774192" y="473789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5" name="Shape 41425"/>
                              <wps:cNvSpPr/>
                              <wps:spPr>
                                <a:xfrm>
                                  <a:off x="774192" y="437213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67" name="Shape 1267"/>
                              <wps:cNvSpPr/>
                              <wps:spPr>
                                <a:xfrm>
                                  <a:off x="957453" y="391492"/>
                                  <a:ext cx="79248" cy="1203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0397">
                                      <a:moveTo>
                                        <a:pt x="44196" y="0"/>
                                      </a:moveTo>
                                      <a:lnTo>
                                        <a:pt x="54864" y="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4864" y="22861"/>
                                      </a:lnTo>
                                      <a:lnTo>
                                        <a:pt x="54864" y="96012"/>
                                      </a:lnTo>
                                      <a:lnTo>
                                        <a:pt x="54864" y="103632"/>
                                      </a:lnTo>
                                      <a:lnTo>
                                        <a:pt x="57912" y="108204"/>
                                      </a:lnTo>
                                      <a:lnTo>
                                        <a:pt x="60960" y="111252"/>
                                      </a:lnTo>
                                      <a:lnTo>
                                        <a:pt x="68580" y="112776"/>
                                      </a:lnTo>
                                      <a:lnTo>
                                        <a:pt x="79248" y="112776"/>
                                      </a:lnTo>
                                      <a:lnTo>
                                        <a:pt x="79248" y="120397"/>
                                      </a:lnTo>
                                      <a:lnTo>
                                        <a:pt x="4572" y="120397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2"/>
                                      </a:lnTo>
                                      <a:lnTo>
                                        <a:pt x="24384" y="109728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28956" y="102109"/>
                                      </a:lnTo>
                                      <a:lnTo>
                                        <a:pt x="28956" y="96012"/>
                                      </a:lnTo>
                                      <a:lnTo>
                                        <a:pt x="28956" y="32004"/>
                                      </a:lnTo>
                                      <a:lnTo>
                                        <a:pt x="27432" y="27432"/>
                                      </a:lnTo>
                                      <a:lnTo>
                                        <a:pt x="24384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4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68" name="Rectangle 1268"/>
                              <wps:cNvSpPr/>
                              <wps:spPr>
                                <a:xfrm>
                                  <a:off x="1048893" y="350520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5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color w:val="000066"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269" name="Rectangle 1269"/>
                              <wps:cNvSpPr/>
                              <wps:spPr>
                                <a:xfrm>
                                  <a:off x="0" y="635889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6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i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270" name="Shape 1270"/>
                              <wps:cNvSpPr/>
                              <wps:spPr>
                                <a:xfrm>
                                  <a:off x="7620" y="923750"/>
                                  <a:ext cx="97536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5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3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5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5"/>
                                      </a:lnTo>
                                      <a:lnTo>
                                        <a:pt x="3048" y="89915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5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1" name="Shape 1271"/>
                              <wps:cNvSpPr/>
                              <wps:spPr>
                                <a:xfrm>
                                  <a:off x="114300" y="86126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2" name="Shape 1272"/>
                              <wps:cNvSpPr/>
                              <wps:spPr>
                                <a:xfrm>
                                  <a:off x="9144" y="1179346"/>
                                  <a:ext cx="42672" cy="888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8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5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6"/>
                                      </a:lnTo>
                                      <a:lnTo>
                                        <a:pt x="25908" y="73587"/>
                                      </a:lnTo>
                                      <a:lnTo>
                                        <a:pt x="27432" y="76635"/>
                                      </a:lnTo>
                                      <a:lnTo>
                                        <a:pt x="32004" y="76635"/>
                                      </a:lnTo>
                                      <a:lnTo>
                                        <a:pt x="36576" y="75111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4"/>
                                      </a:lnTo>
                                      <a:lnTo>
                                        <a:pt x="21336" y="88828"/>
                                      </a:lnTo>
                                      <a:lnTo>
                                        <a:pt x="12192" y="87304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7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4"/>
                                      </a:lnTo>
                                      <a:lnTo>
                                        <a:pt x="3048" y="37011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80"/>
                                      </a:lnTo>
                                      <a:lnTo>
                                        <a:pt x="28956" y="3483"/>
                                      </a:lnTo>
                                      <a:lnTo>
                                        <a:pt x="39624" y="43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3" name="Shape 1273"/>
                              <wps:cNvSpPr/>
                              <wps:spPr>
                                <a:xfrm>
                                  <a:off x="51816" y="1178258"/>
                                  <a:ext cx="56388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6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6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4" name="Shape 1274"/>
                              <wps:cNvSpPr/>
                              <wps:spPr>
                                <a:xfrm>
                                  <a:off x="118872" y="112796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6" name="Shape 41426"/>
                              <wps:cNvSpPr/>
                              <wps:spPr>
                                <a:xfrm>
                                  <a:off x="0" y="1091390"/>
                                  <a:ext cx="19354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3548" h="12192">
                                      <a:moveTo>
                                        <a:pt x="0" y="0"/>
                                      </a:moveTo>
                                      <a:lnTo>
                                        <a:pt x="193548" y="0"/>
                                      </a:lnTo>
                                      <a:lnTo>
                                        <a:pt x="19354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7" name="Shape 41427"/>
                              <wps:cNvSpPr/>
                              <wps:spPr>
                                <a:xfrm>
                                  <a:off x="246888" y="108986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7" name="Shape 1277"/>
                              <wps:cNvSpPr/>
                              <wps:spPr>
                                <a:xfrm>
                                  <a:off x="445008" y="923750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3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5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5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5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8" name="Shape 1278"/>
                              <wps:cNvSpPr/>
                              <wps:spPr>
                                <a:xfrm>
                                  <a:off x="559308" y="86126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79" name="Shape 1279"/>
                              <wps:cNvSpPr/>
                              <wps:spPr>
                                <a:xfrm>
                                  <a:off x="452628" y="1141682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2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6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80" name="Shape 1280"/>
                              <wps:cNvSpPr/>
                              <wps:spPr>
                                <a:xfrm>
                                  <a:off x="501396" y="1178258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30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81" name="Shape 1281"/>
                              <wps:cNvSpPr/>
                              <wps:spPr>
                                <a:xfrm>
                                  <a:off x="501396" y="1141682"/>
                                  <a:ext cx="4572" cy="172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2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82" name="Shape 1282"/>
                              <wps:cNvSpPr/>
                              <wps:spPr>
                                <a:xfrm>
                                  <a:off x="560832" y="1127965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8" name="Shape 41428"/>
                              <wps:cNvSpPr/>
                              <wps:spPr>
                                <a:xfrm>
                                  <a:off x="445008" y="1091390"/>
                                  <a:ext cx="19050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90500" h="12192">
                                      <a:moveTo>
                                        <a:pt x="0" y="0"/>
                                      </a:moveTo>
                                      <a:lnTo>
                                        <a:pt x="190500" y="0"/>
                                      </a:lnTo>
                                      <a:lnTo>
                                        <a:pt x="19050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29" name="Shape 41429"/>
                              <wps:cNvSpPr/>
                              <wps:spPr>
                                <a:xfrm>
                                  <a:off x="699516" y="1109678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0" name="Shape 41430"/>
                              <wps:cNvSpPr/>
                              <wps:spPr>
                                <a:xfrm>
                                  <a:off x="699516" y="107310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86" name="Shape 1286"/>
                              <wps:cNvSpPr/>
                              <wps:spPr>
                                <a:xfrm>
                                  <a:off x="882396" y="1027382"/>
                                  <a:ext cx="79629" cy="1203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629" h="120397">
                                      <a:moveTo>
                                        <a:pt x="44577" y="0"/>
                                      </a:moveTo>
                                      <a:lnTo>
                                        <a:pt x="55245" y="0"/>
                                      </a:lnTo>
                                      <a:lnTo>
                                        <a:pt x="55245" y="10668"/>
                                      </a:lnTo>
                                      <a:lnTo>
                                        <a:pt x="55245" y="22860"/>
                                      </a:lnTo>
                                      <a:lnTo>
                                        <a:pt x="55245" y="96012"/>
                                      </a:lnTo>
                                      <a:lnTo>
                                        <a:pt x="55245" y="103632"/>
                                      </a:lnTo>
                                      <a:lnTo>
                                        <a:pt x="58293" y="108204"/>
                                      </a:lnTo>
                                      <a:lnTo>
                                        <a:pt x="61341" y="111252"/>
                                      </a:lnTo>
                                      <a:lnTo>
                                        <a:pt x="68961" y="112776"/>
                                      </a:lnTo>
                                      <a:lnTo>
                                        <a:pt x="79629" y="112776"/>
                                      </a:lnTo>
                                      <a:lnTo>
                                        <a:pt x="79629" y="120397"/>
                                      </a:lnTo>
                                      <a:lnTo>
                                        <a:pt x="4572" y="120397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2"/>
                                      </a:lnTo>
                                      <a:lnTo>
                                        <a:pt x="24765" y="109728"/>
                                      </a:lnTo>
                                      <a:lnTo>
                                        <a:pt x="27813" y="105156"/>
                                      </a:lnTo>
                                      <a:lnTo>
                                        <a:pt x="29337" y="102109"/>
                                      </a:lnTo>
                                      <a:lnTo>
                                        <a:pt x="29337" y="96012"/>
                                      </a:lnTo>
                                      <a:lnTo>
                                        <a:pt x="29337" y="32004"/>
                                      </a:lnTo>
                                      <a:lnTo>
                                        <a:pt x="27813" y="27432"/>
                                      </a:lnTo>
                                      <a:lnTo>
                                        <a:pt x="24765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4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57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87" name="Rectangle 1287"/>
                              <wps:cNvSpPr/>
                              <wps:spPr>
                                <a:xfrm>
                                  <a:off x="974217" y="986410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7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i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24" id="Group 38163" o:spid="_x0000_s1420" style="width:86.5pt;height:72.75pt;mso-position-horizontal-relative:char;mso-position-vertical-relative:line" coordsize="10984,12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">
                      <v:rect id="Rectangle 1250" o:spid="_x0000_s1421" style="position:absolute;width:658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" filled="f" stroked="f">
                        <v:textbox inset="0,0,0,0">
                          <w:txbxContent>
                            <w:p w14:paraId="01526C14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251" o:spid="_x0000_s1422" style="position:absolute;left:807;top:2878;width:976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1252" o:spid="_x0000_s1423" style="position:absolute;left:1874;top:2253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" path="m30480,r9144,1524l45720,3048r4572,3048l53340,9144r3048,9144l54864,27432,48768,38100r-6096,6096l33528,53339r-7620,7621l18288,70103r21336,l45720,70103r3048,-3047l50292,62484r7620,l56388,85344,,85344,,80772,7620,68580,19812,53339r6096,-6095l28956,41148r6096,-914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253" o:spid="_x0000_s1424" style="position:absolute;left:822;top:5057;width:488;height:1269;visibility:visible;mso-wrap-style:square;v-text-anchor:top" coordsize="48768,12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" path="m42672,r6096,l48768,17400,39624,52198r1524,1524l47244,46101r1524,-914l48768,55245,39624,68961r-4572,9144l32004,88773r,4572l30480,105537r,6097l32004,114681r3048,3048l39624,117729r7620,-1524l48768,114681r,11176l39624,126873,28956,125349,18288,120777r-9144,6096l,125349,22860,27813r1524,-7620l24384,15240,22860,10668,21336,9144,15240,7620,16764,1524,42672,xe" fillcolor="black" stroked="f" strokeweight="0">
                        <v:stroke miterlimit="83231f" joinstyle="miter"/>
                        <v:path arrowok="t" textboxrect="0,0,48768,126873"/>
                      </v:shape>
                      <v:shape id="Shape 1254" o:spid="_x0000_s1425" style="position:absolute;left:1310;top:5427;width:427;height:889;visibility:visible;mso-wrap-style:square;v-text-anchor:top" coordsize="42672,88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" path="m21336,r9144,1524l36576,7620r4572,9144l42672,27432,41148,45720,35052,60960,27432,74676,16764,82296,4572,88392,,88899,,77724,6096,71628,12192,60960r3048,-7620l16764,44196,18288,24384r,-4572l16764,15240,15240,13715,10668,12192,6096,13715,,18288,,8229,6096,4572,13716,1524,21336,xe" fillcolor="black" stroked="f" strokeweight="0">
                        <v:stroke miterlimit="83231f" joinstyle="miter"/>
                        <v:path arrowok="t" textboxrect="0,0,42672,88899"/>
                      </v:shape>
                      <v:shape id="Shape 1255" o:spid="_x0000_s1426" style="position:absolute;left:1310;top:5057;width:46;height:174;visibility:visible;mso-wrap-style:square;v-text-anchor:top" coordsize="4572,17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" path="m,l4572,,,17400,,xe" fillcolor="black" stroked="f" strokeweight="0">
                        <v:stroke miterlimit="83231f" joinstyle="miter"/>
                        <v:path arrowok="t" textboxrect="0,0,4572,17400"/>
                      </v:shape>
                      <v:shape id="Shape 1256" o:spid="_x0000_s1427" style="position:absolute;left:1905;top:4920;width:579;height:858;visibility:visible;mso-wrap-style:square;v-text-anchor:top" coordsize="57912,85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" path="m30480,r9144,1524l45720,3048r4572,3048l53340,9144r3048,9144l54864,27432,48768,38481r-6096,6095l33528,53721r-7620,7619l18288,70485r21336,l45720,70485r3048,-3048l50292,62864r7620,l56388,85725,,85725,,81152,7620,68961,19812,53721r6096,-6096l28956,41528r6096,-952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725"/>
                      </v:shape>
                      <v:shape id="Shape 41421" o:spid="_x0000_s1428" style="position:absolute;left:746;top:4555;width:1905;height:121;visibility:visible;mso-wrap-style:square;v-text-anchor:top" coordsize="19050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" path="m,l190500,r,12192l,12192,,e" fillcolor="black" stroked="f" strokeweight="0">
                        <v:stroke miterlimit="83231f" joinstyle="miter"/>
                        <v:path arrowok="t" textboxrect="0,0,190500,12192"/>
                      </v:shape>
                      <v:shape id="Shape 41422" o:spid="_x0000_s1429" style="position:absolute;left:3185;top:4539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259" o:spid="_x0000_s1430" style="position:absolute;left:5196;top:2878;width:1037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260" o:spid="_x0000_s1431" style="position:absolute;left:6339;top:2253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" path="m30480,r9144,1524l45720,3048r4572,3048l53340,9144r3048,9144l54864,27432,48768,38100r-6096,6096l33528,53339r-7620,7621l18288,70103r21336,l45720,70103r3048,-3047l50292,62484r7620,l56388,85344,,85344,,80772,7620,68580,19812,53339r6096,-6095l28956,41148r6096,-914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261" o:spid="_x0000_s1432" style="position:absolute;left:5257;top:5438;width:427;height:888;visibility:visible;mso-wrap-style:square;v-text-anchor:top" coordsize="42672,88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" path="m42672,r,11484l38100,17200r-6096,9143l27432,38535,24384,52252r,12191l24384,69015r1524,4573l27432,76635r4572,l36576,75112r6096,-4572l42672,81207,32004,87303,21336,88827,12192,87303,6096,81207,1524,73588,,61395,1524,49203,3048,37012,7620,26343r6096,-9143l19812,9579,28956,3483,39624,435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262" o:spid="_x0000_s1433" style="position:absolute;left:5684;top:5427;width:564;height:899;visibility:visible;mso-wrap-style:square;v-text-anchor:top" coordsize="56388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" path="m7620,l19812,1524,30480,6096,38100,,48768,1524,35052,60960,33528,71628r,4572l38100,77724r4572,-1524l50292,68580r6096,6096l48768,82296r-7620,4572l35052,89915r-7620,l21336,88392,15240,86868,12192,82296,10668,76200r1524,-4572l10668,71628,4572,77724,,82296,,71628,10668,59436r3048,-9144l16764,38100r,-4572l18288,21336,16764,12192,9144,9144,1524,10668,,12573,,1088,7620,xe" fillcolor="black" stroked="f" strokeweight="0">
                        <v:stroke miterlimit="83231f" joinstyle="miter"/>
                        <v:path arrowok="t" textboxrect="0,0,56388,89915"/>
                      </v:shape>
                      <v:shape id="Shape 1263" o:spid="_x0000_s1434" style="position:absolute;left:6355;top:4920;width:579;height:858;visibility:visible;mso-wrap-style:square;v-text-anchor:top" coordsize="57912,85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" path="m30480,r9144,1524l45720,3048r4572,3048l53340,9144r3048,9144l54864,27432,48768,38481r-6096,6095l33528,53721r-7620,7619l18288,70485r21336,l45720,70485r3048,-3048l50292,62864r7620,l56388,85725,,85725,,81152,7620,68961,19812,53721r6096,-6096l28956,41528r6096,-952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725"/>
                      </v:shape>
                      <v:shape id="Shape 41423" o:spid="_x0000_s1435" style="position:absolute;left:5166;top:4555;width:1935;height:121;visibility:visible;mso-wrap-style:square;v-text-anchor:top" coordsize="193548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" path="m,l193548,r,12192l,12192,,e" fillcolor="black" stroked="f" strokeweight="0">
                        <v:stroke miterlimit="83231f" joinstyle="miter"/>
                        <v:path arrowok="t" textboxrect="0,0,193548,12192"/>
                      </v:shape>
                      <v:shape id="Shape 41424" o:spid="_x0000_s1436" style="position:absolute;left:7741;top:4737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25" o:spid="_x0000_s1437" style="position:absolute;left:7741;top:4372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267" o:spid="_x0000_s1438" style="position:absolute;left:9574;top:3914;width:793;height:1204;visibility:visible;mso-wrap-style:square;v-text-anchor:top" coordsize="79248,12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" path="m44196,l54864,r,10668l54864,22861r,73151l54864,103632r3048,4572l60960,111252r7620,1524l79248,112776r,7621l4572,120397r,-7621l12192,112776r6096,-1524l24384,109728r3048,-4572l28956,102109r,-6097l28956,32004,27432,27432,24384,25908r-6096,1524l12192,32004,4572,36576,,27432,44196,xe" fillcolor="black" stroked="f" strokeweight="0">
                        <v:stroke miterlimit="83231f" joinstyle="miter"/>
                        <v:path arrowok="t" textboxrect="0,0,79248,120397"/>
                      </v:shape>
                      <v:rect id="Rectangle 1268" o:spid="_x0000_s1439" style="position:absolute;left:10488;top:3505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" filled="f" stroked="f">
                        <v:textbox inset="0,0,0,0">
                          <w:txbxContent>
                            <w:p w14:paraId="01526C15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color w:val="000066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269" o:spid="_x0000_s1440" style="position:absolute;top:6358;width:65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" filled="f" stroked="f">
                        <v:textbox inset="0,0,0,0">
                          <w:txbxContent>
                            <w:p w14:paraId="01526C16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i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270" o:spid="_x0000_s1441" style="position:absolute;left:76;top:9237;width:975;height:899;visibility:visible;mso-wrap-style:square;v-text-anchor:top" coordsize="97536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" path="m36576,r6096,l47244,1524r4572,3048l53340,9144r3048,7620l57912,25908r1524,l65532,18288r3048,-6096l76200,4572,82296,1524,88392,r9144,1524l92964,21336r-7620,l83820,18288,82296,16764r-3048,l76200,19812r-6096,7620l65532,32003r-4572,7621l64008,54864r1524,10668l67056,73152r3048,3048l73152,77724r3048,-1524l79248,73152r1524,-4572l89916,71628r-6096,9144l77724,85344r-6096,3048l62484,89915,54864,88392,48768,83820,45720,74676,42672,68580,41148,59436,35052,70103r-6096,6097l21336,85344r-6096,3048l7620,89915r-4572,l,88392,3048,68580r9144,l12192,71628r3048,1524l16764,73152r4572,-3049l27432,62484r4572,-6096l39624,47244,36576,28956,35052,22860,33528,18288,30480,13715,27432,12192r-3048,1523l22860,16764r-3048,4572l10668,18288r6096,-7620l22860,4572,28956,1524,36576,xe" fillcolor="black" stroked="f" strokeweight="0">
                        <v:stroke miterlimit="83231f" joinstyle="miter"/>
                        <v:path arrowok="t" textboxrect="0,0,97536,89915"/>
                      </v:shape>
                      <v:shape id="Shape 1271" o:spid="_x0000_s1442" style="position:absolute;left:1143;top:8612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" path="m30480,r9144,1525l45720,3049r4572,3048l53340,9144r3048,9144l54864,27432,48768,38100r-6096,6097l33528,53340r-7620,7621l18288,70104r21336,l45720,70104r3048,-3048l50292,62485r7620,l56388,85344,,85344,,80773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272" o:spid="_x0000_s1443" style="position:absolute;left:91;top:11793;width:427;height:888;visibility:visible;mso-wrap-style:square;v-text-anchor:top" coordsize="42672,88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" path="m42672,r,11485l38100,17199r-6096,9144l27432,38535,24384,52251r,12192l24384,69016r1524,4571l27432,76635r4572,l36576,75111r6096,-4572l42672,81207,32004,87304,21336,88828,12192,87304,6096,81207,1524,73587,,61395,1524,49204,3048,37011,7620,26343r6096,-9144l19812,9580,28956,3483,39624,435,42672,xe" fillcolor="black" stroked="f" strokeweight="0">
                        <v:stroke miterlimit="83231f" joinstyle="miter"/>
                        <v:path arrowok="t" textboxrect="0,0,42672,88828"/>
                      </v:shape>
                      <v:shape id="Shape 1273" o:spid="_x0000_s1444" style="position:absolute;left:518;top:11782;width:564;height:899;visibility:visible;mso-wrap-style:square;v-text-anchor:top" coordsize="56388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" path="m7620,l19812,1524,30480,6096,38100,,48768,1524,35052,60960,33528,71628r,4572l38100,77724r4572,-1524l50292,68580r6096,6096l48768,82296r-7620,4572l35052,89916r-7620,l21336,88392,15240,86868,12192,82296,10668,76200r1524,-4572l10668,71628,4572,77724,,82296,,71628,10668,59436r3048,-9144l16764,38100r,-4572l18288,21336,16764,12192,9144,9144,1524,10668,,12573,,1089,7620,xe" fillcolor="black" stroked="f" strokeweight="0">
                        <v:stroke miterlimit="83231f" joinstyle="miter"/>
                        <v:path arrowok="t" textboxrect="0,0,56388,89916"/>
                      </v:shape>
                      <v:shape id="Shape 1274" o:spid="_x0000_s1445" style="position:absolute;left:1188;top:11279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" path="m30480,r9144,1525l45720,3049r4572,3048l53340,9144r3048,9144l54864,27432,48768,38100r-6096,6097l33528,53340r-7620,7621l18288,70104r21336,l45720,70104r3048,-3048l50292,62485r7620,l56388,85344,,85344,,80772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26" o:spid="_x0000_s1446" style="position:absolute;top:10913;width:1935;height:122;visibility:visible;mso-wrap-style:square;v-text-anchor:top" coordsize="193548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" path="m,l193548,r,12192l,12192,,e" fillcolor="black" stroked="f" strokeweight="0">
                        <v:stroke miterlimit="83231f" joinstyle="miter"/>
                        <v:path arrowok="t" textboxrect="0,0,193548,12192"/>
                      </v:shape>
                      <v:shape id="Shape 41427" o:spid="_x0000_s1447" style="position:absolute;left:2468;top:10898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277" o:spid="_x0000_s1448" style="position:absolute;left:4450;top:9237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" path="m33528,l44196,1524r6096,6096l54864,16764r1524,6096l57912,32003r4572,33529l70104,51815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5,42672,77724,39624,64008,33528,38100,32004,27432,30480,21336,27432,15240,25908,12192r-1524,l19812,13715r-1524,3049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278" o:spid="_x0000_s1449" style="position:absolute;left:5593;top:8612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" path="m30480,r9144,1525l45720,3049r4572,3048l53340,9144r3048,9144l54864,27432,48768,38100r-6096,6097l33528,53340r-7620,7621l18288,70104r21336,l45720,70104r3048,-3048l50292,62485r7620,l56388,85344,,85344,,80773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279" o:spid="_x0000_s1450" style="position:absolute;left:4526;top:11416;width:487;height:1265;visibility:visible;mso-wrap-style:square;v-text-anchor:top" coordsize="4876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" path="m42672,r6096,l48768,17272,39624,51816r1524,1524l47244,45720r1524,-914l48768,54864,39624,68580r-4572,9144l32004,88392r,4572l30480,105156r,6096l32004,114300r3048,3048l39624,117348r7620,-1524l48768,114300r,11176l39624,126492,28956,124968,18288,120396r-9144,6096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280" o:spid="_x0000_s1451" style="position:absolute;left:5013;top:11782;width:427;height:889;visibility:visible;mso-wrap-style:square;v-text-anchor:top" coordsize="42672,88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" path="m21336,r9144,1524l36576,7620r4572,9144l42672,27432,41148,45720,35052,60960,27432,74676,16764,82296,4572,88392,,88900,,77724,6096,71628,12192,60960r3048,-7620l16764,44196,18288,24384r,-4572l16764,15240,15240,13716,10668,12192,6096,13716,,18288,,8230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281" o:spid="_x0000_s1452" style="position:absolute;left:5013;top:11416;width:46;height:173;visibility:visible;mso-wrap-style:square;v-text-anchor:top" coordsize="4572,17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" path="m,l4572,,,17272,,xe" fillcolor="black" stroked="f" strokeweight="0">
                        <v:stroke miterlimit="83231f" joinstyle="miter"/>
                        <v:path arrowok="t" textboxrect="0,0,4572,17272"/>
                      </v:shape>
                      <v:shape id="Shape 1282" o:spid="_x0000_s1453" style="position:absolute;left:5608;top:11279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" path="m30480,r9144,1525l45720,3049r4572,3048l53340,9144r3048,9144l54864,27432,48768,38100r-6096,6097l33528,53340r-7620,7621l18288,70104r21336,l45720,70104r3048,-3048l50292,62485r7620,l56388,85344,,85344,,80772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28" o:spid="_x0000_s1454" style="position:absolute;left:4450;top:10913;width:1905;height:122;visibility:visible;mso-wrap-style:square;v-text-anchor:top" coordsize="19050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" path="m,l190500,r,12192l,12192,,e" fillcolor="black" stroked="f" strokeweight="0">
                        <v:stroke miterlimit="83231f" joinstyle="miter"/>
                        <v:path arrowok="t" textboxrect="0,0,190500,12192"/>
                      </v:shape>
                      <v:shape id="Shape 41429" o:spid="_x0000_s1455" style="position:absolute;left:6995;top:11096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30" o:spid="_x0000_s1456" style="position:absolute;left:6995;top:10731;width:1066;height:121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286" o:spid="_x0000_s1457" style="position:absolute;left:8823;top:10273;width:797;height:1204;visibility:visible;mso-wrap-style:square;v-text-anchor:top" coordsize="79629,12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" path="m44577,l55245,r,10668l55245,22860r,73152l55245,103632r3048,4572l61341,111252r7620,1524l79629,112776r,7621l4572,120397r,-7621l12192,112776r6096,-1524l24765,109728r3048,-4572l29337,102109r,-6097l29337,32004,27813,27432,24765,25908r-6477,1524l12192,32004,4572,36576,,27432,44577,xe" fillcolor="black" stroked="f" strokeweight="0">
                        <v:stroke miterlimit="83231f" joinstyle="miter"/>
                        <v:path arrowok="t" textboxrect="0,0,79629,120397"/>
                      </v:shape>
                      <v:rect id="Rectangle 1287" o:spid="_x0000_s1458" style="position:absolute;left:9742;top:9864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" filled="f" stroked="f">
                        <v:textbox inset="0,0,0,0">
                          <w:txbxContent>
                            <w:p w14:paraId="01526C17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i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DD" w14:textId="77777777" w:rsidR="00D61563" w:rsidRPr="003A4321" w:rsidRDefault="0020089D">
            <w:pPr>
              <w:ind w:right="16"/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Con el centro en </w:t>
            </w:r>
            <w:r w:rsidRPr="003A4321">
              <w:rPr>
                <w:rFonts w:ascii="Arial" w:eastAsia="Arial" w:hAnsi="Arial" w:cs="Arial"/>
                <w:b/>
                <w:i/>
                <w:sz w:val="16"/>
                <w:szCs w:val="16"/>
              </w:rPr>
              <w:t>(h,</w:t>
            </w:r>
            <w:r w:rsidR="00780D29" w:rsidRPr="003A4321">
              <w:rPr>
                <w:rFonts w:ascii="Arial" w:eastAsia="Arial" w:hAnsi="Arial" w:cs="Arial"/>
                <w:b/>
                <w:i/>
                <w:sz w:val="16"/>
                <w:szCs w:val="16"/>
              </w:rPr>
              <w:t xml:space="preserve"> </w:t>
            </w:r>
            <w:r w:rsidRPr="003A4321">
              <w:rPr>
                <w:rFonts w:ascii="Arial" w:eastAsia="Arial" w:hAnsi="Arial" w:cs="Arial"/>
                <w:b/>
                <w:i/>
                <w:sz w:val="16"/>
                <w:szCs w:val="16"/>
              </w:rPr>
              <w:t xml:space="preserve">k) </w:t>
            </w:r>
          </w:p>
          <w:p w14:paraId="015269DE" w14:textId="77777777" w:rsidR="00D61563" w:rsidRPr="003A4321" w:rsidRDefault="0020089D">
            <w:pPr>
              <w:ind w:left="2"/>
              <w:rPr>
                <w:sz w:val="16"/>
                <w:szCs w:val="16"/>
              </w:rPr>
            </w:pPr>
            <w:r w:rsidRPr="003A4321"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inline distT="0" distB="0" distL="0" distR="0" wp14:anchorId="01526B26" wp14:editId="01526B27">
                      <wp:extent cx="2032518" cy="1072656"/>
                      <wp:effectExtent l="0" t="0" r="6350" b="0"/>
                      <wp:docPr id="38211" name="Group 382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2518" cy="1072656"/>
                                <a:chOff x="0" y="0"/>
                                <a:chExt cx="2032518" cy="1444371"/>
                              </a:xfrm>
                            </wpg:grpSpPr>
                            <wps:wsp>
                              <wps:cNvPr id="1291" name="Rectangle 1291"/>
                              <wps:cNvSpPr/>
                              <wps:spPr>
                                <a:xfrm>
                                  <a:off x="1011936" y="0"/>
                                  <a:ext cx="56314" cy="22600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8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i/>
                                        <w:sz w:val="24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292" name="Rectangle 1292"/>
                              <wps:cNvSpPr/>
                              <wps:spPr>
                                <a:xfrm>
                                  <a:off x="0" y="176197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9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293" name="Shape 1293"/>
                              <wps:cNvSpPr/>
                              <wps:spPr>
                                <a:xfrm>
                                  <a:off x="54864" y="42595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94" name="Shape 1294"/>
                              <wps:cNvSpPr/>
                              <wps:spPr>
                                <a:xfrm>
                                  <a:off x="117348" y="464058"/>
                                  <a:ext cx="97536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6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4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6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4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6"/>
                                      </a:lnTo>
                                      <a:lnTo>
                                        <a:pt x="3048" y="89916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4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6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1" name="Shape 41431"/>
                              <wps:cNvSpPr/>
                              <wps:spPr>
                                <a:xfrm>
                                  <a:off x="269748" y="49453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96" name="Shape 1296"/>
                              <wps:cNvSpPr/>
                              <wps:spPr>
                                <a:xfrm>
                                  <a:off x="435864" y="427482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4"/>
                                      </a:lnTo>
                                      <a:lnTo>
                                        <a:pt x="88392" y="70104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4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2"/>
                                      </a:lnTo>
                                      <a:lnTo>
                                        <a:pt x="94488" y="118872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4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97" name="Shape 1297"/>
                              <wps:cNvSpPr/>
                              <wps:spPr>
                                <a:xfrm>
                                  <a:off x="544068" y="42595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98" name="Shape 1298"/>
                              <wps:cNvSpPr/>
                              <wps:spPr>
                                <a:xfrm>
                                  <a:off x="623316" y="401574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39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39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299" name="Shape 1299"/>
                              <wps:cNvSpPr/>
                              <wps:spPr>
                                <a:xfrm>
                                  <a:off x="280416" y="681989"/>
                                  <a:ext cx="48768" cy="1268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873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400"/>
                                      </a:lnTo>
                                      <a:lnTo>
                                        <a:pt x="39624" y="52198"/>
                                      </a:lnTo>
                                      <a:lnTo>
                                        <a:pt x="41148" y="53722"/>
                                      </a:lnTo>
                                      <a:lnTo>
                                        <a:pt x="47244" y="46101"/>
                                      </a:lnTo>
                                      <a:lnTo>
                                        <a:pt x="48768" y="45187"/>
                                      </a:lnTo>
                                      <a:lnTo>
                                        <a:pt x="48768" y="55246"/>
                                      </a:lnTo>
                                      <a:lnTo>
                                        <a:pt x="39624" y="68961"/>
                                      </a:lnTo>
                                      <a:lnTo>
                                        <a:pt x="35052" y="78105"/>
                                      </a:lnTo>
                                      <a:lnTo>
                                        <a:pt x="32004" y="88773"/>
                                      </a:lnTo>
                                      <a:lnTo>
                                        <a:pt x="32004" y="93345"/>
                                      </a:lnTo>
                                      <a:lnTo>
                                        <a:pt x="30480" y="105537"/>
                                      </a:lnTo>
                                      <a:lnTo>
                                        <a:pt x="30480" y="111634"/>
                                      </a:lnTo>
                                      <a:lnTo>
                                        <a:pt x="32004" y="114681"/>
                                      </a:lnTo>
                                      <a:lnTo>
                                        <a:pt x="35052" y="117729"/>
                                      </a:lnTo>
                                      <a:lnTo>
                                        <a:pt x="39624" y="117729"/>
                                      </a:lnTo>
                                      <a:lnTo>
                                        <a:pt x="47244" y="116205"/>
                                      </a:lnTo>
                                      <a:lnTo>
                                        <a:pt x="48768" y="114681"/>
                                      </a:lnTo>
                                      <a:lnTo>
                                        <a:pt x="48768" y="125857"/>
                                      </a:lnTo>
                                      <a:lnTo>
                                        <a:pt x="39624" y="126873"/>
                                      </a:lnTo>
                                      <a:lnTo>
                                        <a:pt x="28956" y="125349"/>
                                      </a:lnTo>
                                      <a:lnTo>
                                        <a:pt x="18288" y="120777"/>
                                      </a:lnTo>
                                      <a:lnTo>
                                        <a:pt x="9144" y="126873"/>
                                      </a:lnTo>
                                      <a:lnTo>
                                        <a:pt x="0" y="125349"/>
                                      </a:lnTo>
                                      <a:lnTo>
                                        <a:pt x="22860" y="27813"/>
                                      </a:lnTo>
                                      <a:lnTo>
                                        <a:pt x="24384" y="20193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0" name="Shape 1300"/>
                              <wps:cNvSpPr/>
                              <wps:spPr>
                                <a:xfrm>
                                  <a:off x="329184" y="718947"/>
                                  <a:ext cx="42672" cy="888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99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899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5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5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18289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1" name="Shape 1301"/>
                              <wps:cNvSpPr/>
                              <wps:spPr>
                                <a:xfrm>
                                  <a:off x="329184" y="681989"/>
                                  <a:ext cx="4572" cy="174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400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40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2" name="Shape 1302"/>
                              <wps:cNvSpPr/>
                              <wps:spPr>
                                <a:xfrm>
                                  <a:off x="388620" y="668274"/>
                                  <a:ext cx="57912" cy="857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725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481"/>
                                      </a:lnTo>
                                      <a:lnTo>
                                        <a:pt x="42672" y="44576"/>
                                      </a:lnTo>
                                      <a:lnTo>
                                        <a:pt x="33528" y="53721"/>
                                      </a:lnTo>
                                      <a:lnTo>
                                        <a:pt x="25908" y="61340"/>
                                      </a:lnTo>
                                      <a:lnTo>
                                        <a:pt x="18288" y="70485"/>
                                      </a:lnTo>
                                      <a:lnTo>
                                        <a:pt x="39624" y="70485"/>
                                      </a:lnTo>
                                      <a:lnTo>
                                        <a:pt x="45720" y="70485"/>
                                      </a:lnTo>
                                      <a:lnTo>
                                        <a:pt x="48768" y="67437"/>
                                      </a:lnTo>
                                      <a:lnTo>
                                        <a:pt x="50292" y="62864"/>
                                      </a:lnTo>
                                      <a:lnTo>
                                        <a:pt x="57912" y="62864"/>
                                      </a:lnTo>
                                      <a:lnTo>
                                        <a:pt x="56388" y="85725"/>
                                      </a:lnTo>
                                      <a:lnTo>
                                        <a:pt x="0" y="85725"/>
                                      </a:lnTo>
                                      <a:lnTo>
                                        <a:pt x="0" y="81152"/>
                                      </a:lnTo>
                                      <a:lnTo>
                                        <a:pt x="7620" y="68961"/>
                                      </a:lnTo>
                                      <a:lnTo>
                                        <a:pt x="19812" y="53721"/>
                                      </a:lnTo>
                                      <a:lnTo>
                                        <a:pt x="25908" y="47625"/>
                                      </a:lnTo>
                                      <a:lnTo>
                                        <a:pt x="28956" y="4152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2" name="Shape 41432"/>
                              <wps:cNvSpPr/>
                              <wps:spPr>
                                <a:xfrm>
                                  <a:off x="39624" y="631697"/>
                                  <a:ext cx="65836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368" h="12192">
                                      <a:moveTo>
                                        <a:pt x="0" y="0"/>
                                      </a:moveTo>
                                      <a:lnTo>
                                        <a:pt x="658368" y="0"/>
                                      </a:lnTo>
                                      <a:lnTo>
                                        <a:pt x="65836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3" name="Shape 41433"/>
                              <wps:cNvSpPr/>
                              <wps:spPr>
                                <a:xfrm>
                                  <a:off x="751332" y="630174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5" name="Shape 1305"/>
                              <wps:cNvSpPr/>
                              <wps:spPr>
                                <a:xfrm>
                                  <a:off x="963168" y="42595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6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6" name="Shape 1306"/>
                              <wps:cNvSpPr/>
                              <wps:spPr>
                                <a:xfrm>
                                  <a:off x="1022604" y="464058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4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6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6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6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4" name="Shape 41434"/>
                              <wps:cNvSpPr/>
                              <wps:spPr>
                                <a:xfrm>
                                  <a:off x="1181100" y="494537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8" name="Shape 1308"/>
                              <wps:cNvSpPr/>
                              <wps:spPr>
                                <a:xfrm>
                                  <a:off x="1347216" y="427482"/>
                                  <a:ext cx="96266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266" h="126492">
                                      <a:moveTo>
                                        <a:pt x="42672" y="0"/>
                                      </a:moveTo>
                                      <a:lnTo>
                                        <a:pt x="53594" y="0"/>
                                      </a:lnTo>
                                      <a:lnTo>
                                        <a:pt x="36576" y="74676"/>
                                      </a:lnTo>
                                      <a:lnTo>
                                        <a:pt x="38100" y="74676"/>
                                      </a:lnTo>
                                      <a:lnTo>
                                        <a:pt x="44196" y="73152"/>
                                      </a:lnTo>
                                      <a:lnTo>
                                        <a:pt x="53594" y="68580"/>
                                      </a:lnTo>
                                      <a:lnTo>
                                        <a:pt x="58166" y="64008"/>
                                      </a:lnTo>
                                      <a:lnTo>
                                        <a:pt x="62738" y="60960"/>
                                      </a:lnTo>
                                      <a:lnTo>
                                        <a:pt x="65786" y="54864"/>
                                      </a:lnTo>
                                      <a:lnTo>
                                        <a:pt x="67310" y="50292"/>
                                      </a:lnTo>
                                      <a:lnTo>
                                        <a:pt x="65786" y="45720"/>
                                      </a:lnTo>
                                      <a:lnTo>
                                        <a:pt x="62738" y="44196"/>
                                      </a:lnTo>
                                      <a:lnTo>
                                        <a:pt x="64262" y="38100"/>
                                      </a:lnTo>
                                      <a:lnTo>
                                        <a:pt x="94742" y="38100"/>
                                      </a:lnTo>
                                      <a:lnTo>
                                        <a:pt x="96266" y="44196"/>
                                      </a:lnTo>
                                      <a:lnTo>
                                        <a:pt x="90170" y="50292"/>
                                      </a:lnTo>
                                      <a:lnTo>
                                        <a:pt x="82550" y="56388"/>
                                      </a:lnTo>
                                      <a:lnTo>
                                        <a:pt x="62738" y="71628"/>
                                      </a:lnTo>
                                      <a:lnTo>
                                        <a:pt x="71882" y="105156"/>
                                      </a:lnTo>
                                      <a:lnTo>
                                        <a:pt x="73406" y="109728"/>
                                      </a:lnTo>
                                      <a:lnTo>
                                        <a:pt x="74930" y="112776"/>
                                      </a:lnTo>
                                      <a:lnTo>
                                        <a:pt x="77978" y="114300"/>
                                      </a:lnTo>
                                      <a:lnTo>
                                        <a:pt x="84074" y="112776"/>
                                      </a:lnTo>
                                      <a:lnTo>
                                        <a:pt x="90170" y="105156"/>
                                      </a:lnTo>
                                      <a:lnTo>
                                        <a:pt x="96266" y="111252"/>
                                      </a:lnTo>
                                      <a:lnTo>
                                        <a:pt x="88646" y="118872"/>
                                      </a:lnTo>
                                      <a:lnTo>
                                        <a:pt x="82550" y="123444"/>
                                      </a:lnTo>
                                      <a:lnTo>
                                        <a:pt x="74930" y="126492"/>
                                      </a:lnTo>
                                      <a:lnTo>
                                        <a:pt x="68834" y="126492"/>
                                      </a:lnTo>
                                      <a:lnTo>
                                        <a:pt x="61214" y="124968"/>
                                      </a:lnTo>
                                      <a:lnTo>
                                        <a:pt x="55118" y="121920"/>
                                      </a:lnTo>
                                      <a:lnTo>
                                        <a:pt x="50546" y="117348"/>
                                      </a:lnTo>
                                      <a:lnTo>
                                        <a:pt x="49022" y="108204"/>
                                      </a:lnTo>
                                      <a:lnTo>
                                        <a:pt x="42672" y="88392"/>
                                      </a:lnTo>
                                      <a:lnTo>
                                        <a:pt x="42672" y="85344"/>
                                      </a:lnTo>
                                      <a:lnTo>
                                        <a:pt x="41148" y="82296"/>
                                      </a:lnTo>
                                      <a:lnTo>
                                        <a:pt x="36576" y="82296"/>
                                      </a:lnTo>
                                      <a:lnTo>
                                        <a:pt x="35052" y="82296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09" name="Shape 1309"/>
                              <wps:cNvSpPr/>
                              <wps:spPr>
                                <a:xfrm>
                                  <a:off x="1452626" y="425958"/>
                                  <a:ext cx="54864" cy="1661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6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6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10" name="Shape 1310"/>
                              <wps:cNvSpPr/>
                              <wps:spPr>
                                <a:xfrm>
                                  <a:off x="1531874" y="401574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39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3"/>
                                      </a:lnTo>
                                      <a:lnTo>
                                        <a:pt x="39624" y="70103"/>
                                      </a:lnTo>
                                      <a:lnTo>
                                        <a:pt x="45720" y="70103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39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11" name="Shape 1311"/>
                              <wps:cNvSpPr/>
                              <wps:spPr>
                                <a:xfrm>
                                  <a:off x="1190244" y="720035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4"/>
                                      </a:lnTo>
                                      <a:lnTo>
                                        <a:pt x="38100" y="17200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5"/>
                                      </a:lnTo>
                                      <a:lnTo>
                                        <a:pt x="24384" y="52252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5"/>
                                      </a:lnTo>
                                      <a:lnTo>
                                        <a:pt x="32004" y="76635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40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200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3"/>
                                      </a:lnTo>
                                      <a:lnTo>
                                        <a:pt x="39624" y="43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12" name="Shape 1312"/>
                              <wps:cNvSpPr/>
                              <wps:spPr>
                                <a:xfrm>
                                  <a:off x="1232916" y="718947"/>
                                  <a:ext cx="56388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5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5"/>
                                      </a:lnTo>
                                      <a:lnTo>
                                        <a:pt x="27432" y="89915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5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2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13" name="Shape 1313"/>
                              <wps:cNvSpPr/>
                              <wps:spPr>
                                <a:xfrm>
                                  <a:off x="1299972" y="668274"/>
                                  <a:ext cx="57912" cy="8572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725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481"/>
                                      </a:lnTo>
                                      <a:lnTo>
                                        <a:pt x="42672" y="44576"/>
                                      </a:lnTo>
                                      <a:lnTo>
                                        <a:pt x="33528" y="53721"/>
                                      </a:lnTo>
                                      <a:lnTo>
                                        <a:pt x="25908" y="61340"/>
                                      </a:lnTo>
                                      <a:lnTo>
                                        <a:pt x="18288" y="70485"/>
                                      </a:lnTo>
                                      <a:lnTo>
                                        <a:pt x="39624" y="70485"/>
                                      </a:lnTo>
                                      <a:lnTo>
                                        <a:pt x="45720" y="70485"/>
                                      </a:lnTo>
                                      <a:lnTo>
                                        <a:pt x="48768" y="67437"/>
                                      </a:lnTo>
                                      <a:lnTo>
                                        <a:pt x="50292" y="62864"/>
                                      </a:lnTo>
                                      <a:lnTo>
                                        <a:pt x="57912" y="62864"/>
                                      </a:lnTo>
                                      <a:lnTo>
                                        <a:pt x="56388" y="85725"/>
                                      </a:lnTo>
                                      <a:lnTo>
                                        <a:pt x="0" y="85725"/>
                                      </a:lnTo>
                                      <a:lnTo>
                                        <a:pt x="0" y="81152"/>
                                      </a:lnTo>
                                      <a:lnTo>
                                        <a:pt x="7620" y="68961"/>
                                      </a:lnTo>
                                      <a:lnTo>
                                        <a:pt x="19812" y="53721"/>
                                      </a:lnTo>
                                      <a:lnTo>
                                        <a:pt x="25908" y="47625"/>
                                      </a:lnTo>
                                      <a:lnTo>
                                        <a:pt x="28956" y="41528"/>
                                      </a:lnTo>
                                      <a:lnTo>
                                        <a:pt x="35052" y="32003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3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5" name="Shape 41435"/>
                              <wps:cNvSpPr/>
                              <wps:spPr>
                                <a:xfrm>
                                  <a:off x="947928" y="631697"/>
                                  <a:ext cx="658673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673" h="12192">
                                      <a:moveTo>
                                        <a:pt x="0" y="0"/>
                                      </a:moveTo>
                                      <a:lnTo>
                                        <a:pt x="658673" y="0"/>
                                      </a:lnTo>
                                      <a:lnTo>
                                        <a:pt x="658673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6" name="Shape 41436"/>
                              <wps:cNvSpPr/>
                              <wps:spPr>
                                <a:xfrm>
                                  <a:off x="1708658" y="64998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7" name="Shape 41437"/>
                              <wps:cNvSpPr/>
                              <wps:spPr>
                                <a:xfrm>
                                  <a:off x="1708658" y="61341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17" name="Shape 1317"/>
                              <wps:cNvSpPr/>
                              <wps:spPr>
                                <a:xfrm>
                                  <a:off x="1893062" y="567689"/>
                                  <a:ext cx="79248" cy="1203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0397">
                                      <a:moveTo>
                                        <a:pt x="44196" y="0"/>
                                      </a:moveTo>
                                      <a:lnTo>
                                        <a:pt x="54864" y="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4864" y="22861"/>
                                      </a:lnTo>
                                      <a:lnTo>
                                        <a:pt x="54864" y="96012"/>
                                      </a:lnTo>
                                      <a:lnTo>
                                        <a:pt x="54864" y="103632"/>
                                      </a:lnTo>
                                      <a:lnTo>
                                        <a:pt x="57912" y="108204"/>
                                      </a:lnTo>
                                      <a:lnTo>
                                        <a:pt x="60960" y="111252"/>
                                      </a:lnTo>
                                      <a:lnTo>
                                        <a:pt x="68580" y="112776"/>
                                      </a:lnTo>
                                      <a:lnTo>
                                        <a:pt x="79248" y="112776"/>
                                      </a:lnTo>
                                      <a:lnTo>
                                        <a:pt x="79248" y="120397"/>
                                      </a:lnTo>
                                      <a:lnTo>
                                        <a:pt x="4572" y="120397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2"/>
                                      </a:lnTo>
                                      <a:lnTo>
                                        <a:pt x="24384" y="109728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28956" y="102109"/>
                                      </a:lnTo>
                                      <a:lnTo>
                                        <a:pt x="28956" y="96012"/>
                                      </a:lnTo>
                                      <a:lnTo>
                                        <a:pt x="28956" y="32004"/>
                                      </a:lnTo>
                                      <a:lnTo>
                                        <a:pt x="27432" y="27432"/>
                                      </a:lnTo>
                                      <a:lnTo>
                                        <a:pt x="24384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4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18" name="Rectangle 1318"/>
                              <wps:cNvSpPr/>
                              <wps:spPr>
                                <a:xfrm>
                                  <a:off x="1982978" y="526717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A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319" name="Rectangle 1319"/>
                              <wps:cNvSpPr/>
                              <wps:spPr>
                                <a:xfrm>
                                  <a:off x="0" y="812086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B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1320" name="Shape 1320"/>
                              <wps:cNvSpPr/>
                              <wps:spPr>
                                <a:xfrm>
                                  <a:off x="54864" y="106184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1" name="Shape 1321"/>
                              <wps:cNvSpPr/>
                              <wps:spPr>
                                <a:xfrm>
                                  <a:off x="117348" y="1099947"/>
                                  <a:ext cx="97536" cy="899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7536" h="89915">
                                      <a:moveTo>
                                        <a:pt x="36576" y="0"/>
                                      </a:moveTo>
                                      <a:lnTo>
                                        <a:pt x="42672" y="0"/>
                                      </a:lnTo>
                                      <a:lnTo>
                                        <a:pt x="47244" y="1524"/>
                                      </a:lnTo>
                                      <a:lnTo>
                                        <a:pt x="51816" y="4572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6764"/>
                                      </a:lnTo>
                                      <a:lnTo>
                                        <a:pt x="57912" y="25908"/>
                                      </a:lnTo>
                                      <a:lnTo>
                                        <a:pt x="59436" y="25908"/>
                                      </a:lnTo>
                                      <a:lnTo>
                                        <a:pt x="65532" y="18288"/>
                                      </a:lnTo>
                                      <a:lnTo>
                                        <a:pt x="68580" y="12192"/>
                                      </a:lnTo>
                                      <a:lnTo>
                                        <a:pt x="76200" y="4572"/>
                                      </a:lnTo>
                                      <a:lnTo>
                                        <a:pt x="82296" y="1524"/>
                                      </a:lnTo>
                                      <a:lnTo>
                                        <a:pt x="88392" y="0"/>
                                      </a:lnTo>
                                      <a:lnTo>
                                        <a:pt x="97536" y="1524"/>
                                      </a:lnTo>
                                      <a:lnTo>
                                        <a:pt x="92964" y="21336"/>
                                      </a:lnTo>
                                      <a:lnTo>
                                        <a:pt x="85344" y="21336"/>
                                      </a:lnTo>
                                      <a:lnTo>
                                        <a:pt x="83820" y="18288"/>
                                      </a:lnTo>
                                      <a:lnTo>
                                        <a:pt x="82296" y="16764"/>
                                      </a:lnTo>
                                      <a:lnTo>
                                        <a:pt x="79248" y="16764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0104" y="27432"/>
                                      </a:lnTo>
                                      <a:lnTo>
                                        <a:pt x="65532" y="32003"/>
                                      </a:lnTo>
                                      <a:lnTo>
                                        <a:pt x="60960" y="39624"/>
                                      </a:lnTo>
                                      <a:lnTo>
                                        <a:pt x="64008" y="54864"/>
                                      </a:lnTo>
                                      <a:lnTo>
                                        <a:pt x="65532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70104" y="76200"/>
                                      </a:lnTo>
                                      <a:lnTo>
                                        <a:pt x="73152" y="77724"/>
                                      </a:lnTo>
                                      <a:lnTo>
                                        <a:pt x="76200" y="76200"/>
                                      </a:lnTo>
                                      <a:lnTo>
                                        <a:pt x="79248" y="73152"/>
                                      </a:lnTo>
                                      <a:lnTo>
                                        <a:pt x="80772" y="68580"/>
                                      </a:lnTo>
                                      <a:lnTo>
                                        <a:pt x="89916" y="71628"/>
                                      </a:lnTo>
                                      <a:lnTo>
                                        <a:pt x="83820" y="80772"/>
                                      </a:lnTo>
                                      <a:lnTo>
                                        <a:pt x="77724" y="85344"/>
                                      </a:lnTo>
                                      <a:lnTo>
                                        <a:pt x="71628" y="88392"/>
                                      </a:lnTo>
                                      <a:lnTo>
                                        <a:pt x="62484" y="89915"/>
                                      </a:lnTo>
                                      <a:lnTo>
                                        <a:pt x="54864" y="88392"/>
                                      </a:lnTo>
                                      <a:lnTo>
                                        <a:pt x="48768" y="83820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42672" y="68580"/>
                                      </a:lnTo>
                                      <a:lnTo>
                                        <a:pt x="41148" y="59436"/>
                                      </a:lnTo>
                                      <a:lnTo>
                                        <a:pt x="35052" y="70103"/>
                                      </a:lnTo>
                                      <a:lnTo>
                                        <a:pt x="28956" y="76200"/>
                                      </a:lnTo>
                                      <a:lnTo>
                                        <a:pt x="21336" y="85344"/>
                                      </a:lnTo>
                                      <a:lnTo>
                                        <a:pt x="15240" y="88392"/>
                                      </a:lnTo>
                                      <a:lnTo>
                                        <a:pt x="7620" y="89915"/>
                                      </a:lnTo>
                                      <a:lnTo>
                                        <a:pt x="3048" y="89915"/>
                                      </a:lnTo>
                                      <a:lnTo>
                                        <a:pt x="0" y="88392"/>
                                      </a:lnTo>
                                      <a:lnTo>
                                        <a:pt x="3048" y="68580"/>
                                      </a:lnTo>
                                      <a:lnTo>
                                        <a:pt x="12192" y="6858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5240" y="73152"/>
                                      </a:lnTo>
                                      <a:lnTo>
                                        <a:pt x="16764" y="73152"/>
                                      </a:lnTo>
                                      <a:lnTo>
                                        <a:pt x="21336" y="70103"/>
                                      </a:lnTo>
                                      <a:lnTo>
                                        <a:pt x="27432" y="62484"/>
                                      </a:lnTo>
                                      <a:lnTo>
                                        <a:pt x="32004" y="56388"/>
                                      </a:lnTo>
                                      <a:lnTo>
                                        <a:pt x="39624" y="47244"/>
                                      </a:lnTo>
                                      <a:lnTo>
                                        <a:pt x="36576" y="28956"/>
                                      </a:lnTo>
                                      <a:lnTo>
                                        <a:pt x="35052" y="22860"/>
                                      </a:lnTo>
                                      <a:lnTo>
                                        <a:pt x="33528" y="18288"/>
                                      </a:lnTo>
                                      <a:lnTo>
                                        <a:pt x="30480" y="13715"/>
                                      </a:lnTo>
                                      <a:lnTo>
                                        <a:pt x="27432" y="12192"/>
                                      </a:lnTo>
                                      <a:lnTo>
                                        <a:pt x="24384" y="13715"/>
                                      </a:lnTo>
                                      <a:lnTo>
                                        <a:pt x="22860" y="16764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0668" y="18288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22860" y="4572"/>
                                      </a:lnTo>
                                      <a:lnTo>
                                        <a:pt x="28956" y="1524"/>
                                      </a:lnTo>
                                      <a:lnTo>
                                        <a:pt x="3657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8" name="Shape 41438"/>
                              <wps:cNvSpPr/>
                              <wps:spPr>
                                <a:xfrm>
                                  <a:off x="269748" y="113042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3" name="Shape 1323"/>
                              <wps:cNvSpPr/>
                              <wps:spPr>
                                <a:xfrm>
                                  <a:off x="435864" y="1063371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42672" y="0"/>
                                      </a:moveTo>
                                      <a:lnTo>
                                        <a:pt x="53340" y="0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54864" y="41148"/>
                                      </a:lnTo>
                                      <a:lnTo>
                                        <a:pt x="62484" y="38100"/>
                                      </a:lnTo>
                                      <a:lnTo>
                                        <a:pt x="70104" y="36576"/>
                                      </a:lnTo>
                                      <a:lnTo>
                                        <a:pt x="79248" y="38100"/>
                                      </a:lnTo>
                                      <a:lnTo>
                                        <a:pt x="83820" y="41148"/>
                                      </a:lnTo>
                                      <a:lnTo>
                                        <a:pt x="88392" y="47244"/>
                                      </a:lnTo>
                                      <a:lnTo>
                                        <a:pt x="89916" y="56388"/>
                                      </a:lnTo>
                                      <a:lnTo>
                                        <a:pt x="88392" y="62484"/>
                                      </a:lnTo>
                                      <a:lnTo>
                                        <a:pt x="88392" y="70104"/>
                                      </a:lnTo>
                                      <a:lnTo>
                                        <a:pt x="80772" y="97536"/>
                                      </a:lnTo>
                                      <a:lnTo>
                                        <a:pt x="79248" y="108204"/>
                                      </a:lnTo>
                                      <a:lnTo>
                                        <a:pt x="80772" y="112776"/>
                                      </a:lnTo>
                                      <a:lnTo>
                                        <a:pt x="83820" y="114300"/>
                                      </a:lnTo>
                                      <a:lnTo>
                                        <a:pt x="89916" y="112776"/>
                                      </a:lnTo>
                                      <a:lnTo>
                                        <a:pt x="96012" y="105156"/>
                                      </a:lnTo>
                                      <a:lnTo>
                                        <a:pt x="103632" y="111252"/>
                                      </a:lnTo>
                                      <a:lnTo>
                                        <a:pt x="94488" y="118872"/>
                                      </a:lnTo>
                                      <a:lnTo>
                                        <a:pt x="88392" y="123444"/>
                                      </a:lnTo>
                                      <a:lnTo>
                                        <a:pt x="80772" y="126492"/>
                                      </a:lnTo>
                                      <a:lnTo>
                                        <a:pt x="73152" y="126492"/>
                                      </a:lnTo>
                                      <a:lnTo>
                                        <a:pt x="65532" y="124968"/>
                                      </a:lnTo>
                                      <a:lnTo>
                                        <a:pt x="59436" y="121920"/>
                                      </a:lnTo>
                                      <a:lnTo>
                                        <a:pt x="56388" y="117348"/>
                                      </a:lnTo>
                                      <a:lnTo>
                                        <a:pt x="54864" y="108204"/>
                                      </a:lnTo>
                                      <a:lnTo>
                                        <a:pt x="57912" y="92964"/>
                                      </a:lnTo>
                                      <a:lnTo>
                                        <a:pt x="60960" y="77724"/>
                                      </a:lnTo>
                                      <a:lnTo>
                                        <a:pt x="64008" y="65532"/>
                                      </a:lnTo>
                                      <a:lnTo>
                                        <a:pt x="65532" y="56388"/>
                                      </a:lnTo>
                                      <a:lnTo>
                                        <a:pt x="64008" y="50292"/>
                                      </a:lnTo>
                                      <a:lnTo>
                                        <a:pt x="59436" y="48768"/>
                                      </a:lnTo>
                                      <a:lnTo>
                                        <a:pt x="53340" y="50292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42672" y="60960"/>
                                      </a:lnTo>
                                      <a:lnTo>
                                        <a:pt x="39624" y="65532"/>
                                      </a:lnTo>
                                      <a:lnTo>
                                        <a:pt x="35052" y="79248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4" name="Shape 1324"/>
                              <wps:cNvSpPr/>
                              <wps:spPr>
                                <a:xfrm>
                                  <a:off x="544068" y="106184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5" name="Shape 1325"/>
                              <wps:cNvSpPr/>
                              <wps:spPr>
                                <a:xfrm>
                                  <a:off x="623316" y="103746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6" name="Shape 1326"/>
                              <wps:cNvSpPr/>
                              <wps:spPr>
                                <a:xfrm>
                                  <a:off x="280416" y="1355543"/>
                                  <a:ext cx="42672" cy="888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8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5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6"/>
                                      </a:lnTo>
                                      <a:lnTo>
                                        <a:pt x="25908" y="73587"/>
                                      </a:lnTo>
                                      <a:lnTo>
                                        <a:pt x="27432" y="76635"/>
                                      </a:lnTo>
                                      <a:lnTo>
                                        <a:pt x="32004" y="76635"/>
                                      </a:lnTo>
                                      <a:lnTo>
                                        <a:pt x="36576" y="75111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4"/>
                                      </a:lnTo>
                                      <a:lnTo>
                                        <a:pt x="21336" y="88828"/>
                                      </a:lnTo>
                                      <a:lnTo>
                                        <a:pt x="12192" y="87304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7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4"/>
                                      </a:lnTo>
                                      <a:lnTo>
                                        <a:pt x="3048" y="37011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80"/>
                                      </a:lnTo>
                                      <a:lnTo>
                                        <a:pt x="28956" y="3483"/>
                                      </a:lnTo>
                                      <a:lnTo>
                                        <a:pt x="39624" y="43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7" name="Shape 1327"/>
                              <wps:cNvSpPr/>
                              <wps:spPr>
                                <a:xfrm>
                                  <a:off x="323088" y="1354455"/>
                                  <a:ext cx="56388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6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6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28" name="Shape 1328"/>
                              <wps:cNvSpPr/>
                              <wps:spPr>
                                <a:xfrm>
                                  <a:off x="390144" y="130416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39" name="Shape 41439"/>
                              <wps:cNvSpPr/>
                              <wps:spPr>
                                <a:xfrm>
                                  <a:off x="39624" y="1267587"/>
                                  <a:ext cx="658368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368" h="12192">
                                      <a:moveTo>
                                        <a:pt x="0" y="0"/>
                                      </a:moveTo>
                                      <a:lnTo>
                                        <a:pt x="658368" y="0"/>
                                      </a:lnTo>
                                      <a:lnTo>
                                        <a:pt x="658368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0" name="Shape 41440"/>
                              <wps:cNvSpPr/>
                              <wps:spPr>
                                <a:xfrm>
                                  <a:off x="751332" y="1266063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1" name="Shape 1331"/>
                              <wps:cNvSpPr/>
                              <wps:spPr>
                                <a:xfrm>
                                  <a:off x="963168" y="106184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53340" y="0"/>
                                      </a:moveTo>
                                      <a:lnTo>
                                        <a:pt x="54864" y="6096"/>
                                      </a:lnTo>
                                      <a:lnTo>
                                        <a:pt x="45720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0480" y="24384"/>
                                      </a:lnTo>
                                      <a:lnTo>
                                        <a:pt x="24384" y="33528"/>
                                      </a:lnTo>
                                      <a:lnTo>
                                        <a:pt x="18288" y="54864"/>
                                      </a:lnTo>
                                      <a:lnTo>
                                        <a:pt x="15240" y="82296"/>
                                      </a:lnTo>
                                      <a:lnTo>
                                        <a:pt x="18288" y="109728"/>
                                      </a:lnTo>
                                      <a:lnTo>
                                        <a:pt x="24384" y="132588"/>
                                      </a:lnTo>
                                      <a:lnTo>
                                        <a:pt x="30480" y="141732"/>
                                      </a:lnTo>
                                      <a:lnTo>
                                        <a:pt x="38100" y="149352"/>
                                      </a:lnTo>
                                      <a:lnTo>
                                        <a:pt x="45720" y="155448"/>
                                      </a:lnTo>
                                      <a:lnTo>
                                        <a:pt x="54864" y="160020"/>
                                      </a:lnTo>
                                      <a:lnTo>
                                        <a:pt x="53340" y="166115"/>
                                      </a:lnTo>
                                      <a:lnTo>
                                        <a:pt x="41148" y="161544"/>
                                      </a:lnTo>
                                      <a:lnTo>
                                        <a:pt x="30480" y="155448"/>
                                      </a:lnTo>
                                      <a:lnTo>
                                        <a:pt x="21336" y="147828"/>
                                      </a:lnTo>
                                      <a:lnTo>
                                        <a:pt x="13716" y="137160"/>
                                      </a:lnTo>
                                      <a:lnTo>
                                        <a:pt x="7620" y="124968"/>
                                      </a:lnTo>
                                      <a:lnTo>
                                        <a:pt x="3048" y="112776"/>
                                      </a:lnTo>
                                      <a:lnTo>
                                        <a:pt x="1524" y="99060"/>
                                      </a:lnTo>
                                      <a:lnTo>
                                        <a:pt x="0" y="83820"/>
                                      </a:lnTo>
                                      <a:lnTo>
                                        <a:pt x="1524" y="68580"/>
                                      </a:lnTo>
                                      <a:lnTo>
                                        <a:pt x="3048" y="53340"/>
                                      </a:lnTo>
                                      <a:lnTo>
                                        <a:pt x="7620" y="41148"/>
                                      </a:lnTo>
                                      <a:lnTo>
                                        <a:pt x="13716" y="28956"/>
                                      </a:lnTo>
                                      <a:lnTo>
                                        <a:pt x="21336" y="19812"/>
                                      </a:lnTo>
                                      <a:lnTo>
                                        <a:pt x="30480" y="10668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2" name="Shape 1332"/>
                              <wps:cNvSpPr/>
                              <wps:spPr>
                                <a:xfrm>
                                  <a:off x="1022604" y="1099947"/>
                                  <a:ext cx="103632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3632" h="126492">
                                      <a:moveTo>
                                        <a:pt x="33528" y="0"/>
                                      </a:moveTo>
                                      <a:lnTo>
                                        <a:pt x="44196" y="1524"/>
                                      </a:lnTo>
                                      <a:lnTo>
                                        <a:pt x="50292" y="7620"/>
                                      </a:lnTo>
                                      <a:lnTo>
                                        <a:pt x="54864" y="16764"/>
                                      </a:lnTo>
                                      <a:lnTo>
                                        <a:pt x="56388" y="22860"/>
                                      </a:lnTo>
                                      <a:lnTo>
                                        <a:pt x="57912" y="32003"/>
                                      </a:lnTo>
                                      <a:lnTo>
                                        <a:pt x="62484" y="65532"/>
                                      </a:lnTo>
                                      <a:lnTo>
                                        <a:pt x="70104" y="51815"/>
                                      </a:lnTo>
                                      <a:lnTo>
                                        <a:pt x="77724" y="38100"/>
                                      </a:lnTo>
                                      <a:lnTo>
                                        <a:pt x="80772" y="25908"/>
                                      </a:lnTo>
                                      <a:lnTo>
                                        <a:pt x="82296" y="15240"/>
                                      </a:lnTo>
                                      <a:lnTo>
                                        <a:pt x="80772" y="9144"/>
                                      </a:lnTo>
                                      <a:lnTo>
                                        <a:pt x="74676" y="7620"/>
                                      </a:lnTo>
                                      <a:lnTo>
                                        <a:pt x="76200" y="1524"/>
                                      </a:lnTo>
                                      <a:lnTo>
                                        <a:pt x="100584" y="1524"/>
                                      </a:lnTo>
                                      <a:lnTo>
                                        <a:pt x="103632" y="7620"/>
                                      </a:lnTo>
                                      <a:lnTo>
                                        <a:pt x="99060" y="21336"/>
                                      </a:lnTo>
                                      <a:lnTo>
                                        <a:pt x="92964" y="35052"/>
                                      </a:lnTo>
                                      <a:lnTo>
                                        <a:pt x="83820" y="50292"/>
                                      </a:lnTo>
                                      <a:lnTo>
                                        <a:pt x="65532" y="77724"/>
                                      </a:lnTo>
                                      <a:lnTo>
                                        <a:pt x="54864" y="92964"/>
                                      </a:lnTo>
                                      <a:lnTo>
                                        <a:pt x="45720" y="105156"/>
                                      </a:lnTo>
                                      <a:lnTo>
                                        <a:pt x="38100" y="114300"/>
                                      </a:lnTo>
                                      <a:lnTo>
                                        <a:pt x="32004" y="120396"/>
                                      </a:lnTo>
                                      <a:lnTo>
                                        <a:pt x="22860" y="124968"/>
                                      </a:lnTo>
                                      <a:lnTo>
                                        <a:pt x="12192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4572" y="105156"/>
                                      </a:lnTo>
                                      <a:lnTo>
                                        <a:pt x="13716" y="105156"/>
                                      </a:lnTo>
                                      <a:lnTo>
                                        <a:pt x="15240" y="111252"/>
                                      </a:lnTo>
                                      <a:lnTo>
                                        <a:pt x="18288" y="112776"/>
                                      </a:lnTo>
                                      <a:lnTo>
                                        <a:pt x="22860" y="112776"/>
                                      </a:lnTo>
                                      <a:lnTo>
                                        <a:pt x="27432" y="109728"/>
                                      </a:lnTo>
                                      <a:lnTo>
                                        <a:pt x="30480" y="106680"/>
                                      </a:lnTo>
                                      <a:lnTo>
                                        <a:pt x="35052" y="102108"/>
                                      </a:lnTo>
                                      <a:lnTo>
                                        <a:pt x="44196" y="89915"/>
                                      </a:lnTo>
                                      <a:lnTo>
                                        <a:pt x="42672" y="77724"/>
                                      </a:lnTo>
                                      <a:lnTo>
                                        <a:pt x="39624" y="64008"/>
                                      </a:lnTo>
                                      <a:lnTo>
                                        <a:pt x="33528" y="38100"/>
                                      </a:lnTo>
                                      <a:lnTo>
                                        <a:pt x="32004" y="27432"/>
                                      </a:lnTo>
                                      <a:lnTo>
                                        <a:pt x="30480" y="21336"/>
                                      </a:lnTo>
                                      <a:lnTo>
                                        <a:pt x="27432" y="15240"/>
                                      </a:lnTo>
                                      <a:lnTo>
                                        <a:pt x="25908" y="12192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19812" y="13715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15240" y="21336"/>
                                      </a:lnTo>
                                      <a:lnTo>
                                        <a:pt x="7620" y="18288"/>
                                      </a:lnTo>
                                      <a:lnTo>
                                        <a:pt x="12192" y="10668"/>
                                      </a:lnTo>
                                      <a:lnTo>
                                        <a:pt x="18288" y="4572"/>
                                      </a:lnTo>
                                      <a:lnTo>
                                        <a:pt x="25908" y="1524"/>
                                      </a:lnTo>
                                      <a:lnTo>
                                        <a:pt x="335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1" name="Shape 41441"/>
                              <wps:cNvSpPr/>
                              <wps:spPr>
                                <a:xfrm>
                                  <a:off x="1181100" y="113042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4" name="Shape 1334"/>
                              <wps:cNvSpPr/>
                              <wps:spPr>
                                <a:xfrm>
                                  <a:off x="1347216" y="1063371"/>
                                  <a:ext cx="96266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6266" h="126492">
                                      <a:moveTo>
                                        <a:pt x="42672" y="0"/>
                                      </a:moveTo>
                                      <a:lnTo>
                                        <a:pt x="53594" y="0"/>
                                      </a:lnTo>
                                      <a:lnTo>
                                        <a:pt x="36576" y="74676"/>
                                      </a:lnTo>
                                      <a:lnTo>
                                        <a:pt x="38100" y="74676"/>
                                      </a:lnTo>
                                      <a:lnTo>
                                        <a:pt x="44196" y="73152"/>
                                      </a:lnTo>
                                      <a:lnTo>
                                        <a:pt x="53594" y="68580"/>
                                      </a:lnTo>
                                      <a:lnTo>
                                        <a:pt x="58166" y="64008"/>
                                      </a:lnTo>
                                      <a:lnTo>
                                        <a:pt x="62738" y="60960"/>
                                      </a:lnTo>
                                      <a:lnTo>
                                        <a:pt x="65786" y="54864"/>
                                      </a:lnTo>
                                      <a:lnTo>
                                        <a:pt x="67310" y="50292"/>
                                      </a:lnTo>
                                      <a:lnTo>
                                        <a:pt x="65786" y="45720"/>
                                      </a:lnTo>
                                      <a:lnTo>
                                        <a:pt x="62738" y="44196"/>
                                      </a:lnTo>
                                      <a:lnTo>
                                        <a:pt x="64262" y="38100"/>
                                      </a:lnTo>
                                      <a:lnTo>
                                        <a:pt x="94742" y="38100"/>
                                      </a:lnTo>
                                      <a:lnTo>
                                        <a:pt x="96266" y="44196"/>
                                      </a:lnTo>
                                      <a:lnTo>
                                        <a:pt x="90170" y="50292"/>
                                      </a:lnTo>
                                      <a:lnTo>
                                        <a:pt x="82550" y="56388"/>
                                      </a:lnTo>
                                      <a:lnTo>
                                        <a:pt x="62738" y="71628"/>
                                      </a:lnTo>
                                      <a:lnTo>
                                        <a:pt x="71882" y="105156"/>
                                      </a:lnTo>
                                      <a:lnTo>
                                        <a:pt x="73406" y="109728"/>
                                      </a:lnTo>
                                      <a:lnTo>
                                        <a:pt x="74930" y="112776"/>
                                      </a:lnTo>
                                      <a:lnTo>
                                        <a:pt x="77978" y="114300"/>
                                      </a:lnTo>
                                      <a:lnTo>
                                        <a:pt x="84074" y="112776"/>
                                      </a:lnTo>
                                      <a:lnTo>
                                        <a:pt x="90170" y="105156"/>
                                      </a:lnTo>
                                      <a:lnTo>
                                        <a:pt x="96266" y="111252"/>
                                      </a:lnTo>
                                      <a:lnTo>
                                        <a:pt x="88646" y="118872"/>
                                      </a:lnTo>
                                      <a:lnTo>
                                        <a:pt x="82550" y="123444"/>
                                      </a:lnTo>
                                      <a:lnTo>
                                        <a:pt x="74930" y="126492"/>
                                      </a:lnTo>
                                      <a:lnTo>
                                        <a:pt x="68834" y="126492"/>
                                      </a:lnTo>
                                      <a:lnTo>
                                        <a:pt x="61214" y="124968"/>
                                      </a:lnTo>
                                      <a:lnTo>
                                        <a:pt x="55118" y="121920"/>
                                      </a:lnTo>
                                      <a:lnTo>
                                        <a:pt x="50546" y="117348"/>
                                      </a:lnTo>
                                      <a:lnTo>
                                        <a:pt x="49022" y="108204"/>
                                      </a:lnTo>
                                      <a:lnTo>
                                        <a:pt x="42672" y="88392"/>
                                      </a:lnTo>
                                      <a:lnTo>
                                        <a:pt x="42672" y="85344"/>
                                      </a:lnTo>
                                      <a:lnTo>
                                        <a:pt x="41148" y="82296"/>
                                      </a:lnTo>
                                      <a:lnTo>
                                        <a:pt x="36576" y="82296"/>
                                      </a:lnTo>
                                      <a:lnTo>
                                        <a:pt x="35052" y="82296"/>
                                      </a:lnTo>
                                      <a:lnTo>
                                        <a:pt x="25908" y="124968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4384" y="12192"/>
                                      </a:lnTo>
                                      <a:lnTo>
                                        <a:pt x="22860" y="9144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5" name="Shape 1335"/>
                              <wps:cNvSpPr/>
                              <wps:spPr>
                                <a:xfrm>
                                  <a:off x="1452626" y="1061847"/>
                                  <a:ext cx="54864" cy="16611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864" h="166115">
                                      <a:moveTo>
                                        <a:pt x="1524" y="0"/>
                                      </a:moveTo>
                                      <a:lnTo>
                                        <a:pt x="13716" y="4572"/>
                                      </a:lnTo>
                                      <a:lnTo>
                                        <a:pt x="24384" y="10668"/>
                                      </a:lnTo>
                                      <a:lnTo>
                                        <a:pt x="33528" y="19812"/>
                                      </a:lnTo>
                                      <a:lnTo>
                                        <a:pt x="41148" y="28956"/>
                                      </a:lnTo>
                                      <a:lnTo>
                                        <a:pt x="47244" y="41148"/>
                                      </a:lnTo>
                                      <a:lnTo>
                                        <a:pt x="51816" y="53340"/>
                                      </a:lnTo>
                                      <a:lnTo>
                                        <a:pt x="53340" y="68580"/>
                                      </a:lnTo>
                                      <a:lnTo>
                                        <a:pt x="54864" y="83820"/>
                                      </a:lnTo>
                                      <a:lnTo>
                                        <a:pt x="53340" y="99060"/>
                                      </a:lnTo>
                                      <a:lnTo>
                                        <a:pt x="51816" y="112776"/>
                                      </a:lnTo>
                                      <a:lnTo>
                                        <a:pt x="47244" y="124968"/>
                                      </a:lnTo>
                                      <a:lnTo>
                                        <a:pt x="41148" y="137160"/>
                                      </a:lnTo>
                                      <a:lnTo>
                                        <a:pt x="33528" y="147828"/>
                                      </a:lnTo>
                                      <a:lnTo>
                                        <a:pt x="24384" y="155448"/>
                                      </a:lnTo>
                                      <a:lnTo>
                                        <a:pt x="13716" y="161544"/>
                                      </a:lnTo>
                                      <a:lnTo>
                                        <a:pt x="1524" y="166115"/>
                                      </a:lnTo>
                                      <a:lnTo>
                                        <a:pt x="0" y="160020"/>
                                      </a:lnTo>
                                      <a:lnTo>
                                        <a:pt x="9144" y="155448"/>
                                      </a:lnTo>
                                      <a:lnTo>
                                        <a:pt x="16764" y="149352"/>
                                      </a:lnTo>
                                      <a:lnTo>
                                        <a:pt x="24384" y="141732"/>
                                      </a:lnTo>
                                      <a:lnTo>
                                        <a:pt x="30480" y="132588"/>
                                      </a:lnTo>
                                      <a:lnTo>
                                        <a:pt x="36576" y="109728"/>
                                      </a:lnTo>
                                      <a:lnTo>
                                        <a:pt x="39624" y="82296"/>
                                      </a:lnTo>
                                      <a:lnTo>
                                        <a:pt x="36576" y="54864"/>
                                      </a:lnTo>
                                      <a:lnTo>
                                        <a:pt x="30480" y="33528"/>
                                      </a:lnTo>
                                      <a:lnTo>
                                        <a:pt x="24384" y="24384"/>
                                      </a:lnTo>
                                      <a:lnTo>
                                        <a:pt x="18288" y="16764"/>
                                      </a:lnTo>
                                      <a:lnTo>
                                        <a:pt x="9144" y="10668"/>
                                      </a:lnTo>
                                      <a:lnTo>
                                        <a:pt x="0" y="6096"/>
                                      </a:lnTo>
                                      <a:lnTo>
                                        <a:pt x="152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6" name="Shape 1336"/>
                              <wps:cNvSpPr/>
                              <wps:spPr>
                                <a:xfrm>
                                  <a:off x="1531874" y="103746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7" name="Shape 1337"/>
                              <wps:cNvSpPr/>
                              <wps:spPr>
                                <a:xfrm>
                                  <a:off x="1188720" y="1317879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1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6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8" name="Shape 1338"/>
                              <wps:cNvSpPr/>
                              <wps:spPr>
                                <a:xfrm>
                                  <a:off x="1237488" y="1354455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30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39" name="Shape 1339"/>
                              <wps:cNvSpPr/>
                              <wps:spPr>
                                <a:xfrm>
                                  <a:off x="1237488" y="1317879"/>
                                  <a:ext cx="4572" cy="172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1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40" name="Shape 1340"/>
                              <wps:cNvSpPr/>
                              <wps:spPr>
                                <a:xfrm>
                                  <a:off x="1296924" y="1304162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5"/>
                                      </a:lnTo>
                                      <a:lnTo>
                                        <a:pt x="45720" y="3049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1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9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7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7"/>
                                      </a:lnTo>
                                      <a:lnTo>
                                        <a:pt x="1524" y="21337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9"/>
                                      </a:lnTo>
                                      <a:lnTo>
                                        <a:pt x="18288" y="1525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2" name="Shape 41442"/>
                              <wps:cNvSpPr/>
                              <wps:spPr>
                                <a:xfrm>
                                  <a:off x="947928" y="1267587"/>
                                  <a:ext cx="658673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58673" h="12192">
                                      <a:moveTo>
                                        <a:pt x="0" y="0"/>
                                      </a:moveTo>
                                      <a:lnTo>
                                        <a:pt x="658673" y="0"/>
                                      </a:lnTo>
                                      <a:lnTo>
                                        <a:pt x="658673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3" name="Shape 41443"/>
                              <wps:cNvSpPr/>
                              <wps:spPr>
                                <a:xfrm>
                                  <a:off x="1708658" y="1285875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4" name="Shape 41444"/>
                              <wps:cNvSpPr/>
                              <wps:spPr>
                                <a:xfrm>
                                  <a:off x="1708658" y="1249299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44" name="Shape 1344"/>
                              <wps:cNvSpPr/>
                              <wps:spPr>
                                <a:xfrm>
                                  <a:off x="1893062" y="1203579"/>
                                  <a:ext cx="79248" cy="1203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9248" h="120397">
                                      <a:moveTo>
                                        <a:pt x="44196" y="0"/>
                                      </a:moveTo>
                                      <a:lnTo>
                                        <a:pt x="54864" y="0"/>
                                      </a:lnTo>
                                      <a:lnTo>
                                        <a:pt x="54864" y="10668"/>
                                      </a:lnTo>
                                      <a:lnTo>
                                        <a:pt x="54864" y="22860"/>
                                      </a:lnTo>
                                      <a:lnTo>
                                        <a:pt x="54864" y="96012"/>
                                      </a:lnTo>
                                      <a:lnTo>
                                        <a:pt x="54864" y="103632"/>
                                      </a:lnTo>
                                      <a:lnTo>
                                        <a:pt x="57912" y="108204"/>
                                      </a:lnTo>
                                      <a:lnTo>
                                        <a:pt x="60960" y="111252"/>
                                      </a:lnTo>
                                      <a:lnTo>
                                        <a:pt x="68580" y="112776"/>
                                      </a:lnTo>
                                      <a:lnTo>
                                        <a:pt x="79248" y="112776"/>
                                      </a:lnTo>
                                      <a:lnTo>
                                        <a:pt x="79248" y="120397"/>
                                      </a:lnTo>
                                      <a:lnTo>
                                        <a:pt x="4572" y="120397"/>
                                      </a:lnTo>
                                      <a:lnTo>
                                        <a:pt x="4572" y="112776"/>
                                      </a:lnTo>
                                      <a:lnTo>
                                        <a:pt x="12192" y="112776"/>
                                      </a:lnTo>
                                      <a:lnTo>
                                        <a:pt x="18288" y="111252"/>
                                      </a:lnTo>
                                      <a:lnTo>
                                        <a:pt x="24384" y="109728"/>
                                      </a:lnTo>
                                      <a:lnTo>
                                        <a:pt x="27432" y="105156"/>
                                      </a:lnTo>
                                      <a:lnTo>
                                        <a:pt x="28956" y="102109"/>
                                      </a:lnTo>
                                      <a:lnTo>
                                        <a:pt x="28956" y="96012"/>
                                      </a:lnTo>
                                      <a:lnTo>
                                        <a:pt x="28956" y="32004"/>
                                      </a:lnTo>
                                      <a:lnTo>
                                        <a:pt x="27432" y="27432"/>
                                      </a:lnTo>
                                      <a:lnTo>
                                        <a:pt x="24384" y="25908"/>
                                      </a:lnTo>
                                      <a:lnTo>
                                        <a:pt x="18288" y="27432"/>
                                      </a:lnTo>
                                      <a:lnTo>
                                        <a:pt x="12192" y="32004"/>
                                      </a:lnTo>
                                      <a:lnTo>
                                        <a:pt x="4572" y="36576"/>
                                      </a:lnTo>
                                      <a:lnTo>
                                        <a:pt x="0" y="27432"/>
                                      </a:lnTo>
                                      <a:lnTo>
                                        <a:pt x="44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45" name="Rectangle 1345"/>
                              <wps:cNvSpPr/>
                              <wps:spPr>
                                <a:xfrm>
                                  <a:off x="1982978" y="1162607"/>
                                  <a:ext cx="65888" cy="26442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1526C1C" w14:textId="77777777" w:rsidR="00D61563" w:rsidRDefault="0020089D">
                                    <w:r>
                                      <w:rPr>
                                        <w:rFonts w:ascii="Arial" w:eastAsia="Arial" w:hAnsi="Arial" w:cs="Arial"/>
                                        <w:b/>
                                        <w:sz w:val="2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526B26" id="Group 38211" o:spid="_x0000_s1459" style="width:160.05pt;height:84.45pt;mso-position-horizontal-relative:char;mso-position-vertical-relative:line" coordsize="20325,14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">
                      <v:rect id="Rectangle 1291" o:spid="_x0000_s1460" style="position:absolute;left:10119;width:563;height:2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" filled="f" stroked="f">
                        <v:textbox inset="0,0,0,0">
                          <w:txbxContent>
                            <w:p w14:paraId="01526C18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i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292" o:spid="_x0000_s1461" style="position:absolute;top:1761;width:65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" filled="f" stroked="f">
                        <v:textbox inset="0,0,0,0">
                          <w:txbxContent>
                            <w:p w14:paraId="01526C19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293" o:spid="_x0000_s1462" style="position:absolute;left:548;top:4259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1294" o:spid="_x0000_s1463" style="position:absolute;left:1173;top:4640;width:975;height:899;visibility:visible;mso-wrap-style:square;v-text-anchor:top" coordsize="97536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" path="m36576,r6096,l47244,1524r4572,3048l53340,9144r3048,7620l57912,25908r1524,l65532,18288r3048,-6096l76200,4572,82296,1524,88392,r9144,1524l92964,21336r-7620,l83820,18288,82296,16764r-3048,l76200,19812r-6096,7620l65532,32004r-4572,7620l64008,54864r1524,10668l67056,73152r3048,3048l73152,77724r3048,-1524l79248,73152r1524,-4572l89916,71628r-6096,9144l77724,85344r-6096,3048l62484,89916,54864,88392,48768,83820,45720,74676,42672,68580,41148,59436,35052,70104r-6096,6096l21336,85344r-6096,3048l7620,89916r-4572,l,88392,3048,68580r9144,l12192,71628r3048,1524l16764,73152r4572,-3048l27432,62484r4572,-6096l39624,47244,36576,28956,35052,22860,33528,18288,30480,13716,27432,12192r-3048,1524l22860,16764r-3048,4572l10668,18288r6096,-7620l22860,4572,28956,1524,36576,xe" fillcolor="black" stroked="f" strokeweight="0">
                        <v:stroke miterlimit="83231f" joinstyle="miter"/>
                        <v:path arrowok="t" textboxrect="0,0,97536,89916"/>
                      </v:shape>
                      <v:shape id="Shape 41431" o:spid="_x0000_s1464" style="position:absolute;left:2697;top:4945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296" o:spid="_x0000_s1465" style="position:absolute;left:4358;top:4274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" path="m42672,l53340,,39624,51816r1524,1524l47244,45720r7620,-4572l62484,38100r7620,-1524l79248,38100r4572,3048l88392,47244r1524,9144l88392,62484r,7620l80772,97536r-1524,10668l80772,112776r3048,1524l89916,112776r6096,-7620l103632,111252r-9144,7620l88392,123444r-7620,3048l73152,126492r-7620,-1524l59436,121920r-3048,-4572l54864,108204,57912,92964,60960,77724,64008,65532r1524,-9144l64008,50292,59436,48768r-6096,1524l48768,54864r-6096,6096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297" o:spid="_x0000_s1466" style="position:absolute;left:5440;top:4259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1298" o:spid="_x0000_s1467" style="position:absolute;left:6233;top:4015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" path="m30480,r9144,1524l45720,3048r4572,3048l53340,9144r3048,9144l54864,27432,48768,38100r-6096,6096l33528,53339r-7620,7621l18288,70103r21336,l45720,70103r3048,-3047l50292,62484r7620,l56388,85344,,85344,,80772,7620,68580,19812,53339r6096,-6095l28956,41148r6096,-914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299" o:spid="_x0000_s1468" style="position:absolute;left:2804;top:6819;width:487;height:1269;visibility:visible;mso-wrap-style:square;v-text-anchor:top" coordsize="48768,12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" path="m42672,r6096,l48768,17400,39624,52198r1524,1524l47244,46101r1524,-914l48768,55246,39624,68961r-4572,9144l32004,88773r,4572l30480,105537r,6097l32004,114681r3048,3048l39624,117729r7620,-1524l48768,114681r,11176l39624,126873,28956,125349,18288,120777r-9144,6096l,125349,22860,27813r1524,-7620l24384,15240,22860,10668,21336,9144,15240,7620,16764,1524,42672,xe" fillcolor="black" stroked="f" strokeweight="0">
                        <v:stroke miterlimit="83231f" joinstyle="miter"/>
                        <v:path arrowok="t" textboxrect="0,0,48768,126873"/>
                      </v:shape>
                      <v:shape id="Shape 1300" o:spid="_x0000_s1469" style="position:absolute;left:3291;top:7189;width:427;height:889;visibility:visible;mso-wrap-style:square;v-text-anchor:top" coordsize="42672,88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" path="m21336,r9144,1524l36576,7620r4572,9144l42672,27432,41148,45720,35052,60960,27432,74676,16764,82296,4572,88392,,88899,,77724,6096,71628,12192,60960r3048,-7620l16764,44196,18288,24384r,-4572l16764,15240,15240,13715,10668,12192,6096,13715,,18288r,1l,8229,6096,4572,13716,1524,21336,xe" fillcolor="black" stroked="f" strokeweight="0">
                        <v:stroke miterlimit="83231f" joinstyle="miter"/>
                        <v:path arrowok="t" textboxrect="0,0,42672,88899"/>
                      </v:shape>
                      <v:shape id="Shape 1301" o:spid="_x0000_s1470" style="position:absolute;left:3291;top:6819;width:46;height:174;visibility:visible;mso-wrap-style:square;v-text-anchor:top" coordsize="4572,17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" path="m,l4572,,,17400,,xe" fillcolor="black" stroked="f" strokeweight="0">
                        <v:stroke miterlimit="83231f" joinstyle="miter"/>
                        <v:path arrowok="t" textboxrect="0,0,4572,17400"/>
                      </v:shape>
                      <v:shape id="Shape 1302" o:spid="_x0000_s1471" style="position:absolute;left:3886;top:6682;width:579;height:857;visibility:visible;mso-wrap-style:square;v-text-anchor:top" coordsize="57912,85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" path="m30480,r9144,1524l45720,3048r4572,3048l53340,9144r3048,9144l54864,27432,48768,38481r-6096,6095l33528,53721r-7620,7619l18288,70485r21336,l45720,70485r3048,-3048l50292,62864r7620,l56388,85725,,85725,,81152,7620,68961,19812,53721r6096,-6096l28956,41528r6096,-952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725"/>
                      </v:shape>
                      <v:shape id="Shape 41432" o:spid="_x0000_s1472" style="position:absolute;left:396;top:6316;width:6583;height:122;visibility:visible;mso-wrap-style:square;v-text-anchor:top" coordsize="658368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" path="m,l658368,r,12192l,12192,,e" fillcolor="black" stroked="f" strokeweight="0">
                        <v:stroke miterlimit="83231f" joinstyle="miter"/>
                        <v:path arrowok="t" textboxrect="0,0,658368,12192"/>
                      </v:shape>
                      <v:shape id="Shape 41433" o:spid="_x0000_s1473" style="position:absolute;left:7513;top:6301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05" o:spid="_x0000_s1474" style="position:absolute;left:9631;top:4259;width:549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" path="m53340,r1524,6096l45720,10668r-7620,6096l30480,24384r-6096,9144l18288,54864,15240,82296r3048,27432l24384,132588r6096,9144l38100,149352r7620,6096l54864,160020r-1524,6096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6"/>
                      </v:shape>
                      <v:shape id="Shape 1306" o:spid="_x0000_s1475" style="position:absolute;left:10226;top:4640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" path="m33528,l44196,1524r6096,6096l54864,16764r1524,6096l57912,32004r4572,33528l70104,51816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6,42672,77724,39624,64008,33528,38100,32004,27432,30480,21336,27432,15240,25908,12192r-1524,l19812,13716r-1524,3048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434" o:spid="_x0000_s1476" style="position:absolute;left:11811;top:4945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08" o:spid="_x0000_s1477" style="position:absolute;left:13472;top:4274;width:962;height:1265;visibility:visible;mso-wrap-style:square;v-text-anchor:top" coordsize="96266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" path="m42672,l53594,,36576,74676r1524,l44196,73152r9398,-4572l58166,64008r4572,-3048l65786,54864r1524,-4572l65786,45720,62738,44196r1524,-6096l94742,38100r1524,6096l90170,50292r-7620,6096l62738,71628r9144,33528l73406,109728r1524,3048l77978,114300r6096,-1524l90170,105156r6096,6096l88646,118872r-6096,4572l74930,126492r-6096,l61214,124968r-6096,-3048l50546,117348r-1524,-9144l42672,88392r,-3048l41148,82296r-4572,l35052,82296r-9144,42672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96266,126492"/>
                      </v:shape>
                      <v:shape id="Shape 1309" o:spid="_x0000_s1478" style="position:absolute;left:14526;top:4259;width:548;height:1661;visibility:visible;mso-wrap-style:square;v-text-anchor:top" coordsize="54864,166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" path="m1524,l13716,4572r10668,6096l33528,19812r7620,9144l47244,41148r4572,12192l53340,68580r1524,15240l53340,99060r-1524,13716l47244,124968r-6096,12192l33528,147828r-9144,7620l13716,161544,1524,166116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6"/>
                      </v:shape>
                      <v:shape id="Shape 1310" o:spid="_x0000_s1479" style="position:absolute;left:15318;top:4015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" path="m30480,r9144,1524l45720,3048r4572,3048l53340,9144r3048,9144l54864,27432,48768,38100r-6096,6096l33528,53339r-7620,7621l18288,70103r21336,l45720,70103r3048,-3047l50292,62484r7620,l56388,85344,,85344,,80772,7620,68580,19812,53339r6096,-6095l28956,41148r6096,-914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311" o:spid="_x0000_s1480" style="position:absolute;left:11902;top:7200;width:427;height:888;visibility:visible;mso-wrap-style:square;v-text-anchor:top" coordsize="42672,88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" path="m42672,r,11484l38100,17200r-6096,9143l27432,38535,24384,52252r,12191l24384,69015r1524,4573l27432,76635r4572,l36576,75112r6096,-4572l42672,70539r,10668l42672,81207,32004,87303,21336,88827,12192,87303,6096,81207,1524,73588,,61395,1524,49203,3048,37012,7620,26343r6096,-9143l19812,9579,28956,3483,39624,435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312" o:spid="_x0000_s1481" style="position:absolute;left:12329;top:7189;width:564;height:899;visibility:visible;mso-wrap-style:square;v-text-anchor:top" coordsize="56388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" path="m7620,l19812,1524,30480,6096,38100,,48768,1524,35052,60960,33528,71628r,4572l38100,77724r4572,-1524l50292,68580r6096,6096l48768,82296r-7620,4572l35052,89915r-7620,l21336,88392,15240,86868,12192,82296,10668,76200r1524,-4572l10668,71628,4572,77724,,82295,,71628,10668,59436r3048,-9144l16764,38100r,-4572l18288,21336,16764,12192,9144,9144,1524,10668,,12572,,1088,7620,xe" fillcolor="black" stroked="f" strokeweight="0">
                        <v:stroke miterlimit="83231f" joinstyle="miter"/>
                        <v:path arrowok="t" textboxrect="0,0,56388,89915"/>
                      </v:shape>
                      <v:shape id="Shape 1313" o:spid="_x0000_s1482" style="position:absolute;left:12999;top:6682;width:579;height:857;visibility:visible;mso-wrap-style:square;v-text-anchor:top" coordsize="57912,85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" path="m30480,r9144,1524l45720,3048r4572,3048l53340,9144r3048,9144l54864,27432,48768,38481r-6096,6095l33528,53721r-7620,7619l18288,70485r21336,l45720,70485r3048,-3048l50292,62864r7620,l56388,85725,,85725,,81152,7620,68961,19812,53721r6096,-6096l28956,41528r6096,-9525l36576,21336r,-4573l33528,12192,30480,9144,25908,7620,21336,9144r-4572,1524l13716,15239r-1524,6097l1524,21336r,-15240l10668,3048,18288,1524,30480,xe" fillcolor="black" stroked="f" strokeweight="0">
                        <v:stroke miterlimit="83231f" joinstyle="miter"/>
                        <v:path arrowok="t" textboxrect="0,0,57912,85725"/>
                      </v:shape>
                      <v:shape id="Shape 41435" o:spid="_x0000_s1483" style="position:absolute;left:9479;top:6316;width:6587;height:122;visibility:visible;mso-wrap-style:square;v-text-anchor:top" coordsize="658673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" path="m,l658673,r,12192l,12192,,e" fillcolor="black" stroked="f" strokeweight="0">
                        <v:stroke miterlimit="83231f" joinstyle="miter"/>
                        <v:path arrowok="t" textboxrect="0,0,658673,12192"/>
                      </v:shape>
                      <v:shape id="Shape 41436" o:spid="_x0000_s1484" style="position:absolute;left:17086;top:6499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37" o:spid="_x0000_s1485" style="position:absolute;left:17086;top:6134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17" o:spid="_x0000_s1486" style="position:absolute;left:18930;top:5676;width:793;height:1204;visibility:visible;mso-wrap-style:square;v-text-anchor:top" coordsize="79248,12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" path="m44196,l54864,r,10668l54864,22861r,73151l54864,103632r3048,4572l60960,111252r7620,1524l79248,112776r,7621l4572,120397r,-7621l12192,112776r6096,-1524l24384,109728r3048,-4572l28956,102109r,-6097l28956,32004,27432,27432,24384,25908r-6096,1524l12192,32004,4572,36576,,27432,44196,xe" fillcolor="black" stroked="f" strokeweight="0">
                        <v:stroke miterlimit="83231f" joinstyle="miter"/>
                        <v:path arrowok="t" textboxrect="0,0,79248,120397"/>
                      </v:shape>
                      <v:rect id="Rectangle 1318" o:spid="_x0000_s1487" style="position:absolute;left:19829;top:5267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" filled="f" stroked="f">
                        <v:textbox inset="0,0,0,0">
                          <w:txbxContent>
                            <w:p w14:paraId="01526C1A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319" o:spid="_x0000_s1488" style="position:absolute;top:8120;width:65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" filled="f" stroked="f">
                        <v:textbox inset="0,0,0,0">
                          <w:txbxContent>
                            <w:p w14:paraId="01526C1B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1320" o:spid="_x0000_s1489" style="position:absolute;left:548;top:10618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" path="m53340,r1524,6096l45720,10668r-7620,6096l30480,24384r-6096,9144l18288,54864,15240,82296r3048,27432l24384,132588r6096,9144l38100,149352r7620,6096l54864,160020r-1524,6095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321" o:spid="_x0000_s1490" style="position:absolute;left:1173;top:10999;width:975;height:899;visibility:visible;mso-wrap-style:square;v-text-anchor:top" coordsize="97536,89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" path="m36576,r6096,l47244,1524r4572,3048l53340,9144r3048,7620l57912,25908r1524,l65532,18288r3048,-6096l76200,4572,82296,1524,88392,r9144,1524l92964,21336r-7620,l83820,18288,82296,16764r-3048,l76200,19812r-6096,7620l65532,32003r-4572,7621l64008,54864r1524,10668l67056,73152r3048,3048l73152,77724r3048,-1524l79248,73152r1524,-4572l89916,71628r-6096,9144l77724,85344r-6096,3048l62484,89915,54864,88392,48768,83820,45720,74676,42672,68580,41148,59436,35052,70103r-6096,6097l21336,85344r-6096,3048l7620,89915r-4572,l,88392,3048,68580r9144,l12192,71628r3048,1524l16764,73152r4572,-3049l27432,62484r4572,-6096l39624,47244,36576,28956,35052,22860,33528,18288,30480,13715,27432,12192r-3048,1523l22860,16764r-3048,4572l10668,18288r6096,-7620l22860,4572,28956,1524,36576,xe" fillcolor="black" stroked="f" strokeweight="0">
                        <v:stroke miterlimit="83231f" joinstyle="miter"/>
                        <v:path arrowok="t" textboxrect="0,0,97536,89915"/>
                      </v:shape>
                      <v:shape id="Shape 41438" o:spid="_x0000_s1491" style="position:absolute;left:2697;top:11304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23" o:spid="_x0000_s1492" style="position:absolute;left:4358;top:10633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" path="m42672,l53340,,39624,51816r1524,1524l47244,45720r7620,-4572l62484,38100r7620,-1524l79248,38100r4572,3048l88392,47244r1524,9144l88392,62484r,7620l80772,97536r-1524,10668l80772,112776r3048,1524l89916,112776r6096,-7620l103632,111252r-9144,7620l88392,123444r-7620,3048l73152,126492r-7620,-1524l59436,121920r-3048,-4572l54864,108204,57912,92964,60960,77724,64008,65532r1524,-9144l64008,50292,59436,48768r-6096,1524l48768,54864r-6096,6096l39624,65532,35052,79248r-9144,45720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103632,126492"/>
                      </v:shape>
                      <v:shape id="Shape 1324" o:spid="_x0000_s1493" style="position:absolute;left:5440;top:10618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" path="m1524,l13716,4572r10668,6096l33528,19812r7620,9144l47244,41148r4572,12192l53340,68580r1524,15240l53340,99060r-1524,13716l47244,124968r-6096,12192l33528,147828r-9144,7620l13716,161544,1524,166115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1325" o:spid="_x0000_s1494" style="position:absolute;left:6233;top:10374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" path="m30480,r9144,1525l45720,3049r4572,3048l53340,9144r3048,9144l54864,27432,48768,38100r-6096,6097l33528,53340r-7620,7621l18288,70104r21336,l45720,70104r3048,-3048l50292,62485r7620,l56388,85344,,85344,,80773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326" o:spid="_x0000_s1495" style="position:absolute;left:2804;top:13555;width:426;height:888;visibility:visible;mso-wrap-style:square;v-text-anchor:top" coordsize="42672,88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" path="m42672,r,11485l38100,17199r-6096,9144l27432,38535,24384,52251r,12192l24384,69016r1524,4571l27432,76635r4572,l36576,75111r6096,-4572l42672,81207,32004,87304,21336,88828,12192,87304,6096,81207,1524,73587,,61395,1524,49204,3048,37011,7620,26343r6096,-9144l19812,9580,28956,3483,39624,435,42672,xe" fillcolor="black" stroked="f" strokeweight="0">
                        <v:stroke miterlimit="83231f" joinstyle="miter"/>
                        <v:path arrowok="t" textboxrect="0,0,42672,88828"/>
                      </v:shape>
                      <v:shape id="Shape 1327" o:spid="_x0000_s1496" style="position:absolute;left:3230;top:13544;width:564;height:899;visibility:visible;mso-wrap-style:square;v-text-anchor:top" coordsize="56388,8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" path="m7620,l19812,1524,30480,6096,38100,,48768,1524,35052,60960,33528,71628r,4572l38100,77724r4572,-1524l50292,68580r6096,6096l48768,82296r-7620,4572l35052,89916r-7620,l21336,88392,15240,86868,12192,82296,10668,76200r1524,-4572l10668,71628,4572,77724,,82296,,71628,10668,59436r3048,-9144l16764,38100r,-4572l18288,21336,16764,12192,9144,9144,1524,10668,,12573,,1089,7620,xe" fillcolor="black" stroked="f" strokeweight="0">
                        <v:stroke miterlimit="83231f" joinstyle="miter"/>
                        <v:path arrowok="t" textboxrect="0,0,56388,89916"/>
                      </v:shape>
                      <v:shape id="Shape 1328" o:spid="_x0000_s1497" style="position:absolute;left:3901;top:13041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" path="m30480,r9144,1525l45720,3049r4572,3048l53340,9144r3048,9144l54864,27432,48768,38100r-6096,6097l33528,53340r-7620,7621l18288,70104r21336,l45720,70104r3048,-3048l50292,62485r7620,l56388,85344,,85344,,80772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39" o:spid="_x0000_s1498" style="position:absolute;left:396;top:12675;width:6583;height:122;visibility:visible;mso-wrap-style:square;v-text-anchor:top" coordsize="658368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" path="m,l658368,r,12192l,12192,,e" fillcolor="black" stroked="f" strokeweight="0">
                        <v:stroke miterlimit="83231f" joinstyle="miter"/>
                        <v:path arrowok="t" textboxrect="0,0,658368,12192"/>
                      </v:shape>
                      <v:shape id="Shape 41440" o:spid="_x0000_s1499" style="position:absolute;left:7513;top:12660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31" o:spid="_x0000_s1500" style="position:absolute;left:9631;top:10618;width:549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" path="m53340,r1524,6096l45720,10668r-7620,6096l30480,24384r-6096,9144l18288,54864,15240,82296r3048,27432l24384,132588r6096,9144l38100,149352r7620,6096l54864,160020r-1524,6095l41148,161544,30480,155448r-9144,-7620l13716,137160,7620,124968,3048,112776,1524,99060,,83820,1524,68580,3048,53340,7620,41148,13716,28956r7620,-9144l30480,10668,41148,4572,53340,xe" fillcolor="black" stroked="f" strokeweight="0">
                        <v:stroke miterlimit="83231f" joinstyle="miter"/>
                        <v:path arrowok="t" textboxrect="0,0,54864,166115"/>
                      </v:shape>
                      <v:shape id="Shape 1332" o:spid="_x0000_s1501" style="position:absolute;left:10226;top:10999;width:1036;height:1265;visibility:visible;mso-wrap-style:square;v-text-anchor:top" coordsize="103632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" path="m33528,l44196,1524r6096,6096l54864,16764r1524,6096l57912,32003r4572,33529l70104,51815,77724,38100,80772,25908,82296,15240,80772,9144,74676,7620,76200,1524r24384,l103632,7620,99060,21336,92964,35052,83820,50292,65532,77724,54864,92964r-9144,12192l38100,114300r-6096,6096l22860,124968r-10668,1524l,124968,4572,105156r9144,l15240,111252r3048,1524l22860,112776r4572,-3048l30480,106680r4572,-4572l44196,89915,42672,77724,39624,64008,33528,38100,32004,27432,30480,21336,27432,15240,25908,12192r-1524,l19812,13715r-1524,3049l15240,21336,7620,18288r4572,-7620l18288,4572,25908,1524,33528,xe" fillcolor="black" stroked="f" strokeweight="0">
                        <v:stroke miterlimit="83231f" joinstyle="miter"/>
                        <v:path arrowok="t" textboxrect="0,0,103632,126492"/>
                      </v:shape>
                      <v:shape id="Shape 41441" o:spid="_x0000_s1502" style="position:absolute;left:11811;top:11304;width:1066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34" o:spid="_x0000_s1503" style="position:absolute;left:13472;top:10633;width:962;height:1265;visibility:visible;mso-wrap-style:square;v-text-anchor:top" coordsize="96266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" path="m42672,l53594,,36576,74676r1524,l44196,73152r9398,-4572l58166,64008r4572,-3048l65786,54864r1524,-4572l65786,45720,62738,44196r1524,-6096l94742,38100r1524,6096l90170,50292r-7620,6096l62738,71628r9144,33528l73406,109728r1524,3048l77978,114300r6096,-1524l90170,105156r6096,6096l88646,118872r-6096,4572l74930,126492r-6096,l61214,124968r-6096,-3048l50546,117348r-1524,-9144l42672,88392r,-3048l41148,82296r-4572,l35052,82296r-9144,42672l,124968,22860,27432r1524,-7620l24384,15240r,-3048l22860,9144r-1524,l15240,7620,16764,1524,42672,xe" fillcolor="black" stroked="f" strokeweight="0">
                        <v:stroke miterlimit="83231f" joinstyle="miter"/>
                        <v:path arrowok="t" textboxrect="0,0,96266,126492"/>
                      </v:shape>
                      <v:shape id="Shape 1335" o:spid="_x0000_s1504" style="position:absolute;left:14526;top:10618;width:548;height:1661;visibility:visible;mso-wrap-style:square;v-text-anchor:top" coordsize="54864,166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" path="m1524,l13716,4572r10668,6096l33528,19812r7620,9144l47244,41148r4572,12192l53340,68580r1524,15240l53340,99060r-1524,13716l47244,124968r-6096,12192l33528,147828r-9144,7620l13716,161544,1524,166115,,160020r9144,-4572l16764,149352r7620,-7620l30480,132588r6096,-22860l39624,82296,36576,54864,30480,33528,24384,24384,18288,16764,9144,10668,,6096,1524,xe" fillcolor="black" stroked="f" strokeweight="0">
                        <v:stroke miterlimit="83231f" joinstyle="miter"/>
                        <v:path arrowok="t" textboxrect="0,0,54864,166115"/>
                      </v:shape>
                      <v:shape id="Shape 1336" o:spid="_x0000_s1505" style="position:absolute;left:15318;top:10374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" path="m30480,r9144,1525l45720,3049r4572,3048l53340,9144r3048,9144l54864,27432,48768,38100r-6096,6097l33528,53340r-7620,7621l18288,70104r21336,l45720,70104r3048,-3048l50292,62485r7620,l56388,85344,,85344,,80773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337" o:spid="_x0000_s1506" style="position:absolute;left:11887;top:13178;width:487;height:1265;visibility:visible;mso-wrap-style:square;v-text-anchor:top" coordsize="48768,126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" path="m42672,r6096,l48768,17271,39624,51816r1524,1524l47244,45720r1524,-914l48768,54864,39624,68580r-4572,9144l32004,88392r,4572l30480,105156r,6096l32004,114300r3048,3048l39624,117348r7620,-1524l48768,114300r,11176l39624,126492,28956,124968,18288,120396r-9144,6096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338" o:spid="_x0000_s1507" style="position:absolute;left:12374;top:13544;width:427;height:889;visibility:visible;mso-wrap-style:square;v-text-anchor:top" coordsize="42672,88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" path="m21336,r9144,1524l36576,7620r4572,9144l42672,27432,41148,45720,35052,60960,27432,74676,16764,82296,4572,88392,,88900,,77724,6096,71628,12192,60960r3048,-7620l16764,44196,18288,24384r,-4572l16764,15240,15240,13716,10668,12192,6096,13716,,18288,,8230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339" o:spid="_x0000_s1508" style="position:absolute;left:12374;top:13178;width:46;height:173;visibility:visible;mso-wrap-style:square;v-text-anchor:top" coordsize="4572,17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" path="m,l4572,,,17271,,xe" fillcolor="black" stroked="f" strokeweight="0">
                        <v:stroke miterlimit="83231f" joinstyle="miter"/>
                        <v:path arrowok="t" textboxrect="0,0,4572,17271"/>
                      </v:shape>
                      <v:shape id="Shape 1340" o:spid="_x0000_s1509" style="position:absolute;left:12969;top:13041;width:579;height:854;visibility:visible;mso-wrap-style:square;v-text-anchor:top" coordsize="57912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" path="m30480,r9144,1525l45720,3049r4572,3048l53340,9144r3048,9144l54864,27432,48768,38100r-6096,6097l33528,53340r-7620,7621l18288,70104r21336,l45720,70104r3048,-3048l50292,62485r7620,l56388,85344,,85344,,80772,7620,68580,19812,53340r6096,-6096l28956,41149r6096,-9145l36576,21337r,-4573l33528,12192,30480,9144,25908,7620,21336,9144r-4572,1524l13716,15240r-1524,6097l1524,21337r,-15240l10668,3049,18288,1525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42" o:spid="_x0000_s1510" style="position:absolute;left:9479;top:12675;width:6587;height:122;visibility:visible;mso-wrap-style:square;v-text-anchor:top" coordsize="658673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" path="m,l658673,r,12192l,12192,,e" fillcolor="black" stroked="f" strokeweight="0">
                        <v:stroke miterlimit="83231f" joinstyle="miter"/>
                        <v:path arrowok="t" textboxrect="0,0,658673,12192"/>
                      </v:shape>
                      <v:shape id="Shape 41443" o:spid="_x0000_s1511" style="position:absolute;left:17086;top:12858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44" o:spid="_x0000_s1512" style="position:absolute;left:17086;top:12492;width:1067;height:122;visibility:visible;mso-wrap-style:square;v-text-anchor:top" coordsize="10668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44" o:spid="_x0000_s1513" style="position:absolute;left:18930;top:12035;width:793;height:1204;visibility:visible;mso-wrap-style:square;v-text-anchor:top" coordsize="79248,12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" path="m44196,l54864,r,10668l54864,22860r,73152l54864,103632r3048,4572l60960,111252r7620,1524l79248,112776r,7621l4572,120397r,-7621l12192,112776r6096,-1524l24384,109728r3048,-4572l28956,102109r,-6097l28956,32004,27432,27432,24384,25908r-6096,1524l12192,32004,4572,36576,,27432,44196,xe" fillcolor="black" stroked="f" strokeweight="0">
                        <v:stroke miterlimit="83231f" joinstyle="miter"/>
                        <v:path arrowok="t" textboxrect="0,0,79248,120397"/>
                      </v:shape>
                      <v:rect id="Rectangle 1345" o:spid="_x0000_s1514" style="position:absolute;left:19829;top:11626;width:65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" filled="f" stroked="f">
                        <v:textbox inset="0,0,0,0">
                          <w:txbxContent>
                            <w:p w14:paraId="01526C1C" w14:textId="77777777" w:rsidR="00D61563" w:rsidRDefault="0020089D"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5269DF" w14:textId="77777777" w:rsidR="00D61563" w:rsidRPr="003A4321" w:rsidRDefault="0020089D">
            <w:pPr>
              <w:ind w:right="21"/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Relación entre a, b y c </w:t>
            </w:r>
          </w:p>
          <w:p w14:paraId="015269E0" w14:textId="77777777" w:rsidR="00D61563" w:rsidRPr="003A4321" w:rsidRDefault="0020089D">
            <w:pPr>
              <w:spacing w:after="33"/>
              <w:ind w:left="2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color w:val="000066"/>
                <w:sz w:val="16"/>
                <w:szCs w:val="16"/>
              </w:rPr>
              <w:t xml:space="preserve"> </w:t>
            </w:r>
          </w:p>
          <w:p w14:paraId="015269E1" w14:textId="77777777" w:rsidR="00D61563" w:rsidRPr="003A4321" w:rsidRDefault="0020089D">
            <w:pPr>
              <w:ind w:left="79"/>
              <w:jc w:val="center"/>
              <w:rPr>
                <w:sz w:val="16"/>
                <w:szCs w:val="16"/>
              </w:rPr>
            </w:pPr>
            <w:r w:rsidRPr="003A4321"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inline distT="0" distB="0" distL="0" distR="0" wp14:anchorId="01526B28" wp14:editId="01526B29">
                      <wp:extent cx="1053465" cy="155448"/>
                      <wp:effectExtent l="0" t="0" r="0" b="0"/>
                      <wp:docPr id="38257" name="Group 382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53465" cy="155448"/>
                                <a:chOff x="0" y="0"/>
                                <a:chExt cx="1053465" cy="155448"/>
                              </a:xfrm>
                            </wpg:grpSpPr>
                            <wps:wsp>
                              <wps:cNvPr id="1350" name="Shape 1350"/>
                              <wps:cNvSpPr/>
                              <wps:spPr>
                                <a:xfrm>
                                  <a:off x="0" y="62484"/>
                                  <a:ext cx="77724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77724" h="89916">
                                      <a:moveTo>
                                        <a:pt x="53340" y="0"/>
                                      </a:moveTo>
                                      <a:lnTo>
                                        <a:pt x="65532" y="1524"/>
                                      </a:lnTo>
                                      <a:lnTo>
                                        <a:pt x="77724" y="3048"/>
                                      </a:lnTo>
                                      <a:lnTo>
                                        <a:pt x="73152" y="24384"/>
                                      </a:lnTo>
                                      <a:lnTo>
                                        <a:pt x="57912" y="24384"/>
                                      </a:lnTo>
                                      <a:lnTo>
                                        <a:pt x="57912" y="21336"/>
                                      </a:lnTo>
                                      <a:lnTo>
                                        <a:pt x="56388" y="15240"/>
                                      </a:lnTo>
                                      <a:lnTo>
                                        <a:pt x="54864" y="12192"/>
                                      </a:lnTo>
                                      <a:lnTo>
                                        <a:pt x="50292" y="9144"/>
                                      </a:lnTo>
                                      <a:lnTo>
                                        <a:pt x="44196" y="10668"/>
                                      </a:lnTo>
                                      <a:lnTo>
                                        <a:pt x="38100" y="16764"/>
                                      </a:lnTo>
                                      <a:lnTo>
                                        <a:pt x="32004" y="25908"/>
                                      </a:lnTo>
                                      <a:lnTo>
                                        <a:pt x="27432" y="38100"/>
                                      </a:lnTo>
                                      <a:lnTo>
                                        <a:pt x="24384" y="50292"/>
                                      </a:lnTo>
                                      <a:lnTo>
                                        <a:pt x="24384" y="60960"/>
                                      </a:lnTo>
                                      <a:lnTo>
                                        <a:pt x="24384" y="68580"/>
                                      </a:lnTo>
                                      <a:lnTo>
                                        <a:pt x="27432" y="73152"/>
                                      </a:lnTo>
                                      <a:lnTo>
                                        <a:pt x="30480" y="76200"/>
                                      </a:lnTo>
                                      <a:lnTo>
                                        <a:pt x="36576" y="77724"/>
                                      </a:lnTo>
                                      <a:lnTo>
                                        <a:pt x="41148" y="77724"/>
                                      </a:lnTo>
                                      <a:lnTo>
                                        <a:pt x="47244" y="74676"/>
                                      </a:lnTo>
                                      <a:lnTo>
                                        <a:pt x="53340" y="71628"/>
                                      </a:lnTo>
                                      <a:lnTo>
                                        <a:pt x="59436" y="65532"/>
                                      </a:lnTo>
                                      <a:lnTo>
                                        <a:pt x="67056" y="73152"/>
                                      </a:lnTo>
                                      <a:lnTo>
                                        <a:pt x="57912" y="80772"/>
                                      </a:lnTo>
                                      <a:lnTo>
                                        <a:pt x="48768" y="86868"/>
                                      </a:lnTo>
                                      <a:lnTo>
                                        <a:pt x="38100" y="88392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16764" y="88392"/>
                                      </a:lnTo>
                                      <a:lnTo>
                                        <a:pt x="7620" y="82296"/>
                                      </a:lnTo>
                                      <a:lnTo>
                                        <a:pt x="1524" y="71628"/>
                                      </a:lnTo>
                                      <a:lnTo>
                                        <a:pt x="0" y="57912"/>
                                      </a:lnTo>
                                      <a:lnTo>
                                        <a:pt x="1524" y="44196"/>
                                      </a:lnTo>
                                      <a:lnTo>
                                        <a:pt x="6096" y="30480"/>
                                      </a:lnTo>
                                      <a:lnTo>
                                        <a:pt x="13716" y="16764"/>
                                      </a:lnTo>
                                      <a:lnTo>
                                        <a:pt x="24384" y="7620"/>
                                      </a:lnTo>
                                      <a:lnTo>
                                        <a:pt x="38100" y="1524"/>
                                      </a:lnTo>
                                      <a:lnTo>
                                        <a:pt x="533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1" name="Shape 1351"/>
                              <wps:cNvSpPr/>
                              <wps:spPr>
                                <a:xfrm>
                                  <a:off x="88392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5" name="Shape 41445"/>
                              <wps:cNvSpPr/>
                              <wps:spPr>
                                <a:xfrm>
                                  <a:off x="227076" y="11277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6" name="Shape 41446"/>
                              <wps:cNvSpPr/>
                              <wps:spPr>
                                <a:xfrm>
                                  <a:off x="227076" y="76200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4" name="Shape 1354"/>
                              <wps:cNvSpPr/>
                              <wps:spPr>
                                <a:xfrm>
                                  <a:off x="443484" y="63572"/>
                                  <a:ext cx="42672" cy="888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8">
                                      <a:moveTo>
                                        <a:pt x="42672" y="0"/>
                                      </a:moveTo>
                                      <a:lnTo>
                                        <a:pt x="42672" y="11485"/>
                                      </a:lnTo>
                                      <a:lnTo>
                                        <a:pt x="38100" y="17200"/>
                                      </a:lnTo>
                                      <a:lnTo>
                                        <a:pt x="32004" y="26344"/>
                                      </a:lnTo>
                                      <a:lnTo>
                                        <a:pt x="27432" y="38535"/>
                                      </a:lnTo>
                                      <a:lnTo>
                                        <a:pt x="24384" y="52252"/>
                                      </a:lnTo>
                                      <a:lnTo>
                                        <a:pt x="24384" y="64444"/>
                                      </a:lnTo>
                                      <a:lnTo>
                                        <a:pt x="24384" y="69016"/>
                                      </a:lnTo>
                                      <a:lnTo>
                                        <a:pt x="25908" y="73588"/>
                                      </a:lnTo>
                                      <a:lnTo>
                                        <a:pt x="27432" y="76635"/>
                                      </a:lnTo>
                                      <a:lnTo>
                                        <a:pt x="32004" y="76635"/>
                                      </a:lnTo>
                                      <a:lnTo>
                                        <a:pt x="36576" y="75112"/>
                                      </a:lnTo>
                                      <a:lnTo>
                                        <a:pt x="42672" y="70540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4"/>
                                      </a:lnTo>
                                      <a:lnTo>
                                        <a:pt x="21336" y="88828"/>
                                      </a:lnTo>
                                      <a:lnTo>
                                        <a:pt x="12192" y="87304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8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4"/>
                                      </a:lnTo>
                                      <a:lnTo>
                                        <a:pt x="3048" y="37012"/>
                                      </a:lnTo>
                                      <a:lnTo>
                                        <a:pt x="7620" y="26344"/>
                                      </a:lnTo>
                                      <a:lnTo>
                                        <a:pt x="13716" y="17200"/>
                                      </a:lnTo>
                                      <a:lnTo>
                                        <a:pt x="19812" y="9580"/>
                                      </a:lnTo>
                                      <a:lnTo>
                                        <a:pt x="28956" y="3483"/>
                                      </a:lnTo>
                                      <a:lnTo>
                                        <a:pt x="39624" y="43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5" name="Shape 1355"/>
                              <wps:cNvSpPr/>
                              <wps:spPr>
                                <a:xfrm>
                                  <a:off x="486156" y="62484"/>
                                  <a:ext cx="56388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6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6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5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8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6" name="Shape 1356"/>
                              <wps:cNvSpPr/>
                              <wps:spPr>
                                <a:xfrm>
                                  <a:off x="553212" y="0"/>
                                  <a:ext cx="58293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8293" h="85344">
                                      <a:moveTo>
                                        <a:pt x="30861" y="0"/>
                                      </a:moveTo>
                                      <a:lnTo>
                                        <a:pt x="40005" y="1524"/>
                                      </a:lnTo>
                                      <a:lnTo>
                                        <a:pt x="46101" y="3048"/>
                                      </a:lnTo>
                                      <a:lnTo>
                                        <a:pt x="50673" y="6096"/>
                                      </a:lnTo>
                                      <a:lnTo>
                                        <a:pt x="53721" y="9144"/>
                                      </a:lnTo>
                                      <a:lnTo>
                                        <a:pt x="56769" y="18288"/>
                                      </a:lnTo>
                                      <a:lnTo>
                                        <a:pt x="55245" y="27432"/>
                                      </a:lnTo>
                                      <a:lnTo>
                                        <a:pt x="49149" y="38100"/>
                                      </a:lnTo>
                                      <a:lnTo>
                                        <a:pt x="43053" y="44196"/>
                                      </a:lnTo>
                                      <a:lnTo>
                                        <a:pt x="33909" y="53340"/>
                                      </a:lnTo>
                                      <a:lnTo>
                                        <a:pt x="26289" y="60960"/>
                                      </a:lnTo>
                                      <a:lnTo>
                                        <a:pt x="18669" y="70104"/>
                                      </a:lnTo>
                                      <a:lnTo>
                                        <a:pt x="40005" y="70104"/>
                                      </a:lnTo>
                                      <a:lnTo>
                                        <a:pt x="46101" y="70104"/>
                                      </a:lnTo>
                                      <a:lnTo>
                                        <a:pt x="49149" y="67056"/>
                                      </a:lnTo>
                                      <a:lnTo>
                                        <a:pt x="50673" y="62484"/>
                                      </a:lnTo>
                                      <a:lnTo>
                                        <a:pt x="58293" y="62484"/>
                                      </a:lnTo>
                                      <a:lnTo>
                                        <a:pt x="56769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20193" y="53340"/>
                                      </a:lnTo>
                                      <a:lnTo>
                                        <a:pt x="26289" y="47244"/>
                                      </a:lnTo>
                                      <a:lnTo>
                                        <a:pt x="29337" y="41148"/>
                                      </a:lnTo>
                                      <a:lnTo>
                                        <a:pt x="35433" y="32004"/>
                                      </a:lnTo>
                                      <a:lnTo>
                                        <a:pt x="36957" y="21336"/>
                                      </a:lnTo>
                                      <a:lnTo>
                                        <a:pt x="36957" y="16764"/>
                                      </a:lnTo>
                                      <a:lnTo>
                                        <a:pt x="33909" y="12192"/>
                                      </a:lnTo>
                                      <a:lnTo>
                                        <a:pt x="30861" y="9144"/>
                                      </a:lnTo>
                                      <a:lnTo>
                                        <a:pt x="26289" y="7620"/>
                                      </a:lnTo>
                                      <a:lnTo>
                                        <a:pt x="21717" y="9144"/>
                                      </a:lnTo>
                                      <a:lnTo>
                                        <a:pt x="17145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669" y="1524"/>
                                      </a:lnTo>
                                      <a:lnTo>
                                        <a:pt x="308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7" name="Shape 1357"/>
                              <wps:cNvSpPr/>
                              <wps:spPr>
                                <a:xfrm>
                                  <a:off x="681609" y="42672"/>
                                  <a:ext cx="106680" cy="11277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12776">
                                      <a:moveTo>
                                        <a:pt x="47244" y="0"/>
                                      </a:moveTo>
                                      <a:lnTo>
                                        <a:pt x="59436" y="0"/>
                                      </a:lnTo>
                                      <a:lnTo>
                                        <a:pt x="59436" y="50292"/>
                                      </a:lnTo>
                                      <a:lnTo>
                                        <a:pt x="106680" y="50292"/>
                                      </a:lnTo>
                                      <a:lnTo>
                                        <a:pt x="106680" y="62484"/>
                                      </a:lnTo>
                                      <a:lnTo>
                                        <a:pt x="59436" y="62484"/>
                                      </a:lnTo>
                                      <a:lnTo>
                                        <a:pt x="59436" y="112776"/>
                                      </a:lnTo>
                                      <a:lnTo>
                                        <a:pt x="47244" y="112776"/>
                                      </a:lnTo>
                                      <a:lnTo>
                                        <a:pt x="47244" y="62484"/>
                                      </a:lnTo>
                                      <a:lnTo>
                                        <a:pt x="0" y="62484"/>
                                      </a:lnTo>
                                      <a:lnTo>
                                        <a:pt x="0" y="50292"/>
                                      </a:lnTo>
                                      <a:lnTo>
                                        <a:pt x="47244" y="50292"/>
                                      </a:lnTo>
                                      <a:lnTo>
                                        <a:pt x="4724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8" name="Shape 1358"/>
                              <wps:cNvSpPr/>
                              <wps:spPr>
                                <a:xfrm>
                                  <a:off x="887349" y="25908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2"/>
                                      </a:lnTo>
                                      <a:lnTo>
                                        <a:pt x="39624" y="51816"/>
                                      </a:lnTo>
                                      <a:lnTo>
                                        <a:pt x="41148" y="53340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6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2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7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40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59" name="Shape 1359"/>
                              <wps:cNvSpPr/>
                              <wps:spPr>
                                <a:xfrm>
                                  <a:off x="936117" y="62484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4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8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40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40"/>
                                      </a:lnTo>
                                      <a:lnTo>
                                        <a:pt x="15240" y="13716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6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30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60" name="Shape 1360"/>
                              <wps:cNvSpPr/>
                              <wps:spPr>
                                <a:xfrm>
                                  <a:off x="936117" y="25908"/>
                                  <a:ext cx="4572" cy="172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2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61" name="Shape 1361"/>
                              <wps:cNvSpPr/>
                              <wps:spPr>
                                <a:xfrm>
                                  <a:off x="995553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6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6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4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2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6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8C858A7" id="Group 38257" o:spid="_x0000_s1026" style="width:82.95pt;height:12.25pt;mso-position-horizontal-relative:char;mso-position-vertical-relative:line" coordsize="10534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">
                      <v:shape id="Shape 1350" o:spid="_x0000_s1027" style="position:absolute;top:624;width:777;height:900;visibility:visible;mso-wrap-style:square;v-text-anchor:top" coordsize="77724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PEU8gA&#10;AADdAAAADwAAAGRycy9kb3ducmV2LnhtbESPQWvCQBCF74X+h2UKvdWNlRaJriIFxUJprXrwOGTH&#10;bDA7G7PbJO2v7xwKvc3w3rz3zXw5+Fp11MYqsIHxKANFXARbcWngeFg/TEHFhGyxDkwGvinCcnF7&#10;M8fchp4/qdunUkkIxxwNuJSaXOtYOPIYR6EhFu0cWo9J1rbUtsVewn2tH7PsWXusWBocNvTiqLjs&#10;v7yB6r1+PfebD7s+vV1cd+Tdz7XYGXN/N6xmoBIN6d/8d721gj95En75Rkb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0k8RTyAAAAN0AAAAPAAAAAAAAAAAAAAAAAJgCAABk&#10;cnMvZG93bnJldi54bWxQSwUGAAAAAAQABAD1AAAAjQMAAAAA&#10;" path="m53340,l65532,1524,77724,3048,73152,24384r-15240,l57912,21336,56388,15240,54864,12192,50292,9144r-6096,1524l38100,16764r-6096,9144l27432,38100,24384,50292r,10668l24384,68580r3048,4572l30480,76200r6096,1524l41148,77724r6096,-3048l53340,71628r6096,-6096l67056,73152r-9144,7620l48768,86868,38100,88392,27432,89916,16764,88392,7620,82296,1524,71628,,57912,1524,44196,6096,30480,13716,16764,24384,7620,38100,1524,53340,xe" fillcolor="black" stroked="f" strokeweight="0">
                        <v:stroke miterlimit="83231f" joinstyle="miter"/>
                        <v:path arrowok="t" textboxrect="0,0,77724,89916"/>
                      </v:shape>
                      <v:shape id="Shape 1351" o:spid="_x0000_s1028" style="position:absolute;left:883;width:580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0Y+sEA&#10;AADdAAAADwAAAGRycy9kb3ducmV2LnhtbERPTWsCMRC9F/ofwhS81cS2StkapRTFXrUi9DZsxs3i&#10;ZrIkcXf990YQvM3jfc58ObhGdBRi7VnDZKxAEJfe1Fxp2P+tXz9BxIRssPFMGi4UYbl4fppjYXzP&#10;W+p2qRI5hGOBGmxKbSFlLC05jGPfEmfu6IPDlGGopAnY53DXyDelZtJhzbnBYks/lsrT7uw0DNuP&#10;w/5/Zlerbk1K9YfzJpSk9ehl+P4CkWhID/Hd/Wvy/PfpBG7f5BPk4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9GPrBAAAA3QAAAA8AAAAAAAAAAAAAAAAAmAIAAGRycy9kb3du&#10;cmV2LnhtbFBLBQYAAAAABAAEAPUAAACGAwAAAAA=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41445" o:spid="_x0000_s1029" style="position:absolute;left:2270;top:1127;width:1067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nEGcYA&#10;AADeAAAADwAAAGRycy9kb3ducmV2LnhtbESPQWvCQBSE70L/w/IKvZlNShRJXUMptPRSROOlt0f2&#10;mcRm34bdrYn99V1B8DjMfDPMupxML87kfGdZQZakIIhrqztuFByq9/kKhA/IGnvLpOBCHsrNw2yN&#10;hbYj7+i8D42IJewLVNCGMBRS+rolgz6xA3H0jtYZDFG6RmqHYyw3vXxO06U02HFcaHGgt5bqn/2v&#10;UZBvbedP1df3X/XhermY7IXGXKmnx+n1BUSgKdzDN/pTRy7L8wVc78QrID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nEGcYAAADeAAAADwAAAAAAAAAAAAAAAACYAgAAZHJz&#10;L2Rvd25yZXYueG1sUEsFBgAAAAAEAAQA9QAAAIs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46" o:spid="_x0000_s1030" style="position:absolute;left:2270;top:762;width:1067;height:121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tabsUA&#10;AADeAAAADwAAAGRycy9kb3ducmV2LnhtbESPQWvCQBSE7wX/w/IEb3WjpFKiq4igeJFS04u3R/aZ&#10;RLNvw+5qor/eLRR6HGa+GWax6k0j7uR8bVnBZJyAIC6srrlU8JNv3z9B+ICssbFMCh7kYbUcvC0w&#10;07bjb7ofQyliCfsMFVQhtJmUvqjIoB/bljh6Z+sMhihdKbXDLpabRk6TZCYN1hwXKmxpU1FxPd6M&#10;gvTL1v6SH07PfOca+dHbB3WpUqNhv56DCNSH//AfvdeRm6TpDH7vxCsg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+1pu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54" o:spid="_x0000_s1031" style="position:absolute;left:4434;top:635;width:427;height:889;visibility:visible;mso-wrap-style:square;v-text-anchor:top" coordsize="42672,888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0T8UA&#10;AADdAAAADwAAAGRycy9kb3ducmV2LnhtbERPTWvCQBC9F/oflhF6KXVja61EV5FKqSfRWIrHITsm&#10;abKzYXfV+O9dQehtHu9zpvPONOJEzleWFQz6CQji3OqKCwU/u6+XMQgfkDU2lknBhTzMZ48PU0y1&#10;PfOWTlkoRAxhn6KCMoQ2ldLnJRn0fdsSR+5gncEQoSukdniO4aaRr0kykgYrjg0ltvRZUl5nR6Ng&#10;uZZ1tzksvzcf5PZV2B1/679npZ563WICIlAX/sV390rH+W/vQ7h9E0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V7RPxQAAAN0AAAAPAAAAAAAAAAAAAAAAAJgCAABkcnMv&#10;ZG93bnJldi54bWxQSwUGAAAAAAQABAD1AAAAigMAAAAA&#10;" path="m42672,r,11485l38100,17200r-6096,9144l27432,38535,24384,52252r,12192l24384,69016r1524,4572l27432,76635r4572,l36576,75112r6096,-4572l42672,70539r,10668l42672,81207,32004,87304,21336,88828,12192,87304,6096,81207,1524,73588,,61395,1524,49204,3048,37012,7620,26344r6096,-9144l19812,9580,28956,3483,39624,435,42672,xe" fillcolor="black" stroked="f" strokeweight="0">
                        <v:stroke miterlimit="83231f" joinstyle="miter"/>
                        <v:path arrowok="t" textboxrect="0,0,42672,88828"/>
                      </v:shape>
                      <v:shape id="Shape 1355" o:spid="_x0000_s1032" style="position:absolute;left:4861;top:624;width:564;height:900;visibility:visible;mso-wrap-style:square;v-text-anchor:top" coordsize="56388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6mPMMA&#10;AADdAAAADwAAAGRycy9kb3ducmV2LnhtbERPPW/CMBDdK/EfrKvEVpwWEaEUgyqqQtamHRgP+0gi&#10;4nNqmxD+Pa5Uqds9vc9bbUbbiYF8aB0reJ5lIIi1My3XCr6/Pp6WIEJENtg5JgU3CrBZTx5WWBh3&#10;5U8aqliLFMKhQAVNjH0hZdANWQwz1xMn7uS8xZigr6XxeE3htpMvWZZLiy2nhgZ72jakz9XFKtjj&#10;7v1wyE9Z+bMcqvNx9FHvjkpNH8e3VxCRxvgv/nOXJs2fLxbw+006Qa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6mPMMAAADdAAAADwAAAAAAAAAAAAAAAACYAgAAZHJzL2Rv&#10;d25yZXYueG1sUEsFBgAAAAAEAAQA9QAAAIgDAAAAAA==&#10;" path="m7620,l19812,1524,30480,6096,38100,,48768,1524,35052,60960,33528,71628r,4572l38100,77724r4572,-1524l50292,68580r6096,6096l48768,82296r-7620,4572l35052,89916r-7620,l21336,88392,15240,86868,12192,82296,10668,76200r1524,-4572l10668,71628,4572,77724,,82295,,71628,10668,59436r3048,-9144l16764,38100r,-4572l18288,21336,16764,12192,9144,9144,1524,10668,,12573,,1088,7620,xe" fillcolor="black" stroked="f" strokeweight="0">
                        <v:stroke miterlimit="83231f" joinstyle="miter"/>
                        <v:path arrowok="t" textboxrect="0,0,56388,89916"/>
                      </v:shape>
                      <v:shape id="Shape 1356" o:spid="_x0000_s1033" style="position:absolute;left:5532;width:583;height:853;visibility:visible;mso-wrap-style:square;v-text-anchor:top" coordsize="58293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myP8MA&#10;AADdAAAADwAAAGRycy9kb3ducmV2LnhtbERPTYvCMBC9C/6HMMLeNFXZslSjqCDKXpZ1Ra9DM7bV&#10;ZlKTrNZ/bxYWvM3jfc503ppa3Mj5yrKC4SABQZxbXXGhYP+z7n+A8AFZY22ZFDzIw3zW7Uwx0/bO&#10;33TbhULEEPYZKihDaDIpfV6SQT+wDXHkTtYZDBG6QmqH9xhuajlKklQarDg2lNjQqqT8svs1Cr6u&#10;Zpsei9VpcfhcbtxaX8/jCpV667WLCYhAbXiJ/91bHeeP31P4+yae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myP8MAAADdAAAADwAAAAAAAAAAAAAAAACYAgAAZHJzL2Rv&#10;d25yZXYueG1sUEsFBgAAAAAEAAQA9QAAAIgDAAAAAA==&#10;" path="m30861,r9144,1524l46101,3048r4572,3048l53721,9144r3048,9144l55245,27432,49149,38100r-6096,6096l33909,53340r-7620,7620l18669,70104r21336,l46101,70104r3048,-3048l50673,62484r7620,l56769,85344,,85344,,80772,7620,68580,20193,53340r6096,-6096l29337,41148r6096,-9144l36957,21336r,-4572l33909,12192,30861,9144,26289,7620,21717,9144r-4572,1524l13716,15240r-1524,6096l1524,21336r,-15240l10668,3048,18669,1524,30861,xe" fillcolor="black" stroked="f" strokeweight="0">
                        <v:stroke miterlimit="83231f" joinstyle="miter"/>
                        <v:path arrowok="t" textboxrect="0,0,58293,85344"/>
                      </v:shape>
                      <v:shape id="Shape 1357" o:spid="_x0000_s1034" style="position:absolute;left:6816;top:426;width:1066;height:1128;visibility:visible;mso-wrap-style:square;v-text-anchor:top" coordsize="106680,112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p/J8UA&#10;AADdAAAADwAAAGRycy9kb3ducmV2LnhtbERPS2sCMRC+F/ofwhS8FM2qWO1qFJWWFgr10R56HDbj&#10;7uJmsiZZXf99IxR6m4/vObNFaypxJudLywr6vQQEcWZ1ybmC76/X7gSED8gaK8uk4EoeFvP7uxmm&#10;2l54R+d9yEUMYZ+igiKEOpXSZwUZ9D1bE0fuYJ3BEKHLpXZ4ieGmkoMkeZIGS44NBda0Lig77huj&#10;APWbW31i83GVm+3pZ1g+4vNLo1TnoV1OQQRqw7/4z/2u4/zhaAy3b+IJ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2n8nxQAAAN0AAAAPAAAAAAAAAAAAAAAAAJgCAABkcnMv&#10;ZG93bnJldi54bWxQSwUGAAAAAAQABAD1AAAAigMAAAAA&#10;" path="m47244,l59436,r,50292l106680,50292r,12192l59436,62484r,50292l47244,112776r,-50292l,62484,,50292r47244,l47244,xe" fillcolor="black" stroked="f" strokeweight="0">
                        <v:stroke miterlimit="83231f" joinstyle="miter"/>
                        <v:path arrowok="t" textboxrect="0,0,106680,112776"/>
                      </v:shape>
                      <v:shape id="Shape 1358" o:spid="_x0000_s1035" style="position:absolute;left:8873;top:259;width:488;height:1265;visibility:visible;mso-wrap-style:square;v-text-anchor:top" coordsize="48768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K5wsYA&#10;AADdAAAADwAAAGRycy9kb3ducmV2LnhtbESPQWvCQBCF7wX/wzJCb3WjbUOJrtIWCl4KNgr2OGTH&#10;bDQ7G7JbTf+9cxC8zfDevPfNYjX4Vp2pj01gA9NJBoq4Crbh2sBu+/X0BiomZIttYDLwTxFWy9HD&#10;AgsbLvxD5zLVSkI4FmjApdQVWsfKkcc4CR2xaIfQe0yy9rW2PV4k3Ld6lmW59tiwNDjs6NNRdSr/&#10;vIHjpqb9kPN0tn/ZrvOsdN+/+sOYx/HwPgeVaEh38+16bQX/+VVw5RsZQS+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6K5wsYAAADdAAAADwAAAAAAAAAAAAAAAACYAgAAZHJz&#10;L2Rvd25yZXYueG1sUEsFBgAAAAAEAAQA9QAAAIsDAAAAAA==&#10;" path="m42672,r6096,l48768,17272,39624,51816r1524,1524l47244,45720r1524,-914l48768,54864,39624,68580r-4572,9144l32004,88392r,4572l30480,105156r,6096l32004,114300r3048,3048l39624,117348r7620,-1524l48768,114300r,11176l39624,126492,28956,124968,18288,120397r-9144,6095l,124968,22860,27432r1524,-7620l24384,15240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359" o:spid="_x0000_s1036" style="position:absolute;left:9361;top:624;width:426;height:889;visibility:visible;mso-wrap-style:square;v-text-anchor:top" coordsize="42672,88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l4csQA&#10;AADdAAAADwAAAGRycy9kb3ducmV2LnhtbERP32vCMBB+F/wfwgm+aerGhqtGcbKBDATXDcG3Iznb&#10;YnMpTWy7/fWLMPDtPr6ft1z3thItNb50rGA2TUAQa2dKzhV8f71P5iB8QDZYOSYFP+RhvRoOlpga&#10;1/EntVnIRQxhn6KCIoQ6ldLrgiz6qauJI3d2jcUQYZNL02AXw20lH5LkWVosOTYUWNO2IH3JrlaB&#10;Pu5e5y7Xp/KD37rf/aHtt/VZqfGo3yxABOrDXfzv3pk4//HpBW7fxB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ZeHLEAAAA3QAAAA8AAAAAAAAAAAAAAAAAmAIAAGRycy9k&#10;b3ducmV2LnhtbFBLBQYAAAAABAAEAPUAAACJAwAAAAA=&#10;" path="m21336,r9144,1524l36576,7620r4572,9144l42672,27432,41148,45720,35052,60960,27432,74676,16764,82296,4572,88392,,88900,,77724,6096,71628,12192,60960r3048,-7620l16764,44196,18288,24384r,-4572l16764,15240,15240,13716,10668,12192,6096,13716,,18288,,8230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360" o:spid="_x0000_s1037" style="position:absolute;left:9361;top:259;width:45;height:172;visibility:visible;mso-wrap-style:square;v-text-anchor:top" coordsize="4572,17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QDqccA&#10;AADdAAAADwAAAGRycy9kb3ducmV2LnhtbESPQWvCQBCF7wX/wzKF3uqmqRVJXaW2FYR60CjicchO&#10;k2B2NmRXjf++cyh4m+G9ee+b6bx3jbpQF2rPBl6GCSjiwtuaSwP73fJ5AipEZIuNZzJwowDz2eBh&#10;ipn1V97SJY+lkhAOGRqoYmwzrUNRkcMw9C2xaL++cxhl7UptO7xKuGt0miRj7bBmaaiwpc+KilN+&#10;dgawPEy26U9Li83Xd744x+M6fRsZ8/TYf7yDitTHu/n/emUF/3Us/PKNjK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0A6nHAAAA3QAAAA8AAAAAAAAAAAAAAAAAmAIAAGRy&#10;cy9kb3ducmV2LnhtbFBLBQYAAAAABAAEAPUAAACMAwAAAAA=&#10;" path="m,l4572,,,17272,,xe" fillcolor="black" stroked="f" strokeweight="0">
                        <v:stroke miterlimit="83231f" joinstyle="miter"/>
                        <v:path arrowok="t" textboxrect="0,0,4572,17272"/>
                      </v:shape>
                      <v:shape id="Shape 1361" o:spid="_x0000_s1038" style="position:absolute;left:9955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HSR8IA&#10;AADdAAAADwAAAGRycy9kb3ducmV2LnhtbERP32vCMBB+H+x/CCfsbSZuo0hnFBnKfNUVYW9HczbF&#10;5lKS2Hb//SIM9nYf389bbSbXiYFCbD1rWMwVCOLam5YbDdXX/nkJIiZkg51n0vBDETbrx4cVlsaP&#10;fKThlBqRQziWqMGm1JdSxtqSwzj3PXHmLj44TBmGRpqAYw53nXxRqpAOW84NFnv6sFRfTzenYTq+&#10;navvwu52w56UGs+3z1CT1k+zafsOItGU/sV/7oPJ81+LBdy/ySf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0dJHwgAAAN0AAAAPAAAAAAAAAAAAAAAAAJgCAABkcnMvZG93&#10;bnJldi54bWxQSwUGAAAAAAQABAD1AAAAhwMAAAAA&#10;" path="m30480,r9144,1524l45720,3048r4572,3048l53340,9144r3048,9144l54864,27432,48768,38100r-6096,6096l33528,53340r-7620,7620l18288,70104r21336,l45720,70104r3048,-3048l50292,62484r7620,l56388,85344,,85344,,80772,7620,68580,19812,53340r6096,-6096l28956,41148r6096,-9144l36576,21336r,-4572l33528,12192,30480,9144,25908,7620,21336,9144r-4572,1524l13716,15240r-1524,6096l1524,21336r,-15240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E2" w14:textId="77777777" w:rsidR="00D61563" w:rsidRPr="003A4321" w:rsidRDefault="0020089D">
            <w:pPr>
              <w:ind w:left="2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color w:val="000066"/>
                <w:sz w:val="16"/>
                <w:szCs w:val="16"/>
              </w:rPr>
              <w:t xml:space="preserve"> </w:t>
            </w:r>
          </w:p>
          <w:p w14:paraId="015269E3" w14:textId="77777777" w:rsidR="00D61563" w:rsidRPr="003A4321" w:rsidRDefault="0020089D">
            <w:pPr>
              <w:ind w:left="2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E4" w14:textId="77777777" w:rsidR="00D61563" w:rsidRPr="003A4321" w:rsidRDefault="0020089D" w:rsidP="003A4321">
            <w:pPr>
              <w:ind w:right="23"/>
              <w:jc w:val="center"/>
              <w:rPr>
                <w:b/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b/>
                <w:sz w:val="16"/>
                <w:szCs w:val="16"/>
              </w:rPr>
              <w:t xml:space="preserve">Lado recto </w:t>
            </w: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E5" w14:textId="77777777" w:rsidR="00D61563" w:rsidRPr="003A4321" w:rsidRDefault="0020089D">
            <w:pPr>
              <w:ind w:left="70"/>
              <w:jc w:val="center"/>
              <w:rPr>
                <w:sz w:val="16"/>
                <w:szCs w:val="16"/>
              </w:rPr>
            </w:pPr>
            <w:r w:rsidRPr="003A4321">
              <w:rPr>
                <w:noProof/>
                <w:sz w:val="16"/>
                <w:szCs w:val="16"/>
              </w:rPr>
              <mc:AlternateContent>
                <mc:Choice Requires="wpg">
                  <w:drawing>
                    <wp:inline distT="0" distB="0" distL="0" distR="0" wp14:anchorId="01526B2A" wp14:editId="01526B2B">
                      <wp:extent cx="721233" cy="317684"/>
                      <wp:effectExtent l="0" t="0" r="3175" b="6350"/>
                      <wp:docPr id="38258" name="Group 382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21233" cy="317684"/>
                                <a:chOff x="0" y="0"/>
                                <a:chExt cx="721233" cy="406908"/>
                              </a:xfrm>
                            </wpg:grpSpPr>
                            <wps:wsp>
                              <wps:cNvPr id="1368" name="Shape 1368"/>
                              <wps:cNvSpPr/>
                              <wps:spPr>
                                <a:xfrm>
                                  <a:off x="97536" y="198120"/>
                                  <a:ext cx="91440" cy="883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91440" h="88392">
                                      <a:moveTo>
                                        <a:pt x="30480" y="0"/>
                                      </a:moveTo>
                                      <a:lnTo>
                                        <a:pt x="36576" y="1524"/>
                                      </a:lnTo>
                                      <a:lnTo>
                                        <a:pt x="41148" y="4572"/>
                                      </a:lnTo>
                                      <a:lnTo>
                                        <a:pt x="45720" y="9144"/>
                                      </a:lnTo>
                                      <a:lnTo>
                                        <a:pt x="45720" y="15239"/>
                                      </a:lnTo>
                                      <a:lnTo>
                                        <a:pt x="45720" y="21336"/>
                                      </a:lnTo>
                                      <a:lnTo>
                                        <a:pt x="53340" y="12192"/>
                                      </a:lnTo>
                                      <a:lnTo>
                                        <a:pt x="60960" y="6096"/>
                                      </a:lnTo>
                                      <a:lnTo>
                                        <a:pt x="70104" y="1524"/>
                                      </a:lnTo>
                                      <a:lnTo>
                                        <a:pt x="79248" y="0"/>
                                      </a:lnTo>
                                      <a:lnTo>
                                        <a:pt x="91440" y="1524"/>
                                      </a:lnTo>
                                      <a:lnTo>
                                        <a:pt x="85344" y="24384"/>
                                      </a:lnTo>
                                      <a:lnTo>
                                        <a:pt x="70104" y="24384"/>
                                      </a:lnTo>
                                      <a:lnTo>
                                        <a:pt x="70104" y="19812"/>
                                      </a:lnTo>
                                      <a:lnTo>
                                        <a:pt x="68580" y="16764"/>
                                      </a:lnTo>
                                      <a:lnTo>
                                        <a:pt x="64008" y="15239"/>
                                      </a:lnTo>
                                      <a:lnTo>
                                        <a:pt x="59436" y="16764"/>
                                      </a:lnTo>
                                      <a:lnTo>
                                        <a:pt x="56388" y="19812"/>
                                      </a:lnTo>
                                      <a:lnTo>
                                        <a:pt x="53340" y="22860"/>
                                      </a:lnTo>
                                      <a:lnTo>
                                        <a:pt x="47244" y="32003"/>
                                      </a:lnTo>
                                      <a:lnTo>
                                        <a:pt x="44196" y="44196"/>
                                      </a:lnTo>
                                      <a:lnTo>
                                        <a:pt x="33528" y="88392"/>
                                      </a:lnTo>
                                      <a:lnTo>
                                        <a:pt x="9144" y="88392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8288"/>
                                      </a:lnTo>
                                      <a:lnTo>
                                        <a:pt x="22860" y="13715"/>
                                      </a:lnTo>
                                      <a:lnTo>
                                        <a:pt x="19812" y="12192"/>
                                      </a:lnTo>
                                      <a:lnTo>
                                        <a:pt x="13716" y="15239"/>
                                      </a:lnTo>
                                      <a:lnTo>
                                        <a:pt x="6096" y="21336"/>
                                      </a:lnTo>
                                      <a:lnTo>
                                        <a:pt x="0" y="15239"/>
                                      </a:lnTo>
                                      <a:lnTo>
                                        <a:pt x="9144" y="7620"/>
                                      </a:lnTo>
                                      <a:lnTo>
                                        <a:pt x="15240" y="3048"/>
                                      </a:lnTo>
                                      <a:lnTo>
                                        <a:pt x="22860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69" name="Shape 1369"/>
                              <wps:cNvSpPr/>
                              <wps:spPr>
                                <a:xfrm>
                                  <a:off x="0" y="167640"/>
                                  <a:ext cx="88392" cy="118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8392" h="118872">
                                      <a:moveTo>
                                        <a:pt x="24384" y="0"/>
                                      </a:moveTo>
                                      <a:lnTo>
                                        <a:pt x="68580" y="0"/>
                                      </a:lnTo>
                                      <a:lnTo>
                                        <a:pt x="67056" y="6096"/>
                                      </a:lnTo>
                                      <a:lnTo>
                                        <a:pt x="59436" y="10668"/>
                                      </a:lnTo>
                                      <a:lnTo>
                                        <a:pt x="57912" y="16764"/>
                                      </a:lnTo>
                                      <a:lnTo>
                                        <a:pt x="54864" y="24384"/>
                                      </a:lnTo>
                                      <a:lnTo>
                                        <a:pt x="36576" y="108204"/>
                                      </a:lnTo>
                                      <a:lnTo>
                                        <a:pt x="53340" y="108204"/>
                                      </a:lnTo>
                                      <a:lnTo>
                                        <a:pt x="59436" y="108204"/>
                                      </a:lnTo>
                                      <a:lnTo>
                                        <a:pt x="64008" y="105156"/>
                                      </a:lnTo>
                                      <a:lnTo>
                                        <a:pt x="68580" y="100584"/>
                                      </a:lnTo>
                                      <a:lnTo>
                                        <a:pt x="73152" y="94488"/>
                                      </a:lnTo>
                                      <a:lnTo>
                                        <a:pt x="77724" y="83820"/>
                                      </a:lnTo>
                                      <a:lnTo>
                                        <a:pt x="88392" y="83820"/>
                                      </a:lnTo>
                                      <a:lnTo>
                                        <a:pt x="80772" y="118872"/>
                                      </a:lnTo>
                                      <a:lnTo>
                                        <a:pt x="0" y="118872"/>
                                      </a:lnTo>
                                      <a:lnTo>
                                        <a:pt x="1524" y="112776"/>
                                      </a:lnTo>
                                      <a:lnTo>
                                        <a:pt x="9144" y="108204"/>
                                      </a:lnTo>
                                      <a:lnTo>
                                        <a:pt x="10668" y="103632"/>
                                      </a:lnTo>
                                      <a:lnTo>
                                        <a:pt x="13716" y="96012"/>
                                      </a:lnTo>
                                      <a:lnTo>
                                        <a:pt x="28956" y="24384"/>
                                      </a:lnTo>
                                      <a:lnTo>
                                        <a:pt x="30480" y="13716"/>
                                      </a:lnTo>
                                      <a:lnTo>
                                        <a:pt x="28956" y="9144"/>
                                      </a:lnTo>
                                      <a:lnTo>
                                        <a:pt x="22860" y="6096"/>
                                      </a:lnTo>
                                      <a:lnTo>
                                        <a:pt x="2438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7" name="Shape 41447"/>
                              <wps:cNvSpPr/>
                              <wps:spPr>
                                <a:xfrm>
                                  <a:off x="254508" y="248412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8" name="Shape 41448"/>
                              <wps:cNvSpPr/>
                              <wps:spPr>
                                <a:xfrm>
                                  <a:off x="254508" y="211836"/>
                                  <a:ext cx="1066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06680" h="12192">
                                      <a:moveTo>
                                        <a:pt x="0" y="0"/>
                                      </a:moveTo>
                                      <a:lnTo>
                                        <a:pt x="106680" y="0"/>
                                      </a:lnTo>
                                      <a:lnTo>
                                        <a:pt x="1066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2" name="Shape 1372"/>
                              <wps:cNvSpPr/>
                              <wps:spPr>
                                <a:xfrm>
                                  <a:off x="434721" y="30480"/>
                                  <a:ext cx="80772" cy="1203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772" h="120396">
                                      <a:moveTo>
                                        <a:pt x="42672" y="0"/>
                                      </a:moveTo>
                                      <a:lnTo>
                                        <a:pt x="53340" y="1524"/>
                                      </a:lnTo>
                                      <a:lnTo>
                                        <a:pt x="62484" y="3048"/>
                                      </a:lnTo>
                                      <a:lnTo>
                                        <a:pt x="70104" y="7620"/>
                                      </a:lnTo>
                                      <a:lnTo>
                                        <a:pt x="74676" y="12192"/>
                                      </a:lnTo>
                                      <a:lnTo>
                                        <a:pt x="76200" y="19812"/>
                                      </a:lnTo>
                                      <a:lnTo>
                                        <a:pt x="77724" y="25908"/>
                                      </a:lnTo>
                                      <a:lnTo>
                                        <a:pt x="74676" y="39624"/>
                                      </a:lnTo>
                                      <a:lnTo>
                                        <a:pt x="71628" y="45720"/>
                                      </a:lnTo>
                                      <a:lnTo>
                                        <a:pt x="67056" y="53340"/>
                                      </a:lnTo>
                                      <a:lnTo>
                                        <a:pt x="57912" y="62484"/>
                                      </a:lnTo>
                                      <a:lnTo>
                                        <a:pt x="45720" y="74676"/>
                                      </a:lnTo>
                                      <a:lnTo>
                                        <a:pt x="35052" y="86868"/>
                                      </a:lnTo>
                                      <a:lnTo>
                                        <a:pt x="25908" y="97536"/>
                                      </a:lnTo>
                                      <a:lnTo>
                                        <a:pt x="25908" y="99060"/>
                                      </a:lnTo>
                                      <a:lnTo>
                                        <a:pt x="54864" y="99060"/>
                                      </a:lnTo>
                                      <a:lnTo>
                                        <a:pt x="64008" y="99060"/>
                                      </a:lnTo>
                                      <a:lnTo>
                                        <a:pt x="67056" y="96012"/>
                                      </a:lnTo>
                                      <a:lnTo>
                                        <a:pt x="70104" y="89916"/>
                                      </a:lnTo>
                                      <a:lnTo>
                                        <a:pt x="80772" y="89916"/>
                                      </a:lnTo>
                                      <a:lnTo>
                                        <a:pt x="79248" y="120396"/>
                                      </a:lnTo>
                                      <a:lnTo>
                                        <a:pt x="0" y="120396"/>
                                      </a:lnTo>
                                      <a:lnTo>
                                        <a:pt x="0" y="114300"/>
                                      </a:lnTo>
                                      <a:lnTo>
                                        <a:pt x="4572" y="106680"/>
                                      </a:lnTo>
                                      <a:lnTo>
                                        <a:pt x="10668" y="97536"/>
                                      </a:lnTo>
                                      <a:lnTo>
                                        <a:pt x="18288" y="86868"/>
                                      </a:lnTo>
                                      <a:lnTo>
                                        <a:pt x="27432" y="74676"/>
                                      </a:lnTo>
                                      <a:lnTo>
                                        <a:pt x="35052" y="65532"/>
                                      </a:lnTo>
                                      <a:lnTo>
                                        <a:pt x="41148" y="56388"/>
                                      </a:lnTo>
                                      <a:lnTo>
                                        <a:pt x="47244" y="42672"/>
                                      </a:lnTo>
                                      <a:lnTo>
                                        <a:pt x="50292" y="30480"/>
                                      </a:lnTo>
                                      <a:lnTo>
                                        <a:pt x="48768" y="21336"/>
                                      </a:lnTo>
                                      <a:lnTo>
                                        <a:pt x="45720" y="15240"/>
                                      </a:lnTo>
                                      <a:lnTo>
                                        <a:pt x="41148" y="10668"/>
                                      </a:lnTo>
                                      <a:lnTo>
                                        <a:pt x="35052" y="9144"/>
                                      </a:lnTo>
                                      <a:lnTo>
                                        <a:pt x="28956" y="10668"/>
                                      </a:lnTo>
                                      <a:lnTo>
                                        <a:pt x="22860" y="15240"/>
                                      </a:lnTo>
                                      <a:lnTo>
                                        <a:pt x="19812" y="21336"/>
                                      </a:lnTo>
                                      <a:lnTo>
                                        <a:pt x="16764" y="30480"/>
                                      </a:lnTo>
                                      <a:lnTo>
                                        <a:pt x="1524" y="30480"/>
                                      </a:lnTo>
                                      <a:lnTo>
                                        <a:pt x="1524" y="9144"/>
                                      </a:lnTo>
                                      <a:lnTo>
                                        <a:pt x="13716" y="4572"/>
                                      </a:lnTo>
                                      <a:lnTo>
                                        <a:pt x="2438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3" name="Shape 1373"/>
                              <wps:cNvSpPr/>
                              <wps:spPr>
                                <a:xfrm>
                                  <a:off x="538353" y="25908"/>
                                  <a:ext cx="48768" cy="1264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768" h="126492">
                                      <a:moveTo>
                                        <a:pt x="42672" y="0"/>
                                      </a:moveTo>
                                      <a:lnTo>
                                        <a:pt x="48768" y="0"/>
                                      </a:lnTo>
                                      <a:lnTo>
                                        <a:pt x="48768" y="17272"/>
                                      </a:lnTo>
                                      <a:lnTo>
                                        <a:pt x="39624" y="51815"/>
                                      </a:lnTo>
                                      <a:lnTo>
                                        <a:pt x="41148" y="53339"/>
                                      </a:lnTo>
                                      <a:lnTo>
                                        <a:pt x="47244" y="45720"/>
                                      </a:lnTo>
                                      <a:lnTo>
                                        <a:pt x="48768" y="44805"/>
                                      </a:lnTo>
                                      <a:lnTo>
                                        <a:pt x="48768" y="54864"/>
                                      </a:lnTo>
                                      <a:lnTo>
                                        <a:pt x="39624" y="68580"/>
                                      </a:lnTo>
                                      <a:lnTo>
                                        <a:pt x="35052" y="77724"/>
                                      </a:lnTo>
                                      <a:lnTo>
                                        <a:pt x="32004" y="88392"/>
                                      </a:lnTo>
                                      <a:lnTo>
                                        <a:pt x="32004" y="92964"/>
                                      </a:lnTo>
                                      <a:lnTo>
                                        <a:pt x="30480" y="105156"/>
                                      </a:lnTo>
                                      <a:lnTo>
                                        <a:pt x="30480" y="111251"/>
                                      </a:lnTo>
                                      <a:lnTo>
                                        <a:pt x="32004" y="114300"/>
                                      </a:lnTo>
                                      <a:lnTo>
                                        <a:pt x="35052" y="117348"/>
                                      </a:lnTo>
                                      <a:lnTo>
                                        <a:pt x="39624" y="117348"/>
                                      </a:lnTo>
                                      <a:lnTo>
                                        <a:pt x="47244" y="115824"/>
                                      </a:lnTo>
                                      <a:lnTo>
                                        <a:pt x="48768" y="114300"/>
                                      </a:lnTo>
                                      <a:lnTo>
                                        <a:pt x="48768" y="125476"/>
                                      </a:lnTo>
                                      <a:lnTo>
                                        <a:pt x="39624" y="126492"/>
                                      </a:lnTo>
                                      <a:lnTo>
                                        <a:pt x="28956" y="124968"/>
                                      </a:lnTo>
                                      <a:lnTo>
                                        <a:pt x="18288" y="120396"/>
                                      </a:lnTo>
                                      <a:lnTo>
                                        <a:pt x="9144" y="126492"/>
                                      </a:lnTo>
                                      <a:lnTo>
                                        <a:pt x="0" y="124968"/>
                                      </a:lnTo>
                                      <a:lnTo>
                                        <a:pt x="22860" y="27432"/>
                                      </a:lnTo>
                                      <a:lnTo>
                                        <a:pt x="24384" y="19812"/>
                                      </a:lnTo>
                                      <a:lnTo>
                                        <a:pt x="24384" y="15239"/>
                                      </a:lnTo>
                                      <a:lnTo>
                                        <a:pt x="22860" y="10668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5240" y="7620"/>
                                      </a:lnTo>
                                      <a:lnTo>
                                        <a:pt x="16764" y="1524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4" name="Shape 1374"/>
                              <wps:cNvSpPr/>
                              <wps:spPr>
                                <a:xfrm>
                                  <a:off x="587121" y="62485"/>
                                  <a:ext cx="42672" cy="889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900">
                                      <a:moveTo>
                                        <a:pt x="21336" y="0"/>
                                      </a:moveTo>
                                      <a:lnTo>
                                        <a:pt x="30480" y="1524"/>
                                      </a:lnTo>
                                      <a:lnTo>
                                        <a:pt x="36576" y="7620"/>
                                      </a:lnTo>
                                      <a:lnTo>
                                        <a:pt x="41148" y="16763"/>
                                      </a:lnTo>
                                      <a:lnTo>
                                        <a:pt x="42672" y="27432"/>
                                      </a:lnTo>
                                      <a:lnTo>
                                        <a:pt x="41148" y="45720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27432" y="74675"/>
                                      </a:lnTo>
                                      <a:lnTo>
                                        <a:pt x="16764" y="82296"/>
                                      </a:lnTo>
                                      <a:lnTo>
                                        <a:pt x="4572" y="88392"/>
                                      </a:lnTo>
                                      <a:lnTo>
                                        <a:pt x="0" y="88900"/>
                                      </a:lnTo>
                                      <a:lnTo>
                                        <a:pt x="0" y="77724"/>
                                      </a:lnTo>
                                      <a:lnTo>
                                        <a:pt x="6096" y="71627"/>
                                      </a:lnTo>
                                      <a:lnTo>
                                        <a:pt x="12192" y="60960"/>
                                      </a:lnTo>
                                      <a:lnTo>
                                        <a:pt x="15240" y="53339"/>
                                      </a:lnTo>
                                      <a:lnTo>
                                        <a:pt x="16764" y="44196"/>
                                      </a:lnTo>
                                      <a:lnTo>
                                        <a:pt x="18288" y="24384"/>
                                      </a:lnTo>
                                      <a:lnTo>
                                        <a:pt x="18288" y="19812"/>
                                      </a:lnTo>
                                      <a:lnTo>
                                        <a:pt x="16764" y="15239"/>
                                      </a:lnTo>
                                      <a:lnTo>
                                        <a:pt x="15240" y="13715"/>
                                      </a:lnTo>
                                      <a:lnTo>
                                        <a:pt x="10668" y="12192"/>
                                      </a:lnTo>
                                      <a:lnTo>
                                        <a:pt x="6096" y="13715"/>
                                      </a:lnTo>
                                      <a:lnTo>
                                        <a:pt x="0" y="18288"/>
                                      </a:lnTo>
                                      <a:lnTo>
                                        <a:pt x="0" y="8229"/>
                                      </a:lnTo>
                                      <a:lnTo>
                                        <a:pt x="6096" y="4572"/>
                                      </a:lnTo>
                                      <a:lnTo>
                                        <a:pt x="13716" y="1524"/>
                                      </a:lnTo>
                                      <a:lnTo>
                                        <a:pt x="213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5" name="Shape 1375"/>
                              <wps:cNvSpPr/>
                              <wps:spPr>
                                <a:xfrm>
                                  <a:off x="587121" y="25908"/>
                                  <a:ext cx="4572" cy="172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72" h="17272">
                                      <a:moveTo>
                                        <a:pt x="0" y="0"/>
                                      </a:moveTo>
                                      <a:lnTo>
                                        <a:pt x="4572" y="0"/>
                                      </a:lnTo>
                                      <a:lnTo>
                                        <a:pt x="0" y="1727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6" name="Shape 1376"/>
                              <wps:cNvSpPr/>
                              <wps:spPr>
                                <a:xfrm>
                                  <a:off x="646557" y="0"/>
                                  <a:ext cx="57912" cy="853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7912" h="85344">
                                      <a:moveTo>
                                        <a:pt x="30480" y="0"/>
                                      </a:moveTo>
                                      <a:lnTo>
                                        <a:pt x="39624" y="1524"/>
                                      </a:lnTo>
                                      <a:lnTo>
                                        <a:pt x="45720" y="3048"/>
                                      </a:lnTo>
                                      <a:lnTo>
                                        <a:pt x="50292" y="6097"/>
                                      </a:lnTo>
                                      <a:lnTo>
                                        <a:pt x="53340" y="9144"/>
                                      </a:lnTo>
                                      <a:lnTo>
                                        <a:pt x="56388" y="18288"/>
                                      </a:lnTo>
                                      <a:lnTo>
                                        <a:pt x="54864" y="27432"/>
                                      </a:lnTo>
                                      <a:lnTo>
                                        <a:pt x="48768" y="38100"/>
                                      </a:lnTo>
                                      <a:lnTo>
                                        <a:pt x="42672" y="44197"/>
                                      </a:lnTo>
                                      <a:lnTo>
                                        <a:pt x="33528" y="53340"/>
                                      </a:lnTo>
                                      <a:lnTo>
                                        <a:pt x="25908" y="60960"/>
                                      </a:lnTo>
                                      <a:lnTo>
                                        <a:pt x="18288" y="70104"/>
                                      </a:lnTo>
                                      <a:lnTo>
                                        <a:pt x="39624" y="70104"/>
                                      </a:lnTo>
                                      <a:lnTo>
                                        <a:pt x="45720" y="70104"/>
                                      </a:lnTo>
                                      <a:lnTo>
                                        <a:pt x="48768" y="67056"/>
                                      </a:lnTo>
                                      <a:lnTo>
                                        <a:pt x="50292" y="62485"/>
                                      </a:lnTo>
                                      <a:lnTo>
                                        <a:pt x="57912" y="62485"/>
                                      </a:lnTo>
                                      <a:lnTo>
                                        <a:pt x="56388" y="85344"/>
                                      </a:lnTo>
                                      <a:lnTo>
                                        <a:pt x="0" y="85344"/>
                                      </a:lnTo>
                                      <a:lnTo>
                                        <a:pt x="0" y="80773"/>
                                      </a:lnTo>
                                      <a:lnTo>
                                        <a:pt x="7620" y="68580"/>
                                      </a:lnTo>
                                      <a:lnTo>
                                        <a:pt x="19812" y="53340"/>
                                      </a:lnTo>
                                      <a:lnTo>
                                        <a:pt x="25908" y="47244"/>
                                      </a:lnTo>
                                      <a:lnTo>
                                        <a:pt x="28956" y="41148"/>
                                      </a:lnTo>
                                      <a:lnTo>
                                        <a:pt x="35052" y="32004"/>
                                      </a:lnTo>
                                      <a:lnTo>
                                        <a:pt x="36576" y="21336"/>
                                      </a:lnTo>
                                      <a:lnTo>
                                        <a:pt x="36576" y="16764"/>
                                      </a:lnTo>
                                      <a:lnTo>
                                        <a:pt x="33528" y="12192"/>
                                      </a:lnTo>
                                      <a:lnTo>
                                        <a:pt x="30480" y="9144"/>
                                      </a:lnTo>
                                      <a:lnTo>
                                        <a:pt x="25908" y="7620"/>
                                      </a:lnTo>
                                      <a:lnTo>
                                        <a:pt x="21336" y="9144"/>
                                      </a:lnTo>
                                      <a:lnTo>
                                        <a:pt x="16764" y="10668"/>
                                      </a:lnTo>
                                      <a:lnTo>
                                        <a:pt x="13716" y="15240"/>
                                      </a:lnTo>
                                      <a:lnTo>
                                        <a:pt x="12192" y="21336"/>
                                      </a:lnTo>
                                      <a:lnTo>
                                        <a:pt x="1524" y="21336"/>
                                      </a:lnTo>
                                      <a:lnTo>
                                        <a:pt x="1524" y="6097"/>
                                      </a:lnTo>
                                      <a:lnTo>
                                        <a:pt x="10668" y="3048"/>
                                      </a:lnTo>
                                      <a:lnTo>
                                        <a:pt x="18288" y="1524"/>
                                      </a:lnTo>
                                      <a:lnTo>
                                        <a:pt x="304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7" name="Shape 1377"/>
                              <wps:cNvSpPr/>
                              <wps:spPr>
                                <a:xfrm>
                                  <a:off x="526161" y="318081"/>
                                  <a:ext cx="42672" cy="888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2672" h="88827">
                                      <a:moveTo>
                                        <a:pt x="42672" y="0"/>
                                      </a:moveTo>
                                      <a:lnTo>
                                        <a:pt x="42672" y="11484"/>
                                      </a:lnTo>
                                      <a:lnTo>
                                        <a:pt x="38100" y="17199"/>
                                      </a:lnTo>
                                      <a:lnTo>
                                        <a:pt x="32004" y="26343"/>
                                      </a:lnTo>
                                      <a:lnTo>
                                        <a:pt x="27432" y="38535"/>
                                      </a:lnTo>
                                      <a:lnTo>
                                        <a:pt x="24384" y="52251"/>
                                      </a:lnTo>
                                      <a:lnTo>
                                        <a:pt x="24384" y="64443"/>
                                      </a:lnTo>
                                      <a:lnTo>
                                        <a:pt x="24384" y="69015"/>
                                      </a:lnTo>
                                      <a:lnTo>
                                        <a:pt x="25908" y="73587"/>
                                      </a:lnTo>
                                      <a:lnTo>
                                        <a:pt x="27432" y="76635"/>
                                      </a:lnTo>
                                      <a:lnTo>
                                        <a:pt x="32004" y="76635"/>
                                      </a:lnTo>
                                      <a:lnTo>
                                        <a:pt x="36576" y="75111"/>
                                      </a:lnTo>
                                      <a:lnTo>
                                        <a:pt x="42672" y="70539"/>
                                      </a:lnTo>
                                      <a:lnTo>
                                        <a:pt x="42672" y="81207"/>
                                      </a:lnTo>
                                      <a:lnTo>
                                        <a:pt x="32004" y="87303"/>
                                      </a:lnTo>
                                      <a:lnTo>
                                        <a:pt x="21336" y="88827"/>
                                      </a:lnTo>
                                      <a:lnTo>
                                        <a:pt x="12192" y="87303"/>
                                      </a:lnTo>
                                      <a:lnTo>
                                        <a:pt x="6096" y="81207"/>
                                      </a:lnTo>
                                      <a:lnTo>
                                        <a:pt x="1524" y="73587"/>
                                      </a:lnTo>
                                      <a:lnTo>
                                        <a:pt x="0" y="61395"/>
                                      </a:lnTo>
                                      <a:lnTo>
                                        <a:pt x="1524" y="49203"/>
                                      </a:lnTo>
                                      <a:lnTo>
                                        <a:pt x="3048" y="37011"/>
                                      </a:lnTo>
                                      <a:lnTo>
                                        <a:pt x="7620" y="26343"/>
                                      </a:lnTo>
                                      <a:lnTo>
                                        <a:pt x="13716" y="17199"/>
                                      </a:lnTo>
                                      <a:lnTo>
                                        <a:pt x="19812" y="9579"/>
                                      </a:lnTo>
                                      <a:lnTo>
                                        <a:pt x="28956" y="3483"/>
                                      </a:lnTo>
                                      <a:lnTo>
                                        <a:pt x="39624" y="435"/>
                                      </a:lnTo>
                                      <a:lnTo>
                                        <a:pt x="426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1378" name="Shape 1378"/>
                              <wps:cNvSpPr/>
                              <wps:spPr>
                                <a:xfrm>
                                  <a:off x="568833" y="316992"/>
                                  <a:ext cx="56388" cy="899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6388" h="89916">
                                      <a:moveTo>
                                        <a:pt x="7620" y="0"/>
                                      </a:moveTo>
                                      <a:lnTo>
                                        <a:pt x="19812" y="1524"/>
                                      </a:lnTo>
                                      <a:lnTo>
                                        <a:pt x="30480" y="6096"/>
                                      </a:lnTo>
                                      <a:lnTo>
                                        <a:pt x="38100" y="0"/>
                                      </a:lnTo>
                                      <a:lnTo>
                                        <a:pt x="48768" y="1524"/>
                                      </a:lnTo>
                                      <a:lnTo>
                                        <a:pt x="35052" y="60960"/>
                                      </a:lnTo>
                                      <a:lnTo>
                                        <a:pt x="33528" y="71628"/>
                                      </a:lnTo>
                                      <a:lnTo>
                                        <a:pt x="33528" y="76200"/>
                                      </a:lnTo>
                                      <a:lnTo>
                                        <a:pt x="38100" y="77724"/>
                                      </a:lnTo>
                                      <a:lnTo>
                                        <a:pt x="42672" y="76200"/>
                                      </a:lnTo>
                                      <a:lnTo>
                                        <a:pt x="50292" y="68580"/>
                                      </a:lnTo>
                                      <a:lnTo>
                                        <a:pt x="56388" y="74676"/>
                                      </a:lnTo>
                                      <a:lnTo>
                                        <a:pt x="48768" y="82296"/>
                                      </a:lnTo>
                                      <a:lnTo>
                                        <a:pt x="41148" y="86868"/>
                                      </a:lnTo>
                                      <a:lnTo>
                                        <a:pt x="35052" y="89916"/>
                                      </a:lnTo>
                                      <a:lnTo>
                                        <a:pt x="27432" y="89916"/>
                                      </a:lnTo>
                                      <a:lnTo>
                                        <a:pt x="21336" y="88392"/>
                                      </a:lnTo>
                                      <a:lnTo>
                                        <a:pt x="15240" y="86868"/>
                                      </a:lnTo>
                                      <a:lnTo>
                                        <a:pt x="12192" y="82296"/>
                                      </a:lnTo>
                                      <a:lnTo>
                                        <a:pt x="10668" y="76200"/>
                                      </a:lnTo>
                                      <a:lnTo>
                                        <a:pt x="12192" y="71628"/>
                                      </a:lnTo>
                                      <a:lnTo>
                                        <a:pt x="10668" y="71628"/>
                                      </a:lnTo>
                                      <a:lnTo>
                                        <a:pt x="4572" y="77724"/>
                                      </a:lnTo>
                                      <a:lnTo>
                                        <a:pt x="0" y="82296"/>
                                      </a:lnTo>
                                      <a:lnTo>
                                        <a:pt x="0" y="71628"/>
                                      </a:lnTo>
                                      <a:lnTo>
                                        <a:pt x="10668" y="59436"/>
                                      </a:lnTo>
                                      <a:lnTo>
                                        <a:pt x="13716" y="50292"/>
                                      </a:lnTo>
                                      <a:lnTo>
                                        <a:pt x="16764" y="38100"/>
                                      </a:lnTo>
                                      <a:lnTo>
                                        <a:pt x="16764" y="33528"/>
                                      </a:lnTo>
                                      <a:lnTo>
                                        <a:pt x="18288" y="21336"/>
                                      </a:lnTo>
                                      <a:lnTo>
                                        <a:pt x="16764" y="12192"/>
                                      </a:lnTo>
                                      <a:lnTo>
                                        <a:pt x="9144" y="9144"/>
                                      </a:lnTo>
                                      <a:lnTo>
                                        <a:pt x="1524" y="10668"/>
                                      </a:lnTo>
                                      <a:lnTo>
                                        <a:pt x="0" y="12573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76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  <wps:wsp>
                              <wps:cNvPr id="41449" name="Shape 41449"/>
                              <wps:cNvSpPr/>
                              <wps:spPr>
                                <a:xfrm>
                                  <a:off x="424053" y="230124"/>
                                  <a:ext cx="297180" cy="1219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80" h="12192">
                                      <a:moveTo>
                                        <a:pt x="0" y="0"/>
                                      </a:moveTo>
                                      <a:lnTo>
                                        <a:pt x="297180" y="0"/>
                                      </a:lnTo>
                                      <a:lnTo>
                                        <a:pt x="297180" y="12192"/>
                                      </a:lnTo>
                                      <a:lnTo>
                                        <a:pt x="0" y="1219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0" cap="flat">
                                  <a:miter lim="127000"/>
                                </a:ln>
                              </wps:spPr>
                              <wps:style>
                                <a:lnRef idx="0">
                                  <a:srgbClr val="000000">
                                    <a:alpha val="0"/>
                                  </a:srgbClr>
                                </a:lnRef>
                                <a:fillRef idx="1">
                                  <a:srgbClr val="000000"/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B3A9CDA" id="Group 38258" o:spid="_x0000_s1026" style="width:56.8pt;height:25pt;mso-position-horizontal-relative:char;mso-position-vertical-relative:line" coordsize="7212,4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">
                      <v:shape id="Shape 1368" o:spid="_x0000_s1027" style="position:absolute;left:975;top:1981;width:914;height:884;visibility:visible;mso-wrap-style:square;v-text-anchor:top" coordsize="91440,88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qxhMcA&#10;AADdAAAADwAAAGRycy9kb3ducmV2LnhtbESPT2vDMAzF74N9B6PBbquzP4SS1i1jMBg9lLYbbEcR&#10;q3HaWA62m6b99NNhsJvEe3rvp/ly9J0aKKY2sIHHSQGKuA625cbA1+f7wxRUysgWu8Bk4EIJlovb&#10;mzlWNpx5S8MuN0pCOFVowOXcV1qn2pHHNAk9sWj7ED1mWWOjbcSzhPtOPxVFqT22LA0Oe3pzVB93&#10;J28glfalObjveL38TDfbIa6vq4GMub8bX2egMo353/x3/WEF/7kUXPlGRt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KsYTHAAAA3QAAAA8AAAAAAAAAAAAAAAAAmAIAAGRy&#10;cy9kb3ducmV2LnhtbFBLBQYAAAAABAAEAPUAAACMAwAAAAA=&#10;" path="m30480,r6096,1524l41148,4572r4572,4572l45720,15239r,6097l53340,12192,60960,6096,70104,1524,79248,,91440,1524,85344,24384r-15240,l70104,19812,68580,16764,64008,15239r-4572,1525l56388,19812r-3048,3048l47244,32003,44196,44196,33528,88392r-24384,l22860,27432r1524,-9144l22860,13715,19812,12192r-6096,3047l6096,21336,,15239,9144,7620,15240,3048,22860,1524,30480,xe" fillcolor="black" stroked="f" strokeweight="0">
                        <v:stroke miterlimit="83231f" joinstyle="miter"/>
                        <v:path arrowok="t" textboxrect="0,0,91440,88392"/>
                      </v:shape>
                      <v:shape id="Shape 1369" o:spid="_x0000_s1028" style="position:absolute;top:1676;width:883;height:1189;visibility:visible;mso-wrap-style:square;v-text-anchor:top" coordsize="88392,118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dgkMQA&#10;AADdAAAADwAAAGRycy9kb3ducmV2LnhtbERPyWrDMBC9F/IPYgq9NXJSMLUbJZSEQA6F0Cykx6k1&#10;Xqg1MpJiu39fBQK9zeOts1iNphU9Od9YVjCbJiCIC6sbrhScjtvnVxA+IGtsLZOCX/KwWk4eFphr&#10;O/An9YdQiRjCPkcFdQhdLqUvajLop7YjjlxpncEQoaukdjjEcNPKeZKk0mDDsaHGjtY1FT+Hq1GQ&#10;fdO5dPsdfmxmX2Y+lPtLuu2Venoc399ABBrDv/ju3uk4/yXN4PZNPEE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HYJDEAAAA3QAAAA8AAAAAAAAAAAAAAAAAmAIAAGRycy9k&#10;b3ducmV2LnhtbFBLBQYAAAAABAAEAPUAAACJAwAAAAA=&#10;" path="m24384,l68580,,67056,6096r-7620,4572l57912,16764r-3048,7620l36576,108204r16764,l59436,108204r4572,-3048l68580,100584r4572,-6096l77724,83820r10668,l80772,118872,,118872r1524,-6096l9144,108204r1524,-4572l13716,96012,28956,24384,30480,13716,28956,9144,22860,6096,24384,xe" fillcolor="black" stroked="f" strokeweight="0">
                        <v:stroke miterlimit="83231f" joinstyle="miter"/>
                        <v:path arrowok="t" textboxrect="0,0,88392,118872"/>
                      </v:shape>
                      <v:shape id="Shape 41447" o:spid="_x0000_s1029" style="position:absolute;left:2545;top:2484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f/9cUA&#10;AADeAAAADwAAAGRycy9kb3ducmV2LnhtbESPQWvCQBSE7wX/w/IEb3WjpK1EVxFB6aWUGi/eHtln&#10;Es2+Dburif31XUHocZj5ZpjFqjeNuJHztWUFk3ECgriwuuZSwSHfvs5A+ICssbFMCu7kYbUcvCww&#10;07bjH7rtQyliCfsMFVQhtJmUvqjIoB/bljh6J+sMhihdKbXDLpabRk6T5F0arDkuVNjSpqLisr8a&#10;Bem3rf05/zr+5jvXyLfe3qlLlRoN+/UcRKA+/Ief9KeO3CRNP+BxJ14B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t//1xQAAAN4AAAAPAAAAAAAAAAAAAAAAAJgCAABkcnMv&#10;ZG93bnJldi54bWxQSwUGAAAAAAQABAD1AAAAigMAAAAA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41448" o:spid="_x0000_s1030" style="position:absolute;left:2545;top:2118;width:1066;height:122;visibility:visible;mso-wrap-style:square;v-text-anchor:top" coordsize="1066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hrh8MA&#10;AADeAAAADwAAAGRycy9kb3ducmV2LnhtbERPTWvCQBC9C/0PyxR6040lLZK6igiWXkqp8dLbkB2T&#10;aHY27G5N9Nc7h0KPj/e9XI+uUxcKsfVsYD7LQBFX3rZcGziUu+kCVEzIFjvPZOBKEdarh8kSC+sH&#10;/qbLPtVKQjgWaKBJqS+0jlVDDuPM98TCHX1wmASGWtuAg4S7Tj9n2at22LI0NNjTtqHqvP91BvIv&#10;38ZT+flzK99Dp19Gf6UhN+bpcdy8gUo0pn/xn/vDim+e57JX7sgV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Chrh8MAAADeAAAADwAAAAAAAAAAAAAAAACYAgAAZHJzL2Rv&#10;d25yZXYueG1sUEsFBgAAAAAEAAQA9QAAAIgDAAAAAA==&#10;" path="m,l106680,r,12192l,12192,,e" fillcolor="black" stroked="f" strokeweight="0">
                        <v:stroke miterlimit="83231f" joinstyle="miter"/>
                        <v:path arrowok="t" textboxrect="0,0,106680,12192"/>
                      </v:shape>
                      <v:shape id="Shape 1372" o:spid="_x0000_s1031" style="position:absolute;left:4347;top:304;width:807;height:1204;visibility:visible;mso-wrap-style:square;v-text-anchor:top" coordsize="80772,1203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pcssQA&#10;AADdAAAADwAAAGRycy9kb3ducmV2LnhtbERPTWvCQBC9F/wPyxR6azbaYjW6iihSlV6aiuBtyE6T&#10;YHY2ZNck/ntXKPQ2j/c582VvKtFS40rLCoZRDII4s7rkXMHxZ/s6AeE8ssbKMim4kYPlYvA0x0Tb&#10;jr+pTX0uQgi7BBUU3teJlC4ryKCLbE0cuF/bGPQBNrnUDXYh3FRyFMdjabDk0FBgTeuCskt6NQqm&#10;+9K2n8adD92pPV+3k83X+3Cj1Mtzv5qB8NT7f/Gfe6fD/LePETy+CS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KXLLEAAAA3QAAAA8AAAAAAAAAAAAAAAAAmAIAAGRycy9k&#10;b3ducmV2LnhtbFBLBQYAAAAABAAEAPUAAACJAwAAAAA=&#10;" path="m42672,l53340,1524r9144,1524l70104,7620r4572,4572l76200,19812r1524,6096l74676,39624r-3048,6096l67056,53340r-9144,9144l45720,74676,35052,86868,25908,97536r,1524l54864,99060r9144,l67056,96012r3048,-6096l80772,89916r-1524,30480l,120396r,-6096l4572,106680r6096,-9144l18288,86868,27432,74676r7620,-9144l41148,56388,47244,42672,50292,30480,48768,21336,45720,15240,41148,10668,35052,9144r-6096,1524l22860,15240r-3048,6096l16764,30480r-15240,l1524,9144,13716,4572,24384,1524,42672,xe" fillcolor="black" stroked="f" strokeweight="0">
                        <v:stroke miterlimit="83231f" joinstyle="miter"/>
                        <v:path arrowok="t" textboxrect="0,0,80772,120396"/>
                      </v:shape>
                      <v:shape id="Shape 1373" o:spid="_x0000_s1032" style="position:absolute;left:5383;top:259;width:488;height:1265;visibility:visible;mso-wrap-style:square;v-text-anchor:top" coordsize="48768,1264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N308QA&#10;AADdAAAADwAAAGRycy9kb3ducmV2LnhtbERPTWvCQBC9F/wPywi91Y1aYkmzES0UvBRqItjjkJ1m&#10;o9nZkN1q+u+7BcHbPN7n5OvRduJCg28dK5jPEhDEtdMtNwoO1fvTCwgfkDV2jknBL3lYF5OHHDPt&#10;rrynSxkaEUPYZ6jAhNBnUvrakEU/cz1x5L7dYDFEODRSD3iN4baTiyRJpcWWY4PBnt4M1efyxyo4&#10;fTZ0HFOeL47P1S5NSvPxJbdKPU7HzSuIQGO4i2/unY7zl6sl/H8TT5D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zd9PEAAAA3QAAAA8AAAAAAAAAAAAAAAAAmAIAAGRycy9k&#10;b3ducmV2LnhtbFBLBQYAAAAABAAEAPUAAACJAwAAAAA=&#10;" path="m42672,r6096,l48768,17272,39624,51815r1524,1524l47244,45720r1524,-915l48768,54864,39624,68580r-4572,9144l32004,88392r,4572l30480,105156r,6095l32004,114300r3048,3048l39624,117348r7620,-1524l48768,114300r,11176l39624,126492,28956,124968,18288,120396r-9144,6096l,124968,22860,27432r1524,-7620l24384,15239,22860,10668,21336,9144,15240,7620,16764,1524,42672,xe" fillcolor="black" stroked="f" strokeweight="0">
                        <v:stroke miterlimit="83231f" joinstyle="miter"/>
                        <v:path arrowok="t" textboxrect="0,0,48768,126492"/>
                      </v:shape>
                      <v:shape id="Shape 1374" o:spid="_x0000_s1033" style="position:absolute;left:5871;top:624;width:426;height:889;visibility:visible;mso-wrap-style:square;v-text-anchor:top" coordsize="42672,88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2LjMQA&#10;AADdAAAADwAAAGRycy9kb3ducmV2LnhtbERP32vCMBB+F/wfwgl701Qnm1SjbOJAhIG6MfDtSM62&#10;2FxKk7XVv34ZCL7dx/fzFqvOlqKh2heOFYxHCQhi7UzBmYLvr4/hDIQPyAZLx6TgSh5Wy35vgalx&#10;LR+oOYZMxBD2KSrIQ6hSKb3OyaIfuYo4cmdXWwwR1pk0NbYx3JZykiQv0mLBsSHHitY56cvx1yrQ&#10;P9v3mcv0qdjxpr197ptuXZ2Vehp0b3MQgbrwEN/dWxPnP79O4f+beIJ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ti4zEAAAA3QAAAA8AAAAAAAAAAAAAAAAAmAIAAGRycy9k&#10;b3ducmV2LnhtbFBLBQYAAAAABAAEAPUAAACJAwAAAAA=&#10;" path="m21336,r9144,1524l36576,7620r4572,9143l42672,27432,41148,45720,35052,60960,27432,74675,16764,82296,4572,88392,,88900,,77724,6096,71627,12192,60960r3048,-7621l16764,44196,18288,24384r,-4572l16764,15239,15240,13715,10668,12192,6096,13715,,18288,,8229,6096,4572,13716,1524,21336,xe" fillcolor="black" stroked="f" strokeweight="0">
                        <v:stroke miterlimit="83231f" joinstyle="miter"/>
                        <v:path arrowok="t" textboxrect="0,0,42672,88900"/>
                      </v:shape>
                      <v:shape id="Shape 1375" o:spid="_x0000_s1034" style="position:absolute;left:5871;top:259;width:45;height:172;visibility:visible;mso-wrap-style:square;v-text-anchor:top" coordsize="4572,17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27MQA&#10;AADdAAAADwAAAGRycy9kb3ducmV2LnhtbERPTWvCQBC9C/6HZQredNOorURXqVWhYA81SulxyI5J&#10;MDsbsqvGf+8WBG/zeJ8zW7SmEhdqXGlZwesgAkGcWV1yruCw3/QnIJxH1lhZJgU3crCYdzszTLS9&#10;8o4uqc9FCGGXoILC+zqR0mUFGXQDWxMH7mgbgz7AJpe6wWsIN5WMo+hNGiw5NBRY02dB2Sk9GwWY&#10;/0528bam5c9qnS7P/u87Ho+U6r20H1MQnlr/FD/cXzrMH76P4f+bcIK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aNuzEAAAA3QAAAA8AAAAAAAAAAAAAAAAAmAIAAGRycy9k&#10;b3ducmV2LnhtbFBLBQYAAAAABAAEAPUAAACJAwAAAAA=&#10;" path="m,l4572,,,17272,,xe" fillcolor="black" stroked="f" strokeweight="0">
                        <v:stroke miterlimit="83231f" joinstyle="miter"/>
                        <v:path arrowok="t" textboxrect="0,0,4572,17272"/>
                      </v:shape>
                      <v:shape id="Shape 1376" o:spid="_x0000_s1035" style="position:absolute;left:6465;width:579;height:853;visibility:visible;mso-wrap-style:square;v-text-anchor:top" coordsize="57912,853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Hc7sIA&#10;AADdAAAADwAAAGRycy9kb3ducmV2LnhtbERPS2sCMRC+C/0PYQreNKnKtmyNUkRprz4Qehs2083S&#10;zWRJ4u723zdCobf5+J6z3o6uFT2F2HjW8DRXIIgrbxquNVzOh9kLiJiQDbaeScMPRdhuHiZrLI0f&#10;+Ej9KdUih3AsUYNNqSuljJUlh3HuO+LMffngMGUYamkCDjnctXKhVCEdNpwbLHa0s1R9n25Ow3hc&#10;XS+fhd3v+wMpNVxv76EiraeP49sriERj+hf/uT9Mnr98LuD+TT5B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4dzuwgAAAN0AAAAPAAAAAAAAAAAAAAAAAJgCAABkcnMvZG93&#10;bnJldi54bWxQSwUGAAAAAAQABAD1AAAAhwMAAAAA&#10;" path="m30480,r9144,1524l45720,3048r4572,3049l53340,9144r3048,9144l54864,27432,48768,38100r-6096,6097l33528,53340r-7620,7620l18288,70104r21336,l45720,70104r3048,-3048l50292,62485r7620,l56388,85344,,85344,,80773,7620,68580,19812,53340r6096,-6096l28956,41148r6096,-9144l36576,21336r,-4572l33528,12192,30480,9144,25908,7620,21336,9144r-4572,1524l13716,15240r-1524,6096l1524,21336r,-15239l10668,3048,18288,1524,30480,xe" fillcolor="black" stroked="f" strokeweight="0">
                        <v:stroke miterlimit="83231f" joinstyle="miter"/>
                        <v:path arrowok="t" textboxrect="0,0,57912,85344"/>
                      </v:shape>
                      <v:shape id="Shape 1377" o:spid="_x0000_s1036" style="position:absolute;left:5261;top:3180;width:427;height:889;visibility:visible;mso-wrap-style:square;v-text-anchor:top" coordsize="42672,888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LsccEA&#10;AADdAAAADwAAAGRycy9kb3ducmV2LnhtbERP22rCQBB9L/gPywh9azY20EiaVUTrpY9RP2DIjklo&#10;djZkt5r49W5B6NscznXy5WBacaXeNZYVzKIYBHFpdcOVgvNp+zYH4TyyxtYyKRjJwXIxeckx0/bG&#10;BV2PvhIhhF2GCmrvu0xKV9Zk0EW2Iw7cxfYGfYB9JXWPtxBuWvkexx/SYMOhocaO1jWVP8dfo2BX&#10;fLlhtPvN/P59KbZMiUuIlXqdDqtPEJ4G/y9+ug86zE/SFP6+CSf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C7HHBAAAA3QAAAA8AAAAAAAAAAAAAAAAAmAIAAGRycy9kb3du&#10;cmV2LnhtbFBLBQYAAAAABAAEAPUAAACGAwAAAAA=&#10;" path="m42672,r,11484l38100,17199r-6096,9144l27432,38535,24384,52251r,12192l24384,69015r1524,4572l27432,76635r4572,l36576,75111r6096,-4572l42672,81207,32004,87303,21336,88827,12192,87303,6096,81207,1524,73587,,61395,1524,49203,3048,37011,7620,26343r6096,-9144l19812,9579,28956,3483,39624,435,42672,xe" fillcolor="black" stroked="f" strokeweight="0">
                        <v:stroke miterlimit="83231f" joinstyle="miter"/>
                        <v:path arrowok="t" textboxrect="0,0,42672,88827"/>
                      </v:shape>
                      <v:shape id="Shape 1378" o:spid="_x0000_s1037" style="position:absolute;left:5688;top:3169;width:564;height:900;visibility:visible;mso-wrap-style:square;v-text-anchor:top" coordsize="56388,899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pVwsQA&#10;AADdAAAADwAAAGRycy9kb3ducmV2LnhtbESPQW/CMAyF75P2HyIjcRspm8RQR0DT0IAr3Q4cTWPa&#10;isYpSVbKv8cHpN1svef3Pi9Wg2tVTyE2ng1MJxko4tLbhisDvz/fL3NQMSFbbD2TgRtFWC2fnxaY&#10;W3/lPfVFqpSEcMzRQJ1Sl2sdy5ocxonviEU7+eAwyRoqbQNeJdy1+jXLZtphw9JQY0dfNZXn4s8Z&#10;2OJmfTjMTtnuMu+L83EIqdwcjRmPhs8PUImG9G9+XO+s4L+9C658IyPo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qVcLEAAAA3QAAAA8AAAAAAAAAAAAAAAAAmAIAAGRycy9k&#10;b3ducmV2LnhtbFBLBQYAAAAABAAEAPUAAACJAwAAAAA=&#10;" path="m7620,l19812,1524,30480,6096,38100,,48768,1524,35052,60960,33528,71628r,4572l38100,77724r4572,-1524l50292,68580r6096,6096l48768,82296r-7620,4572l35052,89916r-7620,l21336,88392,15240,86868,12192,82296,10668,76200r1524,-4572l10668,71628,4572,77724,,82296,,71628,10668,59436r3048,-9144l16764,38100r,-4572l18288,21336,16764,12192,9144,9144,1524,10668,,12573,,1089,7620,xe" fillcolor="black" stroked="f" strokeweight="0">
                        <v:stroke miterlimit="83231f" joinstyle="miter"/>
                        <v:path arrowok="t" textboxrect="0,0,56388,89916"/>
                      </v:shape>
                      <v:shape id="Shape 41449" o:spid="_x0000_s1038" style="position:absolute;left:4240;top:2301;width:2972;height:122;visibility:visible;mso-wrap-style:square;v-text-anchor:top" coordsize="297180,1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ZrBcYA&#10;AADeAAAADwAAAGRycy9kb3ducmV2LnhtbESPQWvCQBSE70L/w/IKvUizUYK0qasUoeDBS7eCPT6y&#10;L9lg9m3IbjT+e1co9DjMzDfMeju5TlxoCK1nBYssB0FcedNyo+D48/X6BiJEZIOdZ1JwowDbzdNs&#10;jaXxV/6mi46NSBAOJSqwMfallKGy5DBkvidOXu0HhzHJoZFmwGuCu04u83wlHbacFiz2tLNUnfXo&#10;FOhudT7N61+OteNxWVu9P+idUi/P0+cHiEhT/A//tfdGQbEoind43ElXQG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nZrBcYAAADeAAAADwAAAAAAAAAAAAAAAACYAgAAZHJz&#10;L2Rvd25yZXYueG1sUEsFBgAAAAAEAAQA9QAAAIsDAAAAAA==&#10;" path="m,l297180,r,12192l,12192,,e" fillcolor="black" stroked="f" strokeweight="0">
                        <v:stroke miterlimit="83231f" joinstyle="miter"/>
                        <v:path arrowok="t" textboxrect="0,0,297180,12192"/>
                      </v:shape>
                      <w10:anchorlock/>
                    </v:group>
                  </w:pict>
                </mc:Fallback>
              </mc:AlternateContent>
            </w:r>
            <w:r w:rsidRPr="003A4321">
              <w:rPr>
                <w:rFonts w:ascii="Arial" w:eastAsia="Arial" w:hAnsi="Arial" w:cs="Arial"/>
                <w:sz w:val="16"/>
                <w:szCs w:val="16"/>
              </w:rPr>
              <w:t xml:space="preserve"> </w:t>
            </w:r>
          </w:p>
          <w:p w14:paraId="015269E6" w14:textId="77777777" w:rsidR="00D61563" w:rsidRPr="003A4321" w:rsidRDefault="0020089D">
            <w:pPr>
              <w:ind w:left="2"/>
              <w:rPr>
                <w:sz w:val="16"/>
                <w:szCs w:val="16"/>
              </w:rPr>
            </w:pPr>
            <w:r w:rsidRPr="003A4321">
              <w:rPr>
                <w:rFonts w:ascii="Arial" w:eastAsia="Arial" w:hAnsi="Arial" w:cs="Arial"/>
                <w:color w:val="000066"/>
                <w:sz w:val="16"/>
                <w:szCs w:val="16"/>
              </w:rPr>
              <w:t xml:space="preserve"> </w:t>
            </w:r>
          </w:p>
        </w:tc>
      </w:tr>
    </w:tbl>
    <w:p w14:paraId="015269E8" w14:textId="77777777" w:rsidR="00A73FE6" w:rsidRDefault="00A73FE6" w:rsidP="003A4321">
      <w:pPr>
        <w:spacing w:after="0"/>
        <w:ind w:right="-1516"/>
        <w:rPr>
          <w:rFonts w:ascii="Arial" w:eastAsia="Arial" w:hAnsi="Arial" w:cs="Arial"/>
          <w:b/>
          <w:color w:val="000066"/>
          <w:sz w:val="24"/>
        </w:rPr>
      </w:pPr>
    </w:p>
    <w:p w14:paraId="015269E9" w14:textId="77777777" w:rsidR="003A4321" w:rsidRDefault="00A73FE6" w:rsidP="00A73FE6">
      <w:pPr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  <w:hyperlink r:id="rId7" w:tgtFrame="_blank" w:history="1">
        <w:r w:rsidRPr="00C76633">
          <w:rPr>
            <w:rFonts w:ascii="Helvetica" w:eastAsia="Times New Roman" w:hAnsi="Helvetica" w:cs="Helvetica"/>
            <w:b/>
            <w:bCs/>
            <w:color w:val="006595"/>
            <w:sz w:val="20"/>
            <w:szCs w:val="20"/>
            <w:bdr w:val="none" w:sz="0" w:space="0" w:color="auto" w:frame="1"/>
            <w:shd w:val="clear" w:color="auto" w:fill="FFFFFF"/>
          </w:rPr>
          <w:t>Triángulo</w:t>
        </w:r>
      </w:hyperlink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2C" wp14:editId="01526B2D">
            <wp:extent cx="1028700" cy="486866"/>
            <wp:effectExtent l="0" t="0" r="0" b="8890"/>
            <wp:docPr id="17" name="Imagen 17" descr="Figuras Geométricas - Formul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uras Geométricas - Formula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513" cy="491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2E" wp14:editId="01526B2F">
            <wp:extent cx="952500" cy="190500"/>
            <wp:effectExtent l="0" t="0" r="0" b="0"/>
            <wp:docPr id="16" name="Imagen 16" descr="triangul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iangulo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0" wp14:editId="01526B31">
            <wp:extent cx="704850" cy="304800"/>
            <wp:effectExtent l="0" t="0" r="0" b="0"/>
            <wp:docPr id="15" name="Imagen 15" descr="cuadrad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uadrado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321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</w:p>
    <w:p w14:paraId="015269EA" w14:textId="77777777" w:rsidR="003A4321" w:rsidRDefault="00A73FE6" w:rsidP="00A73FE6">
      <w:hyperlink r:id="rId11" w:tgtFrame="_blank" w:history="1">
        <w:r w:rsidRPr="00C76633">
          <w:rPr>
            <w:rFonts w:ascii="Helvetica" w:eastAsia="Times New Roman" w:hAnsi="Helvetica" w:cs="Helvetica"/>
            <w:b/>
            <w:bCs/>
            <w:color w:val="006595"/>
            <w:sz w:val="20"/>
            <w:szCs w:val="20"/>
            <w:bdr w:val="none" w:sz="0" w:space="0" w:color="auto" w:frame="1"/>
            <w:shd w:val="clear" w:color="auto" w:fill="FFFFFF"/>
          </w:rPr>
          <w:t>Cuadrado</w:t>
        </w:r>
      </w:hyperlink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2" wp14:editId="01526B33">
            <wp:extent cx="809498" cy="495300"/>
            <wp:effectExtent l="0" t="0" r="0" b="0"/>
            <wp:docPr id="14" name="Imagen 14" descr="Figur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uras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622" cy="500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lastRenderedPageBreak/>
        <w:drawing>
          <wp:inline distT="0" distB="0" distL="0" distR="0" wp14:anchorId="01526B34" wp14:editId="01526B35">
            <wp:extent cx="628650" cy="200025"/>
            <wp:effectExtent l="0" t="0" r="0" b="9525"/>
            <wp:docPr id="13" name="Imagen 13" descr="coro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orona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6" wp14:editId="01526B37">
            <wp:extent cx="628650" cy="171450"/>
            <wp:effectExtent l="0" t="0" r="0" b="0"/>
            <wp:docPr id="12" name="Imagen 12" descr="romb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ombo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8" wp14:editId="01526B39">
            <wp:extent cx="476250" cy="190500"/>
            <wp:effectExtent l="0" t="0" r="0" b="0"/>
            <wp:docPr id="11" name="Imagen 11" descr="formul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ormulas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321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</w:p>
    <w:p w14:paraId="015269EB" w14:textId="77777777" w:rsidR="00A73FE6" w:rsidRDefault="00A73FE6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  <w:hyperlink r:id="rId16" w:tgtFrame="_blank" w:history="1">
        <w:r w:rsidRPr="00C76633">
          <w:rPr>
            <w:rFonts w:ascii="Helvetica" w:eastAsia="Times New Roman" w:hAnsi="Helvetica" w:cs="Helvetica"/>
            <w:b/>
            <w:bCs/>
            <w:color w:val="006595"/>
            <w:sz w:val="20"/>
            <w:szCs w:val="20"/>
            <w:bdr w:val="none" w:sz="0" w:space="0" w:color="auto" w:frame="1"/>
            <w:shd w:val="clear" w:color="auto" w:fill="FFFFFF"/>
          </w:rPr>
          <w:t>Rectángulo</w:t>
        </w:r>
      </w:hyperlink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A" wp14:editId="01526B3B">
            <wp:extent cx="1124595" cy="572511"/>
            <wp:effectExtent l="0" t="0" r="0" b="0"/>
            <wp:docPr id="10" name="Imagen 10" descr="regul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regular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23" cy="579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C" wp14:editId="01526B3D">
            <wp:extent cx="990600" cy="180975"/>
            <wp:effectExtent l="0" t="0" r="0" b="9525"/>
            <wp:docPr id="9" name="Imagen 9" descr="circul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ircul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3E" wp14:editId="01526B3F">
            <wp:extent cx="1047750" cy="171450"/>
            <wp:effectExtent l="0" t="0" r="0" b="0"/>
            <wp:docPr id="8" name="Imagen 8" descr="arc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rc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br/>
      </w:r>
      <w:r w:rsidRPr="00C76633">
        <w:rPr>
          <w:rFonts w:ascii="Helvetica" w:eastAsia="Times New Roman" w:hAnsi="Helvetica" w:cs="Helvetica"/>
          <w:noProof/>
          <w:color w:val="222222"/>
          <w:sz w:val="20"/>
          <w:szCs w:val="20"/>
          <w:bdr w:val="none" w:sz="0" w:space="0" w:color="auto" w:frame="1"/>
          <w:shd w:val="clear" w:color="auto" w:fill="FFFFFF"/>
        </w:rPr>
        <w:drawing>
          <wp:inline distT="0" distB="0" distL="0" distR="0" wp14:anchorId="01526B40" wp14:editId="01526B41">
            <wp:extent cx="685800" cy="190500"/>
            <wp:effectExtent l="0" t="0" r="0" b="0"/>
            <wp:docPr id="7" name="Imagen 7" descr="longitu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ongitu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633"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> </w:t>
      </w:r>
      <w:r>
        <w:rPr>
          <w:rFonts w:ascii="Helvetica" w:hAnsi="Helvetica" w:cs="Helvetica"/>
          <w:color w:val="222222"/>
          <w:sz w:val="20"/>
          <w:szCs w:val="20"/>
        </w:rPr>
        <w:br/>
      </w:r>
      <w:r>
        <w:rPr>
          <w:rFonts w:ascii="Helvetica" w:hAnsi="Helvetica" w:cs="Helvetica"/>
          <w:color w:val="222222"/>
          <w:sz w:val="20"/>
          <w:szCs w:val="20"/>
        </w:rPr>
        <w:br/>
      </w:r>
      <w:hyperlink r:id="rId21" w:tgtFrame="_blank" w:history="1">
        <w:r>
          <w:rPr>
            <w:rStyle w:val="Hipervnculo"/>
            <w:rFonts w:ascii="Helvetica" w:hAnsi="Helvetica" w:cs="Helvetica"/>
            <w:b/>
            <w:bCs/>
            <w:color w:val="006595"/>
            <w:sz w:val="20"/>
            <w:szCs w:val="20"/>
            <w:bdr w:val="none" w:sz="0" w:space="0" w:color="auto" w:frame="1"/>
            <w:shd w:val="clear" w:color="auto" w:fill="FFFFFF"/>
          </w:rPr>
          <w:t>Círculo</w:t>
        </w:r>
      </w:hyperlink>
      <w: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  <w:t> </w:t>
      </w:r>
      <w:r>
        <w:rPr>
          <w:rFonts w:ascii="Helvetica" w:hAnsi="Helvetica" w:cs="Helvetica"/>
          <w:color w:val="222222"/>
          <w:sz w:val="20"/>
          <w:szCs w:val="20"/>
        </w:rPr>
        <w:br/>
      </w:r>
      <w:r>
        <w:rPr>
          <w:noProof/>
        </w:rPr>
        <w:drawing>
          <wp:inline distT="0" distB="0" distL="0" distR="0" wp14:anchorId="01526B42" wp14:editId="01526B43">
            <wp:extent cx="619125" cy="606986"/>
            <wp:effectExtent l="0" t="0" r="0" b="3175"/>
            <wp:docPr id="19" name="Imagen 19" descr="Figur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Figuras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202" cy="618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color w:val="222222"/>
          <w:sz w:val="20"/>
          <w:szCs w:val="20"/>
        </w:rPr>
        <w:br/>
      </w:r>
      <w: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  <w:t>  </w:t>
      </w:r>
      <w:r>
        <w:rPr>
          <w:noProof/>
        </w:rPr>
        <w:drawing>
          <wp:inline distT="0" distB="0" distL="0" distR="0" wp14:anchorId="01526B44" wp14:editId="01526B45">
            <wp:extent cx="704850" cy="200025"/>
            <wp:effectExtent l="0" t="0" r="0" b="9525"/>
            <wp:docPr id="5" name="Imagen 5" descr="coro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orona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9EC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ED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EE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EF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0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1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2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3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4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5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6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7" w14:textId="77777777" w:rsidR="00747023" w:rsidRDefault="00747023" w:rsidP="003A4321">
      <w:pPr>
        <w:rPr>
          <w:rStyle w:val="apple-converted-space"/>
          <w:rFonts w:ascii="Helvetica" w:hAnsi="Helvetica" w:cs="Helvetica"/>
          <w:color w:val="222222"/>
          <w:sz w:val="20"/>
          <w:szCs w:val="20"/>
          <w:shd w:val="clear" w:color="auto" w:fill="FFFFFF"/>
        </w:rPr>
      </w:pPr>
    </w:p>
    <w:p w14:paraId="015269F8" w14:textId="77777777" w:rsidR="00747023" w:rsidRPr="00F8423D" w:rsidRDefault="00747023" w:rsidP="00747023">
      <w:pPr>
        <w:spacing w:line="480" w:lineRule="auto"/>
        <w:jc w:val="center"/>
        <w:rPr>
          <w:rFonts w:cs="Arial"/>
          <w:b/>
          <w:bCs/>
          <w:i/>
          <w:iCs/>
          <w:sz w:val="28"/>
          <w:lang w:val="en-US"/>
        </w:rPr>
      </w:pPr>
      <w:r w:rsidRPr="00471A1B">
        <w:rPr>
          <w:rFonts w:cs="Arial"/>
          <w:b/>
          <w:bCs/>
          <w:i/>
          <w:iCs/>
          <w:sz w:val="28"/>
        </w:rPr>
        <w:lastRenderedPageBreak/>
        <w:t>Formulario</w:t>
      </w:r>
      <w:r>
        <w:rPr>
          <w:rFonts w:cs="Arial"/>
          <w:b/>
          <w:bCs/>
          <w:i/>
          <w:iCs/>
          <w:sz w:val="28"/>
          <w:lang w:val="en-US"/>
        </w:rPr>
        <w:t xml:space="preserve"> de </w:t>
      </w:r>
      <w:r w:rsidRPr="00471A1B">
        <w:rPr>
          <w:rFonts w:cs="Arial"/>
          <w:b/>
          <w:bCs/>
          <w:i/>
          <w:iCs/>
          <w:sz w:val="28"/>
        </w:rPr>
        <w:t>Cálculo</w:t>
      </w:r>
      <w:r>
        <w:rPr>
          <w:rFonts w:cs="Arial"/>
          <w:b/>
          <w:bCs/>
          <w:i/>
          <w:iCs/>
          <w:sz w:val="28"/>
          <w:lang w:val="en-US"/>
        </w:rPr>
        <w:t xml:space="preserve"> </w:t>
      </w:r>
      <w:r w:rsidRPr="00471A1B">
        <w:rPr>
          <w:rFonts w:cs="Arial"/>
          <w:b/>
          <w:bCs/>
          <w:i/>
          <w:iCs/>
          <w:sz w:val="28"/>
        </w:rPr>
        <w:t>Diferencial</w:t>
      </w:r>
    </w:p>
    <w:tbl>
      <w:tblPr>
        <w:tblW w:w="1003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1560"/>
        <w:gridCol w:w="2470"/>
        <w:gridCol w:w="2400"/>
        <w:gridCol w:w="2040"/>
      </w:tblGrid>
      <w:tr w:rsidR="00747023" w14:paraId="015269FA" w14:textId="77777777" w:rsidTr="00E36DBD">
        <w:trPr>
          <w:cantSplit/>
        </w:trPr>
        <w:tc>
          <w:tcPr>
            <w:tcW w:w="10030" w:type="dxa"/>
            <w:gridSpan w:val="5"/>
            <w:tcBorders>
              <w:top w:val="thinThickThinSmallGap" w:sz="24" w:space="0" w:color="auto"/>
              <w:left w:val="thinThickThinSmallGap" w:sz="24" w:space="0" w:color="auto"/>
              <w:bottom w:val="thinThickThinSmallGap" w:sz="24" w:space="0" w:color="auto"/>
              <w:right w:val="thinThickThinSmallGap" w:sz="24" w:space="0" w:color="auto"/>
            </w:tcBorders>
            <w:vAlign w:val="center"/>
          </w:tcPr>
          <w:p w14:paraId="015269F9" w14:textId="77777777" w:rsidR="00747023" w:rsidRDefault="00747023" w:rsidP="00E36D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rivadas de funciones algebraicas</w:t>
            </w:r>
          </w:p>
        </w:tc>
      </w:tr>
      <w:tr w:rsidR="00747023" w14:paraId="01526A00" w14:textId="77777777" w:rsidTr="00E36DBD">
        <w:trPr>
          <w:cantSplit/>
        </w:trPr>
        <w:tc>
          <w:tcPr>
            <w:tcW w:w="1560" w:type="dxa"/>
            <w:tcBorders>
              <w:top w:val="thinThickThinSmallGap" w:sz="2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</w:tcPr>
          <w:p w14:paraId="015269FB" w14:textId="77777777" w:rsidR="00747023" w:rsidRDefault="00747023" w:rsidP="00E36DBD">
            <w:r>
              <w:rPr>
                <w:position w:val="-24"/>
              </w:rPr>
              <w:object w:dxaOrig="740" w:dyaOrig="639" w14:anchorId="01526B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15pt;height:31.9pt" o:ole="">
                  <v:imagedata r:id="rId24" o:title=""/>
                </v:shape>
                <o:OLEObject Type="Embed" ProgID="Equation.3" ShapeID="_x0000_i1025" DrawAspect="Content" ObjectID="_1837923351" r:id="rId25"/>
              </w:object>
            </w:r>
          </w:p>
        </w:tc>
        <w:tc>
          <w:tcPr>
            <w:tcW w:w="1560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5269FC" w14:textId="77777777" w:rsidR="00747023" w:rsidRDefault="00747023" w:rsidP="00E36DBD">
            <w:r>
              <w:rPr>
                <w:position w:val="-24"/>
              </w:rPr>
              <w:object w:dxaOrig="680" w:dyaOrig="620" w14:anchorId="01526B47">
                <v:shape id="_x0000_i1026" type="#_x0000_t75" style="width:33.75pt;height:30.75pt" o:ole="">
                  <v:imagedata r:id="rId26" o:title=""/>
                </v:shape>
                <o:OLEObject Type="Embed" ProgID="Equation.3" ShapeID="_x0000_i1026" DrawAspect="Content" ObjectID="_1837923352" r:id="rId27"/>
              </w:object>
            </w:r>
          </w:p>
        </w:tc>
        <w:tc>
          <w:tcPr>
            <w:tcW w:w="2470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5269FD" w14:textId="77777777" w:rsidR="00747023" w:rsidRDefault="00747023" w:rsidP="00E36DBD">
            <w:r>
              <w:rPr>
                <w:position w:val="-24"/>
              </w:rPr>
              <w:object w:dxaOrig="1520" w:dyaOrig="660" w14:anchorId="01526B48">
                <v:shape id="_x0000_i1027" type="#_x0000_t75" style="width:75.75pt;height:33.4pt" o:ole="">
                  <v:imagedata r:id="rId28" o:title=""/>
                </v:shape>
                <o:OLEObject Type="Embed" ProgID="Equation.3" ShapeID="_x0000_i1027" DrawAspect="Content" ObjectID="_1837923353" r:id="rId29"/>
              </w:object>
            </w:r>
          </w:p>
        </w:tc>
        <w:tc>
          <w:tcPr>
            <w:tcW w:w="2400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015269FE" w14:textId="77777777" w:rsidR="00747023" w:rsidRDefault="00747023" w:rsidP="00E36DBD">
            <w:r>
              <w:rPr>
                <w:position w:val="-24"/>
              </w:rPr>
              <w:object w:dxaOrig="2100" w:dyaOrig="620" w14:anchorId="01526B49">
                <v:shape id="_x0000_i1028" type="#_x0000_t75" style="width:105.4pt;height:30.75pt" o:ole="">
                  <v:imagedata r:id="rId30" o:title=""/>
                </v:shape>
                <o:OLEObject Type="Embed" ProgID="Equation.3" ShapeID="_x0000_i1028" DrawAspect="Content" ObjectID="_1837923354" r:id="rId31"/>
              </w:object>
            </w:r>
          </w:p>
        </w:tc>
        <w:tc>
          <w:tcPr>
            <w:tcW w:w="2040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</w:tcPr>
          <w:p w14:paraId="015269FF" w14:textId="77777777" w:rsidR="00747023" w:rsidRDefault="00747023" w:rsidP="00E36DBD">
            <w:r>
              <w:rPr>
                <w:position w:val="-24"/>
              </w:rPr>
              <w:object w:dxaOrig="1420" w:dyaOrig="620" w14:anchorId="01526B4A">
                <v:shape id="_x0000_i1029" type="#_x0000_t75" style="width:71.25pt;height:30.75pt" o:ole="">
                  <v:imagedata r:id="rId32" o:title=""/>
                </v:shape>
                <o:OLEObject Type="Embed" ProgID="Equation.3" ShapeID="_x0000_i1029" DrawAspect="Content" ObjectID="_1837923355" r:id="rId33"/>
              </w:object>
            </w:r>
          </w:p>
        </w:tc>
      </w:tr>
      <w:tr w:rsidR="00747023" w14:paraId="01526A05" w14:textId="77777777" w:rsidTr="00E36DBD">
        <w:trPr>
          <w:cantSplit/>
        </w:trPr>
        <w:tc>
          <w:tcPr>
            <w:tcW w:w="3120" w:type="dxa"/>
            <w:gridSpan w:val="2"/>
            <w:tcBorders>
              <w:top w:val="dotted" w:sz="4" w:space="0" w:color="auto"/>
              <w:left w:val="thinThickThinSmallGap" w:sz="24" w:space="0" w:color="auto"/>
              <w:bottom w:val="thinThickThinSmallGap" w:sz="24" w:space="0" w:color="auto"/>
              <w:right w:val="dotted" w:sz="4" w:space="0" w:color="auto"/>
            </w:tcBorders>
          </w:tcPr>
          <w:p w14:paraId="01526A01" w14:textId="77777777" w:rsidR="00747023" w:rsidRDefault="00747023" w:rsidP="00E36DBD">
            <w:r>
              <w:rPr>
                <w:position w:val="-24"/>
              </w:rPr>
              <w:object w:dxaOrig="2980" w:dyaOrig="620" w14:anchorId="01526B4B">
                <v:shape id="_x0000_i1030" type="#_x0000_t75" style="width:148.9pt;height:30.75pt" o:ole="">
                  <v:imagedata r:id="rId34" o:title=""/>
                </v:shape>
                <o:OLEObject Type="Embed" ProgID="Equation.3" ShapeID="_x0000_i1030" DrawAspect="Content" ObjectID="_1837923356" r:id="rId35"/>
              </w:object>
            </w:r>
          </w:p>
        </w:tc>
        <w:tc>
          <w:tcPr>
            <w:tcW w:w="2470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dotted" w:sz="4" w:space="0" w:color="auto"/>
            </w:tcBorders>
          </w:tcPr>
          <w:p w14:paraId="01526A02" w14:textId="77777777" w:rsidR="00747023" w:rsidRDefault="00747023" w:rsidP="00E36DBD">
            <w:r>
              <w:rPr>
                <w:position w:val="-28"/>
              </w:rPr>
              <w:object w:dxaOrig="2140" w:dyaOrig="960" w14:anchorId="01526B4C">
                <v:shape id="_x0000_i1031" type="#_x0000_t75" style="width:106.9pt;height:48.4pt" o:ole="">
                  <v:imagedata r:id="rId36" o:title=""/>
                </v:shape>
                <o:OLEObject Type="Embed" ProgID="Equation.3" ShapeID="_x0000_i1031" DrawAspect="Content" ObjectID="_1837923357" r:id="rId37"/>
              </w:object>
            </w:r>
          </w:p>
        </w:tc>
        <w:tc>
          <w:tcPr>
            <w:tcW w:w="2400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dotted" w:sz="4" w:space="0" w:color="auto"/>
            </w:tcBorders>
          </w:tcPr>
          <w:p w14:paraId="01526A03" w14:textId="77777777" w:rsidR="00747023" w:rsidRDefault="00747023" w:rsidP="00E36DBD">
            <w:r>
              <w:rPr>
                <w:position w:val="-28"/>
              </w:rPr>
              <w:object w:dxaOrig="1359" w:dyaOrig="960" w14:anchorId="01526B4D">
                <v:shape id="_x0000_i1032" type="#_x0000_t75" style="width:68.25pt;height:48.4pt" o:ole="">
                  <v:imagedata r:id="rId38" o:title=""/>
                </v:shape>
                <o:OLEObject Type="Embed" ProgID="Equation.3" ShapeID="_x0000_i1032" DrawAspect="Content" ObjectID="_1837923358" r:id="rId39"/>
              </w:object>
            </w:r>
          </w:p>
        </w:tc>
        <w:tc>
          <w:tcPr>
            <w:tcW w:w="2040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thinThickThinSmallGap" w:sz="24" w:space="0" w:color="auto"/>
            </w:tcBorders>
          </w:tcPr>
          <w:p w14:paraId="01526A04" w14:textId="77777777" w:rsidR="00747023" w:rsidRDefault="00747023" w:rsidP="00E36DBD">
            <w:r w:rsidRPr="00226494">
              <w:rPr>
                <w:position w:val="-28"/>
              </w:rPr>
              <w:object w:dxaOrig="1800" w:dyaOrig="940" w14:anchorId="01526B4E">
                <v:shape id="_x0000_i1033" type="#_x0000_t75" style="width:90pt;height:46.9pt" o:ole="">
                  <v:imagedata r:id="rId40" o:title=""/>
                </v:shape>
                <o:OLEObject Type="Embed" ProgID="Equation.DSMT4" ShapeID="_x0000_i1033" DrawAspect="Content" ObjectID="_1837923359" r:id="rId41"/>
              </w:object>
            </w:r>
          </w:p>
        </w:tc>
      </w:tr>
    </w:tbl>
    <w:p w14:paraId="01526A06" w14:textId="77777777" w:rsidR="00747023" w:rsidRDefault="00747023" w:rsidP="00747023"/>
    <w:tbl>
      <w:tblPr>
        <w:tblW w:w="1003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43"/>
        <w:gridCol w:w="3343"/>
        <w:gridCol w:w="3344"/>
      </w:tblGrid>
      <w:tr w:rsidR="00747023" w14:paraId="01526A08" w14:textId="77777777" w:rsidTr="00E36DBD">
        <w:trPr>
          <w:cantSplit/>
        </w:trPr>
        <w:tc>
          <w:tcPr>
            <w:tcW w:w="10030" w:type="dxa"/>
            <w:gridSpan w:val="3"/>
            <w:tcBorders>
              <w:top w:val="thinThickThinSmallGap" w:sz="24" w:space="0" w:color="auto"/>
              <w:left w:val="thinThickThinSmallGap" w:sz="24" w:space="0" w:color="auto"/>
              <w:bottom w:val="thinThickThinSmallGap" w:sz="24" w:space="0" w:color="auto"/>
              <w:right w:val="thinThickThinSmallGap" w:sz="24" w:space="0" w:color="auto"/>
            </w:tcBorders>
          </w:tcPr>
          <w:p w14:paraId="01526A07" w14:textId="77777777" w:rsidR="00747023" w:rsidRDefault="00747023" w:rsidP="00E36DBD">
            <w:pPr>
              <w:pStyle w:val="Ttulo2"/>
            </w:pPr>
            <w:r>
              <w:t>Derivadas de funciones trigonométricas, logarítmicas y exponenciales</w:t>
            </w:r>
          </w:p>
        </w:tc>
      </w:tr>
      <w:tr w:rsidR="00747023" w14:paraId="01526A0C" w14:textId="77777777" w:rsidTr="00E36DBD">
        <w:trPr>
          <w:cantSplit/>
        </w:trPr>
        <w:tc>
          <w:tcPr>
            <w:tcW w:w="3343" w:type="dxa"/>
            <w:tcBorders>
              <w:top w:val="thinThickThinSmallGap" w:sz="2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09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2060" w:dyaOrig="620" w14:anchorId="01526B4F">
                <v:shape id="_x0000_i1034" type="#_x0000_t75" style="width:102.75pt;height:30.75pt" o:ole="">
                  <v:imagedata r:id="rId42" o:title=""/>
                </v:shape>
                <o:OLEObject Type="Embed" ProgID="Equation.3" ShapeID="_x0000_i1034" DrawAspect="Content" ObjectID="_1837923360" r:id="rId43"/>
              </w:object>
            </w:r>
          </w:p>
        </w:tc>
        <w:tc>
          <w:tcPr>
            <w:tcW w:w="3343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0A" w14:textId="77777777" w:rsidR="00747023" w:rsidRDefault="00747023" w:rsidP="00E36DBD">
            <w:pPr>
              <w:jc w:val="center"/>
            </w:pPr>
            <w:r w:rsidRPr="004C1AF0">
              <w:rPr>
                <w:position w:val="-30"/>
              </w:rPr>
              <w:object w:dxaOrig="2380" w:dyaOrig="980" w14:anchorId="01526B50">
                <v:shape id="_x0000_i1035" type="#_x0000_t75" style="width:118.9pt;height:48.75pt" o:ole="">
                  <v:imagedata r:id="rId44" o:title=""/>
                </v:shape>
                <o:OLEObject Type="Embed" ProgID="Equation.3" ShapeID="_x0000_i1035" DrawAspect="Content" ObjectID="_1837923361" r:id="rId45"/>
              </w:object>
            </w:r>
          </w:p>
        </w:tc>
        <w:tc>
          <w:tcPr>
            <w:tcW w:w="3344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0B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2200" w:dyaOrig="920" w14:anchorId="01526B51">
                <v:shape id="_x0000_i1036" type="#_x0000_t75" style="width:110.25pt;height:45.75pt" o:ole="">
                  <v:imagedata r:id="rId46" o:title=""/>
                </v:shape>
                <o:OLEObject Type="Embed" ProgID="Equation.3" ShapeID="_x0000_i1036" DrawAspect="Content" ObjectID="_1837923362" r:id="rId47"/>
              </w:object>
            </w:r>
          </w:p>
        </w:tc>
      </w:tr>
      <w:tr w:rsidR="00747023" w14:paraId="01526A10" w14:textId="77777777" w:rsidTr="00E36DBD">
        <w:trPr>
          <w:cantSplit/>
        </w:trPr>
        <w:tc>
          <w:tcPr>
            <w:tcW w:w="3343" w:type="dxa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0D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2240" w:dyaOrig="620" w14:anchorId="01526B52">
                <v:shape id="_x0000_i1037" type="#_x0000_t75" style="width:112.15pt;height:30.75pt" o:ole="">
                  <v:imagedata r:id="rId48" o:title=""/>
                </v:shape>
                <o:OLEObject Type="Embed" ProgID="Equation.3" ShapeID="_x0000_i1037" DrawAspect="Content" ObjectID="_1837923363" r:id="rId49"/>
              </w:object>
            </w:r>
          </w:p>
        </w:tc>
        <w:tc>
          <w:tcPr>
            <w:tcW w:w="33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0E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560" w:dyaOrig="980" w14:anchorId="01526B53">
                <v:shape id="_x0000_i1038" type="#_x0000_t75" style="width:128.25pt;height:48.75pt" o:ole="">
                  <v:imagedata r:id="rId50" o:title=""/>
                </v:shape>
                <o:OLEObject Type="Embed" ProgID="Equation.3" ShapeID="_x0000_i1038" DrawAspect="Content" ObjectID="_1837923364" r:id="rId51"/>
              </w:object>
            </w:r>
          </w:p>
        </w:tc>
        <w:tc>
          <w:tcPr>
            <w:tcW w:w="3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0F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2120" w:dyaOrig="620" w14:anchorId="01526B54">
                <v:shape id="_x0000_i1039" type="#_x0000_t75" style="width:105.75pt;height:30.75pt" o:ole="">
                  <v:imagedata r:id="rId52" o:title=""/>
                </v:shape>
                <o:OLEObject Type="Embed" ProgID="Equation.3" ShapeID="_x0000_i1039" DrawAspect="Content" ObjectID="_1837923365" r:id="rId53"/>
              </w:object>
            </w:r>
          </w:p>
        </w:tc>
      </w:tr>
      <w:tr w:rsidR="00747023" w14:paraId="01526A14" w14:textId="77777777" w:rsidTr="00E36DBD">
        <w:trPr>
          <w:cantSplit/>
        </w:trPr>
        <w:tc>
          <w:tcPr>
            <w:tcW w:w="3343" w:type="dxa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11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1960" w:dyaOrig="620" w14:anchorId="01526B55">
                <v:shape id="_x0000_i1040" type="#_x0000_t75" style="width:98.25pt;height:30.75pt" o:ole="">
                  <v:imagedata r:id="rId54" o:title=""/>
                </v:shape>
                <o:OLEObject Type="Embed" ProgID="Equation.3" ShapeID="_x0000_i1040" DrawAspect="Content" ObjectID="_1837923366" r:id="rId55"/>
              </w:object>
            </w:r>
          </w:p>
        </w:tc>
        <w:tc>
          <w:tcPr>
            <w:tcW w:w="33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12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299" w:dyaOrig="980" w14:anchorId="01526B56">
                <v:shape id="_x0000_i1041" type="#_x0000_t75" style="width:114.75pt;height:48.75pt" o:ole="">
                  <v:imagedata r:id="rId56" o:title=""/>
                </v:shape>
                <o:OLEObject Type="Embed" ProgID="Equation.3" ShapeID="_x0000_i1041" DrawAspect="Content" ObjectID="_1837923367" r:id="rId57"/>
              </w:object>
            </w:r>
          </w:p>
        </w:tc>
        <w:tc>
          <w:tcPr>
            <w:tcW w:w="3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13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1420" w:dyaOrig="660" w14:anchorId="01526B57">
                <v:shape id="_x0000_i1042" type="#_x0000_t75" style="width:71.25pt;height:33.4pt" o:ole="">
                  <v:imagedata r:id="rId58" o:title=""/>
                </v:shape>
                <o:OLEObject Type="Embed" ProgID="Equation.3" ShapeID="_x0000_i1042" DrawAspect="Content" ObjectID="_1837923368" r:id="rId59"/>
              </w:object>
            </w:r>
          </w:p>
        </w:tc>
      </w:tr>
      <w:tr w:rsidR="00747023" w14:paraId="01526A18" w14:textId="77777777" w:rsidTr="00E36DBD">
        <w:trPr>
          <w:cantSplit/>
        </w:trPr>
        <w:tc>
          <w:tcPr>
            <w:tcW w:w="3343" w:type="dxa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15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2580" w:dyaOrig="620" w14:anchorId="01526B58">
                <v:shape id="_x0000_i1043" type="#_x0000_t75" style="width:129pt;height:30.75pt" o:ole="">
                  <v:imagedata r:id="rId60" o:title=""/>
                </v:shape>
                <o:OLEObject Type="Embed" ProgID="Equation.3" ShapeID="_x0000_i1043" DrawAspect="Content" ObjectID="_1837923369" r:id="rId61"/>
              </w:object>
            </w:r>
          </w:p>
        </w:tc>
        <w:tc>
          <w:tcPr>
            <w:tcW w:w="33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16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460" w:dyaOrig="980" w14:anchorId="01526B59">
                <v:shape id="_x0000_i1044" type="#_x0000_t75" style="width:122.65pt;height:48.75pt" o:ole="">
                  <v:imagedata r:id="rId62" o:title=""/>
                </v:shape>
                <o:OLEObject Type="Embed" ProgID="Equation.3" ShapeID="_x0000_i1044" DrawAspect="Content" ObjectID="_1837923370" r:id="rId63"/>
              </w:object>
            </w:r>
          </w:p>
        </w:tc>
        <w:tc>
          <w:tcPr>
            <w:tcW w:w="3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17" w14:textId="77777777" w:rsidR="00747023" w:rsidRDefault="00747023" w:rsidP="00E36DBD">
            <w:pPr>
              <w:jc w:val="center"/>
            </w:pPr>
            <w:r w:rsidRPr="00217564">
              <w:rPr>
                <w:position w:val="-24"/>
              </w:rPr>
              <w:object w:dxaOrig="1840" w:dyaOrig="660" w14:anchorId="01526B5A">
                <v:shape id="_x0000_i1045" type="#_x0000_t75" style="width:92.25pt;height:33.4pt" o:ole="">
                  <v:imagedata r:id="rId64" o:title=""/>
                </v:shape>
                <o:OLEObject Type="Embed" ProgID="Equation.3" ShapeID="_x0000_i1045" DrawAspect="Content" ObjectID="_1837923371" r:id="rId65"/>
              </w:object>
            </w:r>
          </w:p>
        </w:tc>
      </w:tr>
      <w:tr w:rsidR="00747023" w14:paraId="01526A1C" w14:textId="77777777" w:rsidTr="00E36DBD">
        <w:trPr>
          <w:cantSplit/>
        </w:trPr>
        <w:tc>
          <w:tcPr>
            <w:tcW w:w="3343" w:type="dxa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19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2740" w:dyaOrig="620" w14:anchorId="01526B5B">
                <v:shape id="_x0000_i1046" type="#_x0000_t75" style="width:137.25pt;height:30.75pt" o:ole="">
                  <v:imagedata r:id="rId66" o:title=""/>
                </v:shape>
                <o:OLEObject Type="Embed" ProgID="Equation.3" ShapeID="_x0000_i1046" DrawAspect="Content" ObjectID="_1837923372" r:id="rId67"/>
              </w:object>
            </w:r>
          </w:p>
        </w:tc>
        <w:tc>
          <w:tcPr>
            <w:tcW w:w="33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1A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500" w:dyaOrig="980" w14:anchorId="01526B5C">
                <v:shape id="_x0000_i1047" type="#_x0000_t75" style="width:125.25pt;height:48.75pt" o:ole="">
                  <v:imagedata r:id="rId68" o:title=""/>
                </v:shape>
                <o:OLEObject Type="Embed" ProgID="Equation.3" ShapeID="_x0000_i1047" DrawAspect="Content" ObjectID="_1837923373" r:id="rId69"/>
              </w:object>
            </w:r>
          </w:p>
        </w:tc>
        <w:tc>
          <w:tcPr>
            <w:tcW w:w="3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1B" w14:textId="77777777" w:rsidR="00747023" w:rsidRDefault="00747023" w:rsidP="00E36DBD">
            <w:pPr>
              <w:jc w:val="center"/>
            </w:pPr>
            <w:r w:rsidRPr="00217564">
              <w:rPr>
                <w:position w:val="-24"/>
              </w:rPr>
              <w:object w:dxaOrig="2980" w:dyaOrig="660" w14:anchorId="01526B5D">
                <v:shape id="_x0000_i1048" type="#_x0000_t75" style="width:148.9pt;height:33.4pt" o:ole="">
                  <v:imagedata r:id="rId70" o:title=""/>
                </v:shape>
                <o:OLEObject Type="Embed" ProgID="Equation.3" ShapeID="_x0000_i1048" DrawAspect="Content" ObjectID="_1837923374" r:id="rId71"/>
              </w:object>
            </w:r>
          </w:p>
        </w:tc>
      </w:tr>
      <w:tr w:rsidR="00747023" w14:paraId="01526A22" w14:textId="77777777" w:rsidTr="00E36DBD">
        <w:trPr>
          <w:cantSplit/>
        </w:trPr>
        <w:tc>
          <w:tcPr>
            <w:tcW w:w="3343" w:type="dxa"/>
            <w:tcBorders>
              <w:top w:val="dotted" w:sz="4" w:space="0" w:color="auto"/>
              <w:left w:val="thinThickThinSmallGap" w:sz="24" w:space="0" w:color="auto"/>
              <w:bottom w:val="thinThickThinSmallGap" w:sz="24" w:space="0" w:color="auto"/>
              <w:right w:val="dotted" w:sz="4" w:space="0" w:color="auto"/>
            </w:tcBorders>
            <w:vAlign w:val="center"/>
          </w:tcPr>
          <w:p w14:paraId="01526A1D" w14:textId="77777777" w:rsidR="00747023" w:rsidRDefault="00747023" w:rsidP="00E36DBD">
            <w:pPr>
              <w:jc w:val="center"/>
            </w:pPr>
            <w:r w:rsidRPr="00F8423D">
              <w:rPr>
                <w:position w:val="-24"/>
              </w:rPr>
              <w:object w:dxaOrig="2220" w:dyaOrig="620" w14:anchorId="01526B5E">
                <v:shape id="_x0000_i1049" type="#_x0000_t75" style="width:110.65pt;height:30.75pt" o:ole="">
                  <v:imagedata r:id="rId72" o:title=""/>
                </v:shape>
                <o:OLEObject Type="Embed" ProgID="Equation.3" ShapeID="_x0000_i1049" DrawAspect="Content" ObjectID="_1837923375" r:id="rId73"/>
              </w:object>
            </w:r>
          </w:p>
        </w:tc>
        <w:tc>
          <w:tcPr>
            <w:tcW w:w="3343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dotted" w:sz="4" w:space="0" w:color="auto"/>
            </w:tcBorders>
            <w:vAlign w:val="center"/>
          </w:tcPr>
          <w:p w14:paraId="01526A1E" w14:textId="77777777" w:rsidR="00747023" w:rsidRDefault="00747023" w:rsidP="00E36DBD">
            <w:pPr>
              <w:jc w:val="center"/>
            </w:pPr>
            <w:r w:rsidRPr="00217564">
              <w:rPr>
                <w:position w:val="-30"/>
              </w:rPr>
              <w:object w:dxaOrig="2700" w:dyaOrig="980" w14:anchorId="01526B5F">
                <v:shape id="_x0000_i1050" type="#_x0000_t75" style="width:135.75pt;height:48.75pt" o:ole="">
                  <v:imagedata r:id="rId74" o:title=""/>
                </v:shape>
                <o:OLEObject Type="Embed" ProgID="Equation.3" ShapeID="_x0000_i1050" DrawAspect="Content" ObjectID="_1837923376" r:id="rId75"/>
              </w:object>
            </w:r>
          </w:p>
        </w:tc>
        <w:tc>
          <w:tcPr>
            <w:tcW w:w="3344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thinThickThinSmallGap" w:sz="24" w:space="0" w:color="auto"/>
            </w:tcBorders>
            <w:vAlign w:val="center"/>
          </w:tcPr>
          <w:p w14:paraId="01526A1F" w14:textId="77777777" w:rsidR="00747023" w:rsidRDefault="00747023" w:rsidP="00E36DBD">
            <w:r>
              <w:t xml:space="preserve"> </w:t>
            </w:r>
            <w:r w:rsidRPr="00F212B1">
              <w:rPr>
                <w:rFonts w:ascii="Cambria Math" w:hAnsi="Cambria Math"/>
                <w:lang w:eastAsia="en-US"/>
              </w:rPr>
              <w:br/>
            </w:r>
          </w:p>
          <w:p w14:paraId="01526A20" w14:textId="77777777" w:rsidR="00747023" w:rsidRDefault="00747023" w:rsidP="00E36DBD"/>
          <w:p w14:paraId="01526A21" w14:textId="77777777" w:rsidR="00747023" w:rsidRDefault="00747023" w:rsidP="00E36DBD">
            <w:pPr>
              <w:jc w:val="center"/>
            </w:pPr>
          </w:p>
        </w:tc>
      </w:tr>
    </w:tbl>
    <w:p w14:paraId="01526A23" w14:textId="77777777" w:rsidR="00747023" w:rsidRDefault="00747023" w:rsidP="00747023"/>
    <w:tbl>
      <w:tblPr>
        <w:tblW w:w="1003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dotted" w:sz="4" w:space="0" w:color="auto"/>
          <w:insideV w:val="dotted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07"/>
        <w:gridCol w:w="2508"/>
        <w:gridCol w:w="2507"/>
        <w:gridCol w:w="2508"/>
      </w:tblGrid>
      <w:tr w:rsidR="00747023" w14:paraId="01526A25" w14:textId="77777777" w:rsidTr="00E36DBD">
        <w:trPr>
          <w:cantSplit/>
        </w:trPr>
        <w:tc>
          <w:tcPr>
            <w:tcW w:w="10030" w:type="dxa"/>
            <w:gridSpan w:val="4"/>
            <w:vAlign w:val="center"/>
          </w:tcPr>
          <w:p w14:paraId="01526A24" w14:textId="77777777" w:rsidR="00747023" w:rsidRDefault="00747023" w:rsidP="00E36D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ROPIEDADES DE LOS LOGARITMOS</w:t>
            </w:r>
          </w:p>
        </w:tc>
      </w:tr>
      <w:tr w:rsidR="00747023" w14:paraId="01526A2A" w14:textId="77777777" w:rsidTr="00E36DBD">
        <w:trPr>
          <w:cantSplit/>
        </w:trPr>
        <w:tc>
          <w:tcPr>
            <w:tcW w:w="2507" w:type="dxa"/>
            <w:vAlign w:val="center"/>
          </w:tcPr>
          <w:p w14:paraId="01526A26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1680" w:dyaOrig="620" w14:anchorId="01526B60">
                <v:shape id="_x0000_i1051" type="#_x0000_t75" style="width:80.65pt;height:30.75pt" o:ole="">
                  <v:imagedata r:id="rId76" o:title=""/>
                </v:shape>
                <o:OLEObject Type="Embed" ProgID="Equation.3" ShapeID="_x0000_i1051" DrawAspect="Content" ObjectID="_1837923377" r:id="rId77"/>
              </w:object>
            </w:r>
          </w:p>
        </w:tc>
        <w:tc>
          <w:tcPr>
            <w:tcW w:w="2508" w:type="dxa"/>
            <w:vAlign w:val="center"/>
          </w:tcPr>
          <w:p w14:paraId="01526A27" w14:textId="77777777" w:rsidR="00747023" w:rsidRDefault="00747023" w:rsidP="00E36DBD">
            <w:pPr>
              <w:jc w:val="center"/>
            </w:pPr>
            <w:r>
              <w:rPr>
                <w:position w:val="-10"/>
              </w:rPr>
              <w:object w:dxaOrig="1780" w:dyaOrig="320" w14:anchorId="01526B61">
                <v:shape id="_x0000_i1052" type="#_x0000_t75" style="width:89.65pt;height:15.75pt" o:ole="">
                  <v:imagedata r:id="rId78" o:title=""/>
                </v:shape>
                <o:OLEObject Type="Embed" ProgID="Equation.3" ShapeID="_x0000_i1052" DrawAspect="Content" ObjectID="_1837923378" r:id="rId79"/>
              </w:object>
            </w:r>
          </w:p>
        </w:tc>
        <w:tc>
          <w:tcPr>
            <w:tcW w:w="2507" w:type="dxa"/>
            <w:vAlign w:val="center"/>
          </w:tcPr>
          <w:p w14:paraId="01526A28" w14:textId="77777777" w:rsidR="00747023" w:rsidRDefault="00747023" w:rsidP="00E36DBD">
            <w:pPr>
              <w:jc w:val="center"/>
            </w:pPr>
            <w:r>
              <w:rPr>
                <w:position w:val="-10"/>
              </w:rPr>
              <w:object w:dxaOrig="960" w:dyaOrig="360" w14:anchorId="01526B62">
                <v:shape id="_x0000_i1053" type="#_x0000_t75" style="width:48.4pt;height:18pt" o:ole="">
                  <v:imagedata r:id="rId80" o:title=""/>
                </v:shape>
                <o:OLEObject Type="Embed" ProgID="Equation.3" ShapeID="_x0000_i1053" DrawAspect="Content" ObjectID="_1837923379" r:id="rId81"/>
              </w:object>
            </w:r>
          </w:p>
        </w:tc>
        <w:tc>
          <w:tcPr>
            <w:tcW w:w="2508" w:type="dxa"/>
            <w:vAlign w:val="center"/>
          </w:tcPr>
          <w:p w14:paraId="01526A29" w14:textId="77777777" w:rsidR="00747023" w:rsidRDefault="00747023" w:rsidP="00E36DBD">
            <w:pPr>
              <w:jc w:val="center"/>
            </w:pPr>
            <w:r>
              <w:rPr>
                <w:position w:val="-10"/>
              </w:rPr>
              <w:object w:dxaOrig="1359" w:dyaOrig="360" w14:anchorId="01526B63">
                <v:shape id="_x0000_i1054" type="#_x0000_t75" style="width:68.25pt;height:18pt" o:ole="">
                  <v:imagedata r:id="rId82" o:title=""/>
                </v:shape>
                <o:OLEObject Type="Embed" ProgID="Equation.3" ShapeID="_x0000_i1054" DrawAspect="Content" ObjectID="_1837923380" r:id="rId83"/>
              </w:object>
            </w:r>
          </w:p>
        </w:tc>
      </w:tr>
    </w:tbl>
    <w:p w14:paraId="01526A2B" w14:textId="77777777" w:rsidR="00747023" w:rsidRDefault="00747023" w:rsidP="00747023"/>
    <w:tbl>
      <w:tblPr>
        <w:tblStyle w:val="Tablaconcuadrcula"/>
        <w:tblW w:w="0" w:type="auto"/>
        <w:jc w:val="center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872"/>
        <w:gridCol w:w="3029"/>
        <w:gridCol w:w="3024"/>
      </w:tblGrid>
      <w:tr w:rsidR="00747023" w14:paraId="01526A2D" w14:textId="77777777" w:rsidTr="00E36DBD">
        <w:trPr>
          <w:jc w:val="center"/>
        </w:trPr>
        <w:tc>
          <w:tcPr>
            <w:tcW w:w="10112" w:type="dxa"/>
            <w:gridSpan w:val="3"/>
            <w:vAlign w:val="center"/>
          </w:tcPr>
          <w:p w14:paraId="01526A2C" w14:textId="77777777" w:rsidR="00747023" w:rsidRPr="00EC6B7C" w:rsidRDefault="00747023" w:rsidP="00E36D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DENTIDADES TRIGONOMÉTRICAS</w:t>
            </w:r>
          </w:p>
        </w:tc>
      </w:tr>
      <w:tr w:rsidR="00747023" w14:paraId="01526A31" w14:textId="77777777" w:rsidTr="00E36DBD">
        <w:trPr>
          <w:jc w:val="center"/>
        </w:trPr>
        <w:tc>
          <w:tcPr>
            <w:tcW w:w="3370" w:type="dxa"/>
          </w:tcPr>
          <w:p w14:paraId="01526A2E" w14:textId="77777777" w:rsidR="00747023" w:rsidRPr="00C33871" w:rsidRDefault="00C34513" w:rsidP="00E36DBD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e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=1</m:t>
                </m:r>
              </m:oMath>
            </m:oMathPara>
          </w:p>
        </w:tc>
        <w:tc>
          <w:tcPr>
            <w:tcW w:w="3371" w:type="dxa"/>
          </w:tcPr>
          <w:p w14:paraId="01526A2F" w14:textId="77777777" w:rsidR="00747023" w:rsidRDefault="00747023" w:rsidP="00E36DBD">
            <m:oMathPara>
              <m:oMath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t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s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x</m:t>
                </m:r>
              </m:oMath>
            </m:oMathPara>
          </w:p>
        </w:tc>
        <w:tc>
          <w:tcPr>
            <w:tcW w:w="3371" w:type="dxa"/>
          </w:tcPr>
          <w:p w14:paraId="01526A30" w14:textId="77777777" w:rsidR="00747023" w:rsidRPr="00450651" w:rsidRDefault="00747023" w:rsidP="00E36DBD">
            <w:pPr>
              <w:rPr>
                <w:rFonts w:ascii="Cambria Math" w:hAns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Sen x Sen y=</m:t>
                </m:r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-Co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d>
                  </m:e>
                </m:box>
              </m:oMath>
            </m:oMathPara>
          </w:p>
        </w:tc>
      </w:tr>
      <w:tr w:rsidR="00747023" w14:paraId="01526A35" w14:textId="77777777" w:rsidTr="00E36DBD">
        <w:trPr>
          <w:jc w:val="center"/>
        </w:trPr>
        <w:tc>
          <w:tcPr>
            <w:tcW w:w="3370" w:type="dxa"/>
          </w:tcPr>
          <w:p w14:paraId="01526A32" w14:textId="77777777" w:rsidR="00747023" w:rsidRPr="00C33871" w:rsidRDefault="00747023" w:rsidP="00E36DBD">
            <m:oMathPara>
              <m:oMath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e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3371" w:type="dxa"/>
          </w:tcPr>
          <w:p w14:paraId="01526A33" w14:textId="77777777" w:rsidR="00747023" w:rsidRPr="00C33871" w:rsidRDefault="00747023" w:rsidP="00E36DBD">
            <m:oMathPara>
              <m:oMath>
                <m:r>
                  <w:rPr>
                    <w:rFonts w:ascii="Cambria Math" w:hAnsi="Cambria Math"/>
                  </w:rPr>
                  <m:t>Sen x Cos y=</m:t>
                </m:r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Se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Se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y</m:t>
                            </m:r>
                          </m:e>
                        </m:d>
                      </m:e>
                    </m:d>
                  </m:e>
                </m:box>
              </m:oMath>
            </m:oMathPara>
          </w:p>
        </w:tc>
        <w:tc>
          <w:tcPr>
            <w:tcW w:w="3371" w:type="dxa"/>
          </w:tcPr>
          <w:p w14:paraId="01526A34" w14:textId="77777777" w:rsidR="00747023" w:rsidRPr="00450651" w:rsidRDefault="00747023" w:rsidP="00E36DBD">
            <w:pPr>
              <w:rPr>
                <w:rFonts w:ascii="Cambria Math" w:hAns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Cos x Cos y=</m:t>
                </m:r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o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</m:t>
                            </m:r>
                          </m:e>
                        </m:d>
                      </m:e>
                    </m:d>
                  </m:e>
                </m:box>
              </m:oMath>
            </m:oMathPara>
          </w:p>
        </w:tc>
      </w:tr>
      <w:tr w:rsidR="00747023" w14:paraId="01526A39" w14:textId="77777777" w:rsidTr="00E36DBD">
        <w:trPr>
          <w:jc w:val="center"/>
        </w:trPr>
        <w:tc>
          <w:tcPr>
            <w:tcW w:w="3370" w:type="dxa"/>
          </w:tcPr>
          <w:p w14:paraId="01526A36" w14:textId="77777777" w:rsidR="00747023" w:rsidRPr="00C33871" w:rsidRDefault="00C34513" w:rsidP="00E36DBD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e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=</m:t>
                </m:r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box>
                <m:r>
                  <w:rPr>
                    <w:rFonts w:ascii="Cambria Math" w:hAnsi="Cambria Math"/>
                  </w:rPr>
                  <m:t>(1-Cos 2x)</m:t>
                </m:r>
              </m:oMath>
            </m:oMathPara>
          </w:p>
        </w:tc>
        <w:tc>
          <w:tcPr>
            <w:tcW w:w="3371" w:type="dxa"/>
          </w:tcPr>
          <w:p w14:paraId="01526A37" w14:textId="77777777" w:rsidR="00747023" w:rsidRPr="00C33871" w:rsidRDefault="00C34513" w:rsidP="00E36DBD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=</m:t>
                </m:r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(1+Cos 2x)</m:t>
                    </m:r>
                  </m:e>
                </m:box>
              </m:oMath>
            </m:oMathPara>
          </w:p>
        </w:tc>
        <w:tc>
          <w:tcPr>
            <w:tcW w:w="3371" w:type="dxa"/>
          </w:tcPr>
          <w:p w14:paraId="01526A38" w14:textId="77777777" w:rsidR="00747023" w:rsidRPr="00C33871" w:rsidRDefault="00747023" w:rsidP="00E36DBD">
            <m:oMathPara>
              <m:oMath>
                <m:r>
                  <w:rPr>
                    <w:rFonts w:ascii="Cambria Math" w:hAnsi="Cambria Math"/>
                  </w:rPr>
                  <m:t>Sen x Cos x=</m:t>
                </m:r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 Sen 2x</m:t>
                    </m:r>
                  </m:e>
                </m:box>
              </m:oMath>
            </m:oMathPara>
          </w:p>
        </w:tc>
      </w:tr>
      <w:tr w:rsidR="00747023" w14:paraId="01526A3D" w14:textId="77777777" w:rsidTr="00E36DBD">
        <w:trPr>
          <w:jc w:val="center"/>
        </w:trPr>
        <w:tc>
          <w:tcPr>
            <w:tcW w:w="3370" w:type="dxa"/>
          </w:tcPr>
          <w:p w14:paraId="01526A3A" w14:textId="77777777" w:rsidR="00747023" w:rsidRPr="00C33871" w:rsidRDefault="00747023" w:rsidP="00E36DBD">
            <m:oMathPara>
              <m:oMath>
                <m:r>
                  <w:rPr>
                    <w:rFonts w:ascii="Cambria Math" w:hAnsi="Cambria Math"/>
                  </w:rPr>
                  <m:t xml:space="preserve">1+Cos x=2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 </m:t>
                    </m:r>
                  </m:sup>
                </m:sSup>
                <m:box>
                  <m:boxPr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argPr>
                      <m:argSz m:val="-1"/>
                    </m:argP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box>
              </m:oMath>
            </m:oMathPara>
          </w:p>
        </w:tc>
        <w:tc>
          <w:tcPr>
            <w:tcW w:w="3371" w:type="dxa"/>
          </w:tcPr>
          <w:p w14:paraId="01526A3B" w14:textId="77777777" w:rsidR="00747023" w:rsidRPr="00C33871" w:rsidRDefault="00747023" w:rsidP="00E36DBD">
            <m:oMathPara>
              <m:oMath>
                <m:r>
                  <w:rPr>
                    <w:rFonts w:ascii="Cambria Math" w:hAnsi="Cambria Math"/>
                  </w:rPr>
                  <m:t xml:space="preserve">1-Cos x=2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e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box>
                      <m:box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x</m:t>
                        </m:r>
                      </m:e>
                    </m:box>
                  </m:e>
                </m:d>
              </m:oMath>
            </m:oMathPara>
          </w:p>
        </w:tc>
        <w:tc>
          <w:tcPr>
            <w:tcW w:w="3371" w:type="dxa"/>
          </w:tcPr>
          <w:p w14:paraId="01526A3C" w14:textId="77777777" w:rsidR="00747023" w:rsidRPr="00C33871" w:rsidRDefault="00747023" w:rsidP="00E36DBD">
            <m:oMathPara>
              <m:oMath>
                <m:r>
                  <w:rPr>
                    <w:rFonts w:ascii="Cambria Math" w:hAnsi="Cambria Math"/>
                  </w:rPr>
                  <m:t xml:space="preserve">1±Sen x=1±Cos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box>
                      <m:box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π-x</m:t>
                        </m:r>
                      </m:e>
                    </m:box>
                  </m:e>
                </m:d>
              </m:oMath>
            </m:oMathPara>
          </w:p>
        </w:tc>
      </w:tr>
    </w:tbl>
    <w:p w14:paraId="01526A3E" w14:textId="77777777" w:rsidR="00747023" w:rsidRDefault="00747023" w:rsidP="003A4321">
      <w:pPr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3F" w14:textId="77777777" w:rsidR="00747023" w:rsidRDefault="00747023" w:rsidP="003A4321">
      <w:pPr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40" w14:textId="77777777" w:rsidR="00747023" w:rsidRDefault="00747023" w:rsidP="00747023">
      <w:pPr>
        <w:spacing w:line="480" w:lineRule="auto"/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  <w:r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  <w:t xml:space="preserve">   </w:t>
      </w:r>
    </w:p>
    <w:p w14:paraId="01526A41" w14:textId="77777777" w:rsidR="00747023" w:rsidRDefault="00747023" w:rsidP="00747023">
      <w:pPr>
        <w:spacing w:line="480" w:lineRule="auto"/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42" w14:textId="77777777" w:rsidR="00747023" w:rsidRDefault="00747023" w:rsidP="00747023">
      <w:pPr>
        <w:spacing w:line="480" w:lineRule="auto"/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43" w14:textId="77777777" w:rsidR="00747023" w:rsidRDefault="00747023" w:rsidP="00747023">
      <w:pPr>
        <w:spacing w:line="480" w:lineRule="auto"/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44" w14:textId="77777777" w:rsidR="00747023" w:rsidRDefault="00747023" w:rsidP="00747023">
      <w:pPr>
        <w:spacing w:line="480" w:lineRule="auto"/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45" w14:textId="77777777" w:rsidR="00747023" w:rsidRDefault="00747023" w:rsidP="00747023">
      <w:pPr>
        <w:spacing w:line="480" w:lineRule="auto"/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46" w14:textId="77777777" w:rsidR="00747023" w:rsidRPr="00471A1B" w:rsidRDefault="00747023" w:rsidP="00747023">
      <w:pPr>
        <w:spacing w:line="480" w:lineRule="auto"/>
        <w:rPr>
          <w:rFonts w:cs="Arial"/>
          <w:b/>
          <w:bCs/>
          <w:i/>
          <w:iCs/>
          <w:sz w:val="28"/>
        </w:rPr>
      </w:pPr>
      <w:r>
        <w:rPr>
          <w:rFonts w:cs="Arial"/>
          <w:b/>
          <w:bCs/>
          <w:i/>
          <w:iCs/>
          <w:sz w:val="28"/>
        </w:rPr>
        <w:lastRenderedPageBreak/>
        <w:t>F</w:t>
      </w:r>
      <w:r w:rsidRPr="00471A1B">
        <w:rPr>
          <w:rFonts w:cs="Arial"/>
          <w:b/>
          <w:bCs/>
          <w:i/>
          <w:iCs/>
          <w:sz w:val="28"/>
        </w:rPr>
        <w:t xml:space="preserve">ormulario de Cálculo </w:t>
      </w:r>
      <w:r>
        <w:rPr>
          <w:rFonts w:cs="Arial"/>
          <w:b/>
          <w:bCs/>
          <w:i/>
          <w:iCs/>
          <w:sz w:val="28"/>
        </w:rPr>
        <w:t>Integral</w:t>
      </w:r>
    </w:p>
    <w:tbl>
      <w:tblPr>
        <w:tblW w:w="1003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24"/>
        <w:gridCol w:w="1716"/>
        <w:gridCol w:w="2385"/>
        <w:gridCol w:w="2306"/>
        <w:gridCol w:w="1699"/>
      </w:tblGrid>
      <w:tr w:rsidR="00747023" w14:paraId="01526A48" w14:textId="77777777" w:rsidTr="00E36DBD">
        <w:trPr>
          <w:cantSplit/>
        </w:trPr>
        <w:tc>
          <w:tcPr>
            <w:tcW w:w="10030" w:type="dxa"/>
            <w:gridSpan w:val="5"/>
            <w:tcBorders>
              <w:top w:val="thinThickThinSmallGap" w:sz="24" w:space="0" w:color="auto"/>
              <w:left w:val="thinThickThinSmallGap" w:sz="24" w:space="0" w:color="auto"/>
              <w:bottom w:val="thinThickThinSmallGap" w:sz="24" w:space="0" w:color="auto"/>
              <w:right w:val="thinThickThinSmallGap" w:sz="24" w:space="0" w:color="auto"/>
            </w:tcBorders>
            <w:vAlign w:val="center"/>
          </w:tcPr>
          <w:p w14:paraId="01526A47" w14:textId="77777777" w:rsidR="00747023" w:rsidRDefault="00747023" w:rsidP="00E36D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ntegrales inmediatas</w:t>
            </w:r>
          </w:p>
        </w:tc>
      </w:tr>
      <w:tr w:rsidR="00747023" w14:paraId="01526A4E" w14:textId="77777777" w:rsidTr="00E36DBD">
        <w:trPr>
          <w:cantSplit/>
        </w:trPr>
        <w:tc>
          <w:tcPr>
            <w:tcW w:w="1924" w:type="dxa"/>
            <w:tcBorders>
              <w:top w:val="thinThickThinSmallGap" w:sz="2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49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1460" w:dyaOrig="440" w14:anchorId="01526B64">
                <v:shape id="_x0000_i1055" type="#_x0000_t75" style="width:72.75pt;height:21.75pt" o:ole="">
                  <v:imagedata r:id="rId84" o:title=""/>
                </v:shape>
                <o:OLEObject Type="Embed" ProgID="Equation.3" ShapeID="_x0000_i1055" DrawAspect="Content" ObjectID="_1837923381" r:id="rId85"/>
              </w:object>
            </w:r>
          </w:p>
        </w:tc>
        <w:tc>
          <w:tcPr>
            <w:tcW w:w="1716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4A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1260" w:dyaOrig="440" w14:anchorId="01526B65">
                <v:shape id="_x0000_i1056" type="#_x0000_t75" style="width:63.75pt;height:21.75pt" o:ole="">
                  <v:imagedata r:id="rId86" o:title=""/>
                </v:shape>
                <o:OLEObject Type="Embed" ProgID="Equation.3" ShapeID="_x0000_i1056" DrawAspect="Content" ObjectID="_1837923382" r:id="rId87"/>
              </w:object>
            </w:r>
          </w:p>
        </w:tc>
        <w:tc>
          <w:tcPr>
            <w:tcW w:w="2385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4B" w14:textId="77777777" w:rsidR="00747023" w:rsidRDefault="00747023" w:rsidP="00E36DBD">
            <w:pPr>
              <w:jc w:val="center"/>
            </w:pPr>
            <w:r w:rsidRPr="009F43D5">
              <w:rPr>
                <w:position w:val="-30"/>
              </w:rPr>
              <w:object w:dxaOrig="1700" w:dyaOrig="720" w14:anchorId="01526B66">
                <v:shape id="_x0000_i1057" type="#_x0000_t75" style="width:84.4pt;height:36.4pt" o:ole="">
                  <v:imagedata r:id="rId88" o:title=""/>
                </v:shape>
                <o:OLEObject Type="Embed" ProgID="Equation.3" ShapeID="_x0000_i1057" DrawAspect="Content" ObjectID="_1837923383" r:id="rId89"/>
              </w:object>
            </w:r>
          </w:p>
        </w:tc>
        <w:tc>
          <w:tcPr>
            <w:tcW w:w="2306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4C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1740" w:dyaOrig="720" w14:anchorId="01526B67">
                <v:shape id="_x0000_i1058" type="#_x0000_t75" style="width:87pt;height:36.4pt" o:ole="">
                  <v:imagedata r:id="rId90" o:title=""/>
                </v:shape>
                <o:OLEObject Type="Embed" ProgID="Equation.3" ShapeID="_x0000_i1058" DrawAspect="Content" ObjectID="_1837923384" r:id="rId91"/>
              </w:object>
            </w:r>
          </w:p>
        </w:tc>
        <w:tc>
          <w:tcPr>
            <w:tcW w:w="1699" w:type="dxa"/>
            <w:tcBorders>
              <w:top w:val="thinThickThinSmallGap" w:sz="2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4D" w14:textId="77777777" w:rsidR="00747023" w:rsidRDefault="00747023" w:rsidP="00E36DBD">
            <w:pPr>
              <w:jc w:val="center"/>
            </w:pPr>
          </w:p>
        </w:tc>
      </w:tr>
      <w:tr w:rsidR="00747023" w14:paraId="01526A53" w14:textId="77777777" w:rsidTr="00E36DBD">
        <w:trPr>
          <w:cantSplit/>
        </w:trPr>
        <w:tc>
          <w:tcPr>
            <w:tcW w:w="3640" w:type="dxa"/>
            <w:gridSpan w:val="2"/>
            <w:tcBorders>
              <w:top w:val="dotted" w:sz="4" w:space="0" w:color="auto"/>
              <w:left w:val="thinThickThinSmallGap" w:sz="24" w:space="0" w:color="auto"/>
              <w:bottom w:val="thinThickThinSmallGap" w:sz="24" w:space="0" w:color="auto"/>
              <w:right w:val="dotted" w:sz="4" w:space="0" w:color="auto"/>
            </w:tcBorders>
            <w:vAlign w:val="center"/>
          </w:tcPr>
          <w:p w14:paraId="01526A4F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3500" w:dyaOrig="440" w14:anchorId="01526B68">
                <v:shape id="_x0000_i1059" type="#_x0000_t75" style="width:174.75pt;height:21.75pt" o:ole="">
                  <v:imagedata r:id="rId92" o:title=""/>
                </v:shape>
                <o:OLEObject Type="Embed" ProgID="Equation.3" ShapeID="_x0000_i1059" DrawAspect="Content" ObjectID="_1837923385" r:id="rId93"/>
              </w:object>
            </w:r>
          </w:p>
        </w:tc>
        <w:tc>
          <w:tcPr>
            <w:tcW w:w="2385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dotted" w:sz="4" w:space="0" w:color="auto"/>
            </w:tcBorders>
            <w:vAlign w:val="center"/>
          </w:tcPr>
          <w:p w14:paraId="01526A50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1400" w:dyaOrig="620" w14:anchorId="01526B69">
                <v:shape id="_x0000_i1060" type="#_x0000_t75" style="width:69.4pt;height:30.75pt" o:ole="">
                  <v:imagedata r:id="rId94" o:title=""/>
                </v:shape>
                <o:OLEObject Type="Embed" ProgID="Equation.3" ShapeID="_x0000_i1060" DrawAspect="Content" ObjectID="_1837923386" r:id="rId95"/>
              </w:object>
            </w:r>
          </w:p>
        </w:tc>
        <w:tc>
          <w:tcPr>
            <w:tcW w:w="2306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dotted" w:sz="4" w:space="0" w:color="auto"/>
            </w:tcBorders>
            <w:vAlign w:val="center"/>
          </w:tcPr>
          <w:p w14:paraId="01526A51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1500" w:dyaOrig="440" w14:anchorId="01526B6A">
                <v:shape id="_x0000_i1061" type="#_x0000_t75" style="width:75pt;height:21.75pt" o:ole="">
                  <v:imagedata r:id="rId96" o:title=""/>
                </v:shape>
                <o:OLEObject Type="Embed" ProgID="Equation.3" ShapeID="_x0000_i1061" DrawAspect="Content" ObjectID="_1837923387" r:id="rId97"/>
              </w:object>
            </w:r>
          </w:p>
        </w:tc>
        <w:tc>
          <w:tcPr>
            <w:tcW w:w="1699" w:type="dxa"/>
            <w:tcBorders>
              <w:top w:val="dotted" w:sz="4" w:space="0" w:color="auto"/>
              <w:left w:val="dotted" w:sz="4" w:space="0" w:color="auto"/>
              <w:bottom w:val="thinThickThinSmallGap" w:sz="24" w:space="0" w:color="auto"/>
              <w:right w:val="thinThickThinSmallGap" w:sz="24" w:space="0" w:color="auto"/>
            </w:tcBorders>
            <w:vAlign w:val="center"/>
          </w:tcPr>
          <w:p w14:paraId="01526A52" w14:textId="77777777" w:rsidR="00747023" w:rsidRDefault="00747023" w:rsidP="00E36DBD">
            <w:pPr>
              <w:jc w:val="center"/>
            </w:pPr>
          </w:p>
        </w:tc>
      </w:tr>
    </w:tbl>
    <w:p w14:paraId="01526A54" w14:textId="77777777" w:rsidR="00747023" w:rsidRDefault="00747023" w:rsidP="00747023"/>
    <w:tbl>
      <w:tblPr>
        <w:tblW w:w="10374" w:type="dxa"/>
        <w:tblInd w:w="-344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19"/>
        <w:gridCol w:w="868"/>
        <w:gridCol w:w="6687"/>
      </w:tblGrid>
      <w:tr w:rsidR="00747023" w14:paraId="01526A56" w14:textId="77777777" w:rsidTr="00E36DBD">
        <w:trPr>
          <w:cantSplit/>
        </w:trPr>
        <w:tc>
          <w:tcPr>
            <w:tcW w:w="10374" w:type="dxa"/>
            <w:gridSpan w:val="3"/>
            <w:tcBorders>
              <w:top w:val="thinThickThinSmallGap" w:sz="24" w:space="0" w:color="auto"/>
              <w:left w:val="thinThickThinSmallGap" w:sz="24" w:space="0" w:color="auto"/>
              <w:bottom w:val="dotted" w:sz="4" w:space="0" w:color="auto"/>
              <w:right w:val="thinThickThinSmallGap" w:sz="24" w:space="0" w:color="auto"/>
            </w:tcBorders>
          </w:tcPr>
          <w:p w14:paraId="01526A55" w14:textId="77777777" w:rsidR="00747023" w:rsidRDefault="00747023" w:rsidP="00E36DBD">
            <w:pPr>
              <w:pStyle w:val="Ttulo2"/>
            </w:pPr>
            <w:r>
              <w:t>Integrales de funciones trigonométricas</w:t>
            </w:r>
          </w:p>
        </w:tc>
      </w:tr>
      <w:tr w:rsidR="00747023" w14:paraId="01526A59" w14:textId="77777777" w:rsidTr="00E36DBD">
        <w:trPr>
          <w:cantSplit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57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240" w:dyaOrig="440" w14:anchorId="01526B6B">
                <v:shape id="_x0000_i1062" type="#_x0000_t75" style="width:112.15pt;height:21.75pt" o:ole="">
                  <v:imagedata r:id="rId98" o:title=""/>
                </v:shape>
                <o:OLEObject Type="Embed" ProgID="Equation.3" ShapeID="_x0000_i1062" DrawAspect="Content" ObjectID="_1837923388" r:id="rId99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58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3120" w:dyaOrig="440" w14:anchorId="01526B6C">
                <v:shape id="_x0000_i1063" type="#_x0000_t75" style="width:156pt;height:21.75pt" o:ole="">
                  <v:imagedata r:id="rId100" o:title=""/>
                </v:shape>
                <o:OLEObject Type="Embed" ProgID="Equation.3" ShapeID="_x0000_i1063" DrawAspect="Content" ObjectID="_1837923389" r:id="rId101"/>
              </w:object>
            </w:r>
          </w:p>
        </w:tc>
      </w:tr>
      <w:tr w:rsidR="00747023" w14:paraId="01526A5C" w14:textId="77777777" w:rsidTr="00E36DBD">
        <w:trPr>
          <w:cantSplit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5A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120" w:dyaOrig="440" w14:anchorId="01526B6D">
                <v:shape id="_x0000_i1064" type="#_x0000_t75" style="width:105.75pt;height:21.75pt" o:ole="">
                  <v:imagedata r:id="rId102" o:title=""/>
                </v:shape>
                <o:OLEObject Type="Embed" ProgID="Equation.3" ShapeID="_x0000_i1064" DrawAspect="Content" ObjectID="_1837923390" r:id="rId103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5B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3220" w:dyaOrig="440" w14:anchorId="01526B6E">
                <v:shape id="_x0000_i1065" type="#_x0000_t75" style="width:161.65pt;height:21.75pt" o:ole="">
                  <v:imagedata r:id="rId104" o:title=""/>
                </v:shape>
                <o:OLEObject Type="Embed" ProgID="Equation.3" ShapeID="_x0000_i1065" DrawAspect="Content" ObjectID="_1837923391" r:id="rId105"/>
              </w:object>
            </w:r>
          </w:p>
        </w:tc>
      </w:tr>
      <w:tr w:rsidR="00747023" w14:paraId="01526A5F" w14:textId="77777777" w:rsidTr="00E36DBD">
        <w:trPr>
          <w:cantSplit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5D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220" w:dyaOrig="440" w14:anchorId="01526B6F">
                <v:shape id="_x0000_i1066" type="#_x0000_t75" style="width:110.65pt;height:21.75pt" o:ole="">
                  <v:imagedata r:id="rId106" o:title=""/>
                </v:shape>
                <o:OLEObject Type="Embed" ProgID="Equation.3" ShapeID="_x0000_i1066" DrawAspect="Content" ObjectID="_1837923392" r:id="rId107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5E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620" w:dyaOrig="680" w14:anchorId="01526B70">
                <v:shape id="_x0000_i1067" type="#_x0000_t75" style="width:131.65pt;height:33.75pt" o:ole="">
                  <v:imagedata r:id="rId108" o:title=""/>
                </v:shape>
                <o:OLEObject Type="Embed" ProgID="Equation.3" ShapeID="_x0000_i1067" DrawAspect="Content" ObjectID="_1837923393" r:id="rId109"/>
              </w:object>
            </w:r>
          </w:p>
        </w:tc>
      </w:tr>
      <w:tr w:rsidR="00747023" w14:paraId="01526A62" w14:textId="77777777" w:rsidTr="00E36DBD">
        <w:trPr>
          <w:cantSplit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60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360" w:dyaOrig="440" w14:anchorId="01526B71">
                <v:shape id="_x0000_i1068" type="#_x0000_t75" style="width:117.75pt;height:21.75pt" o:ole="">
                  <v:imagedata r:id="rId110" o:title=""/>
                </v:shape>
                <o:OLEObject Type="Embed" ProgID="Equation.3" ShapeID="_x0000_i1068" DrawAspect="Content" ObjectID="_1837923394" r:id="rId111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61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620" w:dyaOrig="680" w14:anchorId="01526B72">
                <v:shape id="_x0000_i1069" type="#_x0000_t75" style="width:131.65pt;height:33.75pt" o:ole="">
                  <v:imagedata r:id="rId112" o:title=""/>
                </v:shape>
                <o:OLEObject Type="Embed" ProgID="Equation.3" ShapeID="_x0000_i1069" DrawAspect="Content" ObjectID="_1837923395" r:id="rId113"/>
              </w:object>
            </w:r>
          </w:p>
        </w:tc>
      </w:tr>
      <w:tr w:rsidR="00747023" w14:paraId="01526A65" w14:textId="77777777" w:rsidTr="00E36DBD">
        <w:trPr>
          <w:cantSplit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63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640" w:dyaOrig="440" w14:anchorId="01526B73">
                <v:shape id="_x0000_i1070" type="#_x0000_t75" style="width:132pt;height:21.75pt" o:ole="">
                  <v:imagedata r:id="rId114" o:title=""/>
                </v:shape>
                <o:OLEObject Type="Embed" ProgID="Equation.3" ShapeID="_x0000_i1070" DrawAspect="Content" ObjectID="_1837923396" r:id="rId115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64" w14:textId="77777777" w:rsidR="00747023" w:rsidRDefault="00747023" w:rsidP="00E36DBD">
            <w:pPr>
              <w:jc w:val="center"/>
            </w:pPr>
            <w:r>
              <w:rPr>
                <w:position w:val="-30"/>
              </w:rPr>
              <w:object w:dxaOrig="2620" w:dyaOrig="680" w14:anchorId="01526B74">
                <v:shape id="_x0000_i1071" type="#_x0000_t75" style="width:131.65pt;height:33.75pt" o:ole="">
                  <v:imagedata r:id="rId116" o:title=""/>
                </v:shape>
                <o:OLEObject Type="Embed" ProgID="Equation.3" ShapeID="_x0000_i1071" DrawAspect="Content" ObjectID="_1837923397" r:id="rId117"/>
              </w:object>
            </w:r>
          </w:p>
        </w:tc>
      </w:tr>
      <w:tr w:rsidR="00747023" w14:paraId="01526A68" w14:textId="77777777" w:rsidTr="00E36DBD">
        <w:trPr>
          <w:cantSplit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66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820" w:dyaOrig="440" w14:anchorId="01526B75">
                <v:shape id="_x0000_i1072" type="#_x0000_t75" style="width:141pt;height:21.75pt" o:ole="">
                  <v:imagedata r:id="rId118" o:title=""/>
                </v:shape>
                <o:OLEObject Type="Embed" ProgID="Equation.3" ShapeID="_x0000_i1072" DrawAspect="Content" ObjectID="_1837923398" r:id="rId119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67" w14:textId="77777777" w:rsidR="00747023" w:rsidRDefault="00747023" w:rsidP="00E36DBD">
            <w:pPr>
              <w:jc w:val="center"/>
            </w:pPr>
            <w:r>
              <w:rPr>
                <w:position w:val="-36"/>
              </w:rPr>
              <w:object w:dxaOrig="2620" w:dyaOrig="740" w14:anchorId="01526B76">
                <v:shape id="_x0000_i1073" type="#_x0000_t75" style="width:131.65pt;height:37.15pt" o:ole="">
                  <v:imagedata r:id="rId120" o:title=""/>
                </v:shape>
                <o:OLEObject Type="Embed" ProgID="Equation.3" ShapeID="_x0000_i1073" DrawAspect="Content" ObjectID="_1837923399" r:id="rId121"/>
              </w:object>
            </w:r>
          </w:p>
        </w:tc>
      </w:tr>
      <w:tr w:rsidR="00747023" w14:paraId="01526A6C" w14:textId="77777777" w:rsidTr="00E36DBD">
        <w:trPr>
          <w:cantSplit/>
          <w:trHeight w:val="443"/>
        </w:trPr>
        <w:tc>
          <w:tcPr>
            <w:tcW w:w="3687" w:type="dxa"/>
            <w:gridSpan w:val="2"/>
            <w:vMerge w:val="restart"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69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540" w:dyaOrig="440" w14:anchorId="01526B77">
                <v:shape id="_x0000_i1074" type="#_x0000_t75" style="width:126.4pt;height:21.75pt" o:ole="">
                  <v:imagedata r:id="rId122" o:title=""/>
                </v:shape>
                <o:OLEObject Type="Embed" ProgID="Equation.3" ShapeID="_x0000_i1074" DrawAspect="Content" ObjectID="_1837923400" r:id="rId123"/>
              </w:object>
            </w:r>
          </w:p>
          <w:p w14:paraId="01526A6A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360" w:dyaOrig="440" w14:anchorId="01526B78">
                <v:shape id="_x0000_i1075" type="#_x0000_t75" style="width:117.75pt;height:21.75pt" o:ole="">
                  <v:imagedata r:id="rId124" o:title=""/>
                </v:shape>
                <o:OLEObject Type="Embed" ProgID="Equation.3" ShapeID="_x0000_i1075" DrawAspect="Content" ObjectID="_1837923401" r:id="rId125"/>
              </w:object>
            </w: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6B" w14:textId="77777777" w:rsidR="00747023" w:rsidRDefault="00747023" w:rsidP="00E36DBD">
            <w:pPr>
              <w:jc w:val="center"/>
            </w:pPr>
            <w:r>
              <w:rPr>
                <w:position w:val="-36"/>
              </w:rPr>
              <w:object w:dxaOrig="3260" w:dyaOrig="740" w14:anchorId="01526B79">
                <v:shape id="_x0000_i1076" type="#_x0000_t75" style="width:162.75pt;height:37.15pt" o:ole="">
                  <v:imagedata r:id="rId126" o:title=""/>
                </v:shape>
                <o:OLEObject Type="Embed" ProgID="Equation.3" ShapeID="_x0000_i1076" DrawAspect="Content" ObjectID="_1837923402" r:id="rId127"/>
              </w:object>
            </w:r>
          </w:p>
        </w:tc>
      </w:tr>
      <w:tr w:rsidR="00747023" w14:paraId="01526A6F" w14:textId="77777777" w:rsidTr="00E36DBD">
        <w:trPr>
          <w:cantSplit/>
          <w:trHeight w:val="442"/>
        </w:trPr>
        <w:tc>
          <w:tcPr>
            <w:tcW w:w="3687" w:type="dxa"/>
            <w:gridSpan w:val="2"/>
            <w:vMerge/>
            <w:tcBorders>
              <w:top w:val="dotted" w:sz="4" w:space="0" w:color="auto"/>
              <w:left w:val="thinThickThinSmallGap" w:sz="24" w:space="0" w:color="auto"/>
              <w:bottom w:val="dotted" w:sz="4" w:space="0" w:color="auto"/>
              <w:right w:val="dotted" w:sz="4" w:space="0" w:color="auto"/>
            </w:tcBorders>
            <w:vAlign w:val="center"/>
          </w:tcPr>
          <w:p w14:paraId="01526A6D" w14:textId="77777777" w:rsidR="00747023" w:rsidRDefault="00747023" w:rsidP="00E36DBD">
            <w:pPr>
              <w:jc w:val="center"/>
            </w:pP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thinThickThinSmallGap" w:sz="24" w:space="0" w:color="auto"/>
            </w:tcBorders>
            <w:vAlign w:val="center"/>
          </w:tcPr>
          <w:p w14:paraId="01526A6E" w14:textId="77777777" w:rsidR="00747023" w:rsidRDefault="00747023" w:rsidP="00E36DBD">
            <w:pPr>
              <w:jc w:val="center"/>
            </w:pPr>
            <w:r>
              <w:rPr>
                <w:position w:val="-24"/>
              </w:rPr>
              <w:object w:dxaOrig="4380" w:dyaOrig="660" w14:anchorId="01526B7A">
                <v:shape id="_x0000_i1077" type="#_x0000_t75" style="width:219.4pt;height:33.4pt" o:ole="">
                  <v:imagedata r:id="rId128" o:title=""/>
                </v:shape>
                <o:OLEObject Type="Embed" ProgID="Equation.3" ShapeID="_x0000_i1077" DrawAspect="Content" ObjectID="_1837923403" r:id="rId129"/>
              </w:object>
            </w:r>
          </w:p>
        </w:tc>
      </w:tr>
      <w:tr w:rsidR="00747023" w14:paraId="01526A79" w14:textId="77777777" w:rsidTr="00E36DBD">
        <w:trPr>
          <w:cantSplit/>
          <w:trHeight w:val="442"/>
        </w:trPr>
        <w:tc>
          <w:tcPr>
            <w:tcW w:w="3687" w:type="dxa"/>
            <w:gridSpan w:val="2"/>
            <w:tcBorders>
              <w:top w:val="dotted" w:sz="4" w:space="0" w:color="auto"/>
              <w:left w:val="thinThickThinSmallGap" w:sz="2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14:paraId="01526A70" w14:textId="77777777" w:rsidR="00747023" w:rsidRDefault="00747023" w:rsidP="00E36DBD">
            <w:pPr>
              <w:jc w:val="center"/>
            </w:pPr>
            <w:r>
              <w:rPr>
                <w:position w:val="-16"/>
              </w:rPr>
              <w:object w:dxaOrig="2340" w:dyaOrig="440" w14:anchorId="01526B7B">
                <v:shape id="_x0000_i1078" type="#_x0000_t75" style="width:117pt;height:21.75pt" o:ole="">
                  <v:imagedata r:id="rId130" o:title=""/>
                </v:shape>
                <o:OLEObject Type="Embed" ProgID="Equation.3" ShapeID="_x0000_i1078" DrawAspect="Content" ObjectID="_1837923404" r:id="rId131"/>
              </w:object>
            </w:r>
          </w:p>
          <w:p w14:paraId="01526A71" w14:textId="77777777" w:rsidR="00747023" w:rsidRDefault="00C34513" w:rsidP="00E36DBD">
            <w:pPr>
              <w:jc w:val="center"/>
            </w:pPr>
            <w:r>
              <w:pict w14:anchorId="01526B7C">
                <v:rect id="_x0000_i1079" style="width:0;height:1.5pt" o:hralign="center" o:hrstd="t" o:hr="t" fillcolor="#a0a0a0" stroked="f"/>
              </w:pict>
            </w:r>
          </w:p>
          <w:p w14:paraId="01526A72" w14:textId="77777777" w:rsidR="00747023" w:rsidRDefault="00747023" w:rsidP="00E36DBD">
            <w:pPr>
              <w:jc w:val="center"/>
            </w:pPr>
          </w:p>
          <w:p w14:paraId="01526A73" w14:textId="77777777" w:rsidR="00747023" w:rsidRDefault="00C34513" w:rsidP="00E36DBD"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rc sec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C</m:t>
                    </m:r>
                  </m:e>
                </m:nary>
              </m:oMath>
            </m:oMathPara>
          </w:p>
          <w:p w14:paraId="01526A74" w14:textId="77777777" w:rsidR="00747023" w:rsidRDefault="00747023" w:rsidP="00E36DBD">
            <w:pPr>
              <w:jc w:val="center"/>
            </w:pPr>
          </w:p>
        </w:tc>
        <w:tc>
          <w:tcPr>
            <w:tcW w:w="668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14:paraId="01526A75" w14:textId="77777777" w:rsidR="00747023" w:rsidRDefault="00747023" w:rsidP="00E36DBD">
            <w:r>
              <w:rPr>
                <w:position w:val="-24"/>
              </w:rPr>
              <w:object w:dxaOrig="5000" w:dyaOrig="660" w14:anchorId="01526B7D">
                <v:shape id="_x0000_i1080" type="#_x0000_t75" style="width:249.75pt;height:33.4pt" o:ole="">
                  <v:imagedata r:id="rId132" o:title=""/>
                </v:shape>
                <o:OLEObject Type="Embed" ProgID="Equation.3" ShapeID="_x0000_i1080" DrawAspect="Content" ObjectID="_1837923405" r:id="rId133"/>
              </w:object>
            </w:r>
          </w:p>
          <w:p w14:paraId="01526A76" w14:textId="77777777" w:rsidR="00747023" w:rsidRDefault="00C34513" w:rsidP="00E36DBD">
            <w:r>
              <w:pict w14:anchorId="01526B7E">
                <v:rect id="_x0000_i1081" style="width:0;height:1.5pt" o:hralign="center" o:hrstd="t" o:hr="t" fillcolor="#a0a0a0" stroked="f"/>
              </w:pict>
            </w:r>
          </w:p>
          <w:p w14:paraId="01526A77" w14:textId="77777777" w:rsidR="00747023" w:rsidRDefault="00C34513" w:rsidP="00E36DBD"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±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⁡</m:t>
                    </m:r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±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  <w:p w14:paraId="01526A78" w14:textId="77777777" w:rsidR="00747023" w:rsidRDefault="00747023" w:rsidP="00E36DBD"/>
        </w:tc>
      </w:tr>
      <w:tr w:rsidR="00747023" w14:paraId="01526A80" w14:textId="77777777" w:rsidTr="00E36DBD">
        <w:trPr>
          <w:cantSplit/>
          <w:trHeight w:val="442"/>
        </w:trPr>
        <w:tc>
          <w:tcPr>
            <w:tcW w:w="2819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dotted" w:sz="4" w:space="0" w:color="auto"/>
            </w:tcBorders>
            <w:vAlign w:val="center"/>
          </w:tcPr>
          <w:p w14:paraId="01526A7A" w14:textId="77777777" w:rsidR="00747023" w:rsidRPr="00E26C87" w:rsidRDefault="00747023" w:rsidP="00E36DBD">
            <w:pPr>
              <w:spacing w:line="360" w:lineRule="auto"/>
              <w:jc w:val="center"/>
              <w:rPr>
                <w:b/>
                <w:sz w:val="20"/>
              </w:rPr>
            </w:pPr>
            <w:r w:rsidRPr="00E26C87">
              <w:rPr>
                <w:b/>
                <w:sz w:val="20"/>
              </w:rPr>
              <w:t>Integración por partes</w:t>
            </w:r>
          </w:p>
          <w:p w14:paraId="01526A7B" w14:textId="77777777" w:rsidR="00747023" w:rsidRDefault="00747023" w:rsidP="00E36DBD">
            <w:pPr>
              <w:jc w:val="center"/>
            </w:pPr>
            <w:r w:rsidRPr="00E26C87">
              <w:rPr>
                <w:position w:val="-16"/>
              </w:rPr>
              <w:object w:dxaOrig="1900" w:dyaOrig="440" w14:anchorId="01526B7F">
                <v:shape id="_x0000_i1082" type="#_x0000_t75" style="width:103.15pt;height:23.25pt" o:ole="">
                  <v:imagedata r:id="rId134" o:title=""/>
                </v:shape>
                <o:OLEObject Type="Embed" ProgID="Equation.3" ShapeID="_x0000_i1082" DrawAspect="Content" ObjectID="_1837923406" r:id="rId135"/>
              </w:object>
            </w:r>
          </w:p>
        </w:tc>
        <w:tc>
          <w:tcPr>
            <w:tcW w:w="755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thinThickThinSmallGap" w:sz="24" w:space="0" w:color="auto"/>
            </w:tcBorders>
            <w:vAlign w:val="center"/>
          </w:tcPr>
          <w:p w14:paraId="01526A7C" w14:textId="77777777" w:rsidR="00747023" w:rsidRDefault="00747023" w:rsidP="00E36DBD">
            <w:pPr>
              <w:spacing w:line="360" w:lineRule="auto"/>
              <w:jc w:val="center"/>
              <w:rPr>
                <w:b/>
                <w:sz w:val="8"/>
              </w:rPr>
            </w:pPr>
          </w:p>
          <w:p w14:paraId="01526A7D" w14:textId="77777777" w:rsidR="00747023" w:rsidRDefault="00747023" w:rsidP="00E36DBD">
            <w:pPr>
              <w:spacing w:line="360" w:lineRule="auto"/>
              <w:jc w:val="center"/>
              <w:rPr>
                <w:b/>
                <w:sz w:val="8"/>
              </w:rPr>
            </w:pPr>
          </w:p>
          <w:p w14:paraId="01526A7E" w14:textId="77777777" w:rsidR="00747023" w:rsidRPr="00E26C87" w:rsidRDefault="00747023" w:rsidP="00E36DBD">
            <w:pPr>
              <w:spacing w:line="360" w:lineRule="auto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Fórmula de Reducción</w:t>
            </w:r>
          </w:p>
          <w:p w14:paraId="01526A7F" w14:textId="77777777" w:rsidR="00747023" w:rsidRDefault="00747023" w:rsidP="00E36DBD">
            <w:pPr>
              <w:jc w:val="center"/>
            </w:pPr>
            <w:r w:rsidRPr="00191949">
              <w:rPr>
                <w:position w:val="-32"/>
              </w:rPr>
              <w:object w:dxaOrig="6039" w:dyaOrig="760" w14:anchorId="01526B80">
                <v:shape id="_x0000_i1083" type="#_x0000_t75" style="width:334.15pt;height:42.4pt" o:ole="">
                  <v:imagedata r:id="rId136" o:title=""/>
                </v:shape>
                <o:OLEObject Type="Embed" ProgID="Equation.3" ShapeID="_x0000_i1083" DrawAspect="Content" ObjectID="_1837923407" r:id="rId137"/>
              </w:object>
            </w:r>
          </w:p>
        </w:tc>
      </w:tr>
      <w:tr w:rsidR="00747023" w14:paraId="01526A83" w14:textId="77777777" w:rsidTr="00E36DBD">
        <w:trPr>
          <w:cantSplit/>
          <w:trHeight w:val="442"/>
        </w:trPr>
        <w:tc>
          <w:tcPr>
            <w:tcW w:w="2819" w:type="dxa"/>
            <w:tcBorders>
              <w:top w:val="single" w:sz="4" w:space="0" w:color="auto"/>
              <w:left w:val="thinThickThinSmallGap" w:sz="24" w:space="0" w:color="auto"/>
              <w:bottom w:val="thinThickThinSmallGap" w:sz="24" w:space="0" w:color="auto"/>
              <w:right w:val="dotted" w:sz="4" w:space="0" w:color="auto"/>
            </w:tcBorders>
            <w:vAlign w:val="center"/>
          </w:tcPr>
          <w:p w14:paraId="01526A81" w14:textId="77777777" w:rsidR="00747023" w:rsidRPr="00E26C87" w:rsidRDefault="00747023" w:rsidP="00E36DBD">
            <w:pPr>
              <w:spacing w:line="360" w:lineRule="auto"/>
              <w:jc w:val="center"/>
              <w:rPr>
                <w:b/>
                <w:sz w:val="20"/>
              </w:rPr>
            </w:pPr>
          </w:p>
        </w:tc>
        <w:tc>
          <w:tcPr>
            <w:tcW w:w="7555" w:type="dxa"/>
            <w:gridSpan w:val="2"/>
            <w:tcBorders>
              <w:top w:val="single" w:sz="4" w:space="0" w:color="auto"/>
              <w:left w:val="dotted" w:sz="4" w:space="0" w:color="auto"/>
              <w:bottom w:val="thinThickThinSmallGap" w:sz="24" w:space="0" w:color="auto"/>
              <w:right w:val="thinThickThinSmallGap" w:sz="24" w:space="0" w:color="auto"/>
            </w:tcBorders>
            <w:vAlign w:val="center"/>
          </w:tcPr>
          <w:p w14:paraId="01526A82" w14:textId="77777777" w:rsidR="00747023" w:rsidRDefault="00747023" w:rsidP="00E36DBD">
            <w:pPr>
              <w:spacing w:line="360" w:lineRule="auto"/>
              <w:jc w:val="center"/>
              <w:rPr>
                <w:b/>
                <w:sz w:val="8"/>
              </w:rPr>
            </w:pPr>
          </w:p>
        </w:tc>
      </w:tr>
    </w:tbl>
    <w:p w14:paraId="01526A84" w14:textId="77777777" w:rsidR="00747023" w:rsidRDefault="00747023" w:rsidP="00747023"/>
    <w:p w14:paraId="01526A85" w14:textId="77777777" w:rsidR="00747023" w:rsidRPr="003A4321" w:rsidRDefault="00747023" w:rsidP="003A4321">
      <w:pPr>
        <w:rPr>
          <w:rFonts w:ascii="Helvetica" w:eastAsia="Times New Roman" w:hAnsi="Helvetica" w:cs="Helvetica"/>
          <w:color w:val="222222"/>
          <w:sz w:val="20"/>
          <w:szCs w:val="20"/>
          <w:bdr w:val="none" w:sz="0" w:space="0" w:color="auto" w:frame="1"/>
          <w:shd w:val="clear" w:color="auto" w:fill="FFFFFF"/>
        </w:rPr>
      </w:pPr>
    </w:p>
    <w:p w14:paraId="01526A86" w14:textId="77777777" w:rsidR="00A73FE6" w:rsidRDefault="00A73FE6" w:rsidP="00A73FE6">
      <w:pPr>
        <w:spacing w:after="0"/>
        <w:ind w:left="-434" w:right="-1516"/>
        <w:rPr>
          <w:rFonts w:ascii="Arial" w:eastAsia="Arial" w:hAnsi="Arial" w:cs="Arial"/>
          <w:b/>
          <w:color w:val="000066"/>
          <w:sz w:val="24"/>
        </w:rPr>
      </w:pPr>
      <w:r>
        <w:rPr>
          <w:noProof/>
        </w:rPr>
        <w:lastRenderedPageBreak/>
        <w:t xml:space="preserve">                            </w:t>
      </w:r>
      <w:r>
        <w:rPr>
          <w:noProof/>
        </w:rPr>
        <w:drawing>
          <wp:inline distT="0" distB="0" distL="0" distR="0" wp14:anchorId="01526B81" wp14:editId="01526B82">
            <wp:extent cx="4695825" cy="5944082"/>
            <wp:effectExtent l="0" t="0" r="0" b="0"/>
            <wp:docPr id="20" name="Imagen 20" descr="http://2.bp.blogspot.com/-qvwV7TKFFsY/Uz4m93iVBZI/AAAAAAAAB88/RfV0Ccsetd4/s1600/FORMULAS+DE+AREAS+DE+FIGURAS+PLANA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2.bp.blogspot.com/-qvwV7TKFFsY/Uz4m93iVBZI/AAAAAAAAB88/RfV0Ccsetd4/s1600/FORMULAS+DE+AREAS+DE+FIGURAS+PLANAS.gif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402" cy="5948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87" w14:textId="77777777" w:rsidR="00A73FE6" w:rsidRDefault="00A73FE6" w:rsidP="00A73FE6">
      <w:pPr>
        <w:spacing w:after="0"/>
        <w:ind w:left="-434" w:right="-1516"/>
        <w:rPr>
          <w:rFonts w:ascii="Arial" w:eastAsia="Arial" w:hAnsi="Arial" w:cs="Arial"/>
          <w:b/>
          <w:color w:val="000066"/>
          <w:sz w:val="24"/>
        </w:rPr>
      </w:pPr>
    </w:p>
    <w:p w14:paraId="01526A88" w14:textId="77777777" w:rsidR="003A4321" w:rsidRDefault="003A4321" w:rsidP="00747023">
      <w:pPr>
        <w:spacing w:after="0"/>
        <w:ind w:right="-1516"/>
        <w:rPr>
          <w:rFonts w:ascii="Arial" w:eastAsia="Arial" w:hAnsi="Arial" w:cs="Arial"/>
          <w:b/>
          <w:color w:val="000066"/>
          <w:sz w:val="24"/>
        </w:rPr>
      </w:pPr>
    </w:p>
    <w:p w14:paraId="01526A89" w14:textId="77777777" w:rsidR="00747023" w:rsidRDefault="00747023" w:rsidP="00747023">
      <w:pPr>
        <w:spacing w:after="0"/>
        <w:ind w:right="-1516"/>
        <w:rPr>
          <w:rFonts w:ascii="Arial" w:eastAsia="Arial" w:hAnsi="Arial" w:cs="Arial"/>
          <w:b/>
          <w:color w:val="000066"/>
          <w:sz w:val="24"/>
        </w:rPr>
      </w:pPr>
    </w:p>
    <w:p w14:paraId="01526A8A" w14:textId="77777777" w:rsidR="003A4321" w:rsidRDefault="003A4321" w:rsidP="00747023">
      <w:pPr>
        <w:spacing w:after="0"/>
        <w:ind w:right="-1516"/>
        <w:rPr>
          <w:rFonts w:ascii="Arial" w:eastAsia="Arial" w:hAnsi="Arial" w:cs="Arial"/>
          <w:b/>
          <w:color w:val="000066"/>
          <w:sz w:val="24"/>
        </w:rPr>
      </w:pPr>
    </w:p>
    <w:p w14:paraId="01526A8B" w14:textId="77777777" w:rsidR="003A4321" w:rsidRPr="00CD1AA7" w:rsidRDefault="003A4321" w:rsidP="003A4321">
      <w:pPr>
        <w:jc w:val="center"/>
        <w:rPr>
          <w:rFonts w:ascii="Arial" w:hAnsi="Arial" w:cs="Arial"/>
          <w:b/>
        </w:rPr>
      </w:pPr>
      <w:r w:rsidRPr="00CD1AA7">
        <w:rPr>
          <w:rFonts w:ascii="Arial" w:hAnsi="Arial" w:cs="Arial"/>
          <w:b/>
        </w:rPr>
        <w:lastRenderedPageBreak/>
        <w:t>FORMULARIO QUÍMICA</w:t>
      </w:r>
    </w:p>
    <w:p w14:paraId="01526A8C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  <w:b/>
        </w:rPr>
        <w:t>Constantes</w:t>
      </w:r>
    </w:p>
    <w:p w14:paraId="01526A8D" w14:textId="77777777" w:rsidR="003A4321" w:rsidRPr="00CD1AA7" w:rsidRDefault="003A4321" w:rsidP="003A4321">
      <w:pPr>
        <w:rPr>
          <w:rFonts w:ascii="Arial" w:hAnsi="Arial" w:cs="Arial"/>
          <w:vertAlign w:val="superscript"/>
        </w:rPr>
      </w:pPr>
      <w:r w:rsidRPr="00CD1AA7">
        <w:rPr>
          <w:rFonts w:ascii="Arial" w:hAnsi="Arial" w:cs="Arial"/>
        </w:rPr>
        <w:t>No. de Avogadro = 6.023X10</w:t>
      </w:r>
      <w:r w:rsidRPr="00CD1AA7">
        <w:rPr>
          <w:rFonts w:ascii="Arial" w:hAnsi="Arial" w:cs="Arial"/>
          <w:vertAlign w:val="superscript"/>
        </w:rPr>
        <w:t>23</w:t>
      </w:r>
    </w:p>
    <w:p w14:paraId="01526A8E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R = 0.082 L*atm / mol*K</w:t>
      </w:r>
    </w:p>
    <w:p w14:paraId="01526A8F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Temperatura en CNTP = 273 K</w:t>
      </w:r>
    </w:p>
    <w:p w14:paraId="01526A90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Presión en CNTP = 1 atm</w:t>
      </w:r>
    </w:p>
    <w:p w14:paraId="01526A91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1 µg = 1 X 10</w:t>
      </w:r>
      <w:r w:rsidRPr="00CD1AA7">
        <w:rPr>
          <w:rFonts w:ascii="Arial" w:hAnsi="Arial" w:cs="Arial"/>
          <w:vertAlign w:val="superscript"/>
        </w:rPr>
        <w:t>–6</w:t>
      </w:r>
      <w:r w:rsidRPr="00CD1AA7">
        <w:rPr>
          <w:rFonts w:ascii="Arial" w:hAnsi="Arial" w:cs="Arial"/>
        </w:rPr>
        <w:t xml:space="preserve"> g</w:t>
      </w:r>
    </w:p>
    <w:p w14:paraId="01526A92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Volumen de un 1mol de un gas en CNTP = 22.4 L</w:t>
      </w:r>
    </w:p>
    <w:p w14:paraId="01526A93" w14:textId="77777777" w:rsidR="003A4321" w:rsidRPr="00CD1AA7" w:rsidRDefault="003A4321" w:rsidP="003A4321">
      <w:pPr>
        <w:rPr>
          <w:rFonts w:ascii="Arial" w:hAnsi="Arial" w:cs="Arial"/>
        </w:rPr>
      </w:pPr>
    </w:p>
    <w:p w14:paraId="01526A94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  <w:b/>
        </w:rPr>
        <w:t>Fórmulas</w:t>
      </w:r>
      <w:r w:rsidRPr="00CD1AA7">
        <w:rPr>
          <w:rFonts w:ascii="Arial" w:hAnsi="Arial" w:cs="Arial"/>
        </w:rPr>
        <w:t xml:space="preserve"> </w:t>
      </w:r>
    </w:p>
    <w:p w14:paraId="01526A95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pH = –log [H</w:t>
      </w:r>
      <w:r w:rsidRPr="00CD1AA7">
        <w:rPr>
          <w:rFonts w:ascii="Arial" w:hAnsi="Arial" w:cs="Arial"/>
          <w:vertAlign w:val="superscript"/>
        </w:rPr>
        <w:t>+</w:t>
      </w:r>
      <w:r w:rsidRPr="00CD1AA7">
        <w:rPr>
          <w:rFonts w:ascii="Arial" w:hAnsi="Arial" w:cs="Arial"/>
        </w:rPr>
        <w:t>]</w:t>
      </w:r>
    </w:p>
    <w:p w14:paraId="01526A96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 xml:space="preserve">PV = </w:t>
      </w:r>
      <w:proofErr w:type="spellStart"/>
      <w:r w:rsidRPr="00CD1AA7">
        <w:rPr>
          <w:rFonts w:ascii="Arial" w:hAnsi="Arial" w:cs="Arial"/>
        </w:rPr>
        <w:t>nRT</w:t>
      </w:r>
      <w:proofErr w:type="spellEnd"/>
    </w:p>
    <w:p w14:paraId="01526A97" w14:textId="77777777" w:rsidR="003A4321" w:rsidRPr="00CD1AA7" w:rsidRDefault="003A4321" w:rsidP="003A4321">
      <w:pPr>
        <w:rPr>
          <w:rFonts w:ascii="Arial" w:hAnsi="Arial" w:cs="Arial"/>
        </w:rPr>
      </w:pPr>
      <w:proofErr w:type="spellStart"/>
      <w:r w:rsidRPr="00CD1AA7">
        <w:rPr>
          <w:rFonts w:ascii="Arial" w:hAnsi="Arial" w:cs="Arial"/>
        </w:rPr>
        <w:t>Δt</w:t>
      </w:r>
      <w:proofErr w:type="spellEnd"/>
      <w:r w:rsidRPr="00CD1AA7">
        <w:rPr>
          <w:rFonts w:ascii="Arial" w:hAnsi="Arial" w:cs="Arial"/>
        </w:rPr>
        <w:t xml:space="preserve"> = </w:t>
      </w:r>
      <w:proofErr w:type="spellStart"/>
      <w:r w:rsidRPr="00CD1AA7">
        <w:rPr>
          <w:rFonts w:ascii="Arial" w:hAnsi="Arial" w:cs="Arial"/>
        </w:rPr>
        <w:t>t</w:t>
      </w:r>
      <w:r w:rsidRPr="00CD1AA7">
        <w:rPr>
          <w:rFonts w:ascii="Arial" w:hAnsi="Arial" w:cs="Arial"/>
          <w:vertAlign w:val="subscript"/>
        </w:rPr>
        <w:t>final</w:t>
      </w:r>
      <w:proofErr w:type="spellEnd"/>
      <w:r w:rsidRPr="00CD1AA7">
        <w:rPr>
          <w:rFonts w:ascii="Arial" w:hAnsi="Arial" w:cs="Arial"/>
        </w:rPr>
        <w:t xml:space="preserve"> – </w:t>
      </w:r>
      <w:proofErr w:type="spellStart"/>
      <w:r w:rsidRPr="00CD1AA7">
        <w:rPr>
          <w:rFonts w:ascii="Arial" w:hAnsi="Arial" w:cs="Arial"/>
        </w:rPr>
        <w:t>t</w:t>
      </w:r>
      <w:r w:rsidRPr="00CD1AA7">
        <w:rPr>
          <w:rFonts w:ascii="Arial" w:hAnsi="Arial" w:cs="Arial"/>
          <w:vertAlign w:val="subscript"/>
        </w:rPr>
        <w:t>inicial</w:t>
      </w:r>
      <w:proofErr w:type="spellEnd"/>
    </w:p>
    <w:p w14:paraId="01526A98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∆H</w:t>
      </w:r>
      <w:r w:rsidRPr="00CD1AA7">
        <w:rPr>
          <w:rFonts w:ascii="Arial" w:hAnsi="Arial" w:cs="Arial"/>
          <w:vertAlign w:val="superscript"/>
        </w:rPr>
        <w:t>o</w:t>
      </w:r>
      <w:r w:rsidRPr="00CD1AA7">
        <w:rPr>
          <w:rFonts w:ascii="Arial" w:hAnsi="Arial" w:cs="Arial"/>
        </w:rPr>
        <w:t>(reacción) = ∆H</w:t>
      </w:r>
      <w:r w:rsidRPr="00CD1AA7">
        <w:rPr>
          <w:rFonts w:ascii="Arial" w:hAnsi="Arial" w:cs="Arial"/>
          <w:vertAlign w:val="superscript"/>
        </w:rPr>
        <w:t>o</w:t>
      </w:r>
      <w:r w:rsidRPr="00CD1AA7">
        <w:rPr>
          <w:rFonts w:ascii="Arial" w:hAnsi="Arial" w:cs="Arial"/>
          <w:vertAlign w:val="subscript"/>
        </w:rPr>
        <w:t>f</w:t>
      </w:r>
      <w:r w:rsidRPr="00CD1AA7">
        <w:rPr>
          <w:rFonts w:ascii="Arial" w:hAnsi="Arial" w:cs="Arial"/>
        </w:rPr>
        <w:t xml:space="preserve"> (productos) - ∆H</w:t>
      </w:r>
      <w:r w:rsidRPr="00CD1AA7">
        <w:rPr>
          <w:rFonts w:ascii="Arial" w:hAnsi="Arial" w:cs="Arial"/>
          <w:vertAlign w:val="superscript"/>
        </w:rPr>
        <w:t>o</w:t>
      </w:r>
      <w:r w:rsidRPr="00CD1AA7">
        <w:rPr>
          <w:rFonts w:ascii="Arial" w:hAnsi="Arial" w:cs="Arial"/>
          <w:vertAlign w:val="subscript"/>
        </w:rPr>
        <w:t>f</w:t>
      </w:r>
      <w:r w:rsidRPr="00CD1AA7">
        <w:rPr>
          <w:rFonts w:ascii="Arial" w:hAnsi="Arial" w:cs="Arial"/>
        </w:rPr>
        <w:t xml:space="preserve"> (reactivos)</w:t>
      </w:r>
    </w:p>
    <w:p w14:paraId="01526A99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n = número de moles = gramos de soluto / PM</w:t>
      </w:r>
    </w:p>
    <w:p w14:paraId="01526A9A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Molaridad (M) = n/L</w:t>
      </w:r>
    </w:p>
    <w:p w14:paraId="01526A9B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>Molalidad (m) = n/Kg</w:t>
      </w:r>
    </w:p>
    <w:p w14:paraId="01526A9C" w14:textId="77777777" w:rsidR="003A4321" w:rsidRPr="00CD1AA7" w:rsidRDefault="003A4321" w:rsidP="003A4321">
      <w:pPr>
        <w:rPr>
          <w:rFonts w:ascii="Arial" w:hAnsi="Arial" w:cs="Arial"/>
        </w:rPr>
      </w:pPr>
      <w:r w:rsidRPr="00CD1AA7">
        <w:rPr>
          <w:rFonts w:ascii="Arial" w:hAnsi="Arial" w:cs="Arial"/>
        </w:rPr>
        <w:t xml:space="preserve">Normalidad (N) = </w:t>
      </w:r>
      <w:proofErr w:type="spellStart"/>
      <w:r w:rsidRPr="00CD1AA7">
        <w:rPr>
          <w:rFonts w:ascii="Arial" w:hAnsi="Arial" w:cs="Arial"/>
        </w:rPr>
        <w:t>Eq</w:t>
      </w:r>
      <w:proofErr w:type="spellEnd"/>
      <w:r w:rsidRPr="00CD1AA7">
        <w:rPr>
          <w:rFonts w:ascii="Arial" w:hAnsi="Arial" w:cs="Arial"/>
        </w:rPr>
        <w:t xml:space="preserve">/L      donde </w:t>
      </w:r>
      <w:proofErr w:type="spellStart"/>
      <w:r w:rsidRPr="00CD1AA7">
        <w:rPr>
          <w:rFonts w:ascii="Arial" w:hAnsi="Arial" w:cs="Arial"/>
        </w:rPr>
        <w:t>Eq</w:t>
      </w:r>
      <w:proofErr w:type="spellEnd"/>
      <w:r w:rsidRPr="00CD1AA7">
        <w:rPr>
          <w:rFonts w:ascii="Arial" w:hAnsi="Arial" w:cs="Arial"/>
        </w:rPr>
        <w:t xml:space="preserve"> = equivalente de hidrógeno del soluto (</w:t>
      </w:r>
      <w:proofErr w:type="spellStart"/>
      <w:r w:rsidRPr="00CD1AA7">
        <w:rPr>
          <w:rFonts w:ascii="Arial" w:hAnsi="Arial" w:cs="Arial"/>
        </w:rPr>
        <w:t>sto</w:t>
      </w:r>
      <w:proofErr w:type="spellEnd"/>
      <w:r w:rsidRPr="00CD1AA7">
        <w:rPr>
          <w:rFonts w:ascii="Arial" w:hAnsi="Arial" w:cs="Arial"/>
        </w:rPr>
        <w:t>)</w:t>
      </w:r>
    </w:p>
    <w:p w14:paraId="01526A9D" w14:textId="77777777" w:rsidR="003A4321" w:rsidRPr="00CD1AA7" w:rsidRDefault="003A4321" w:rsidP="003A4321">
      <w:pPr>
        <w:rPr>
          <w:rFonts w:ascii="Arial" w:hAnsi="Arial" w:cs="Arial"/>
        </w:rPr>
      </w:pPr>
      <w:proofErr w:type="spellStart"/>
      <w:r w:rsidRPr="00CD1AA7">
        <w:rPr>
          <w:rFonts w:ascii="Arial" w:hAnsi="Arial" w:cs="Arial"/>
        </w:rPr>
        <w:t>Eq</w:t>
      </w:r>
      <w:proofErr w:type="spellEnd"/>
      <w:r w:rsidRPr="00CD1AA7">
        <w:rPr>
          <w:rFonts w:ascii="Arial" w:hAnsi="Arial" w:cs="Arial"/>
        </w:rPr>
        <w:t xml:space="preserve"> = g(</w:t>
      </w:r>
      <w:proofErr w:type="spellStart"/>
      <w:r w:rsidRPr="00CD1AA7">
        <w:rPr>
          <w:rFonts w:ascii="Arial" w:hAnsi="Arial" w:cs="Arial"/>
        </w:rPr>
        <w:t>sto</w:t>
      </w:r>
      <w:proofErr w:type="spellEnd"/>
      <w:r w:rsidRPr="00CD1AA7">
        <w:rPr>
          <w:rFonts w:ascii="Arial" w:hAnsi="Arial" w:cs="Arial"/>
        </w:rPr>
        <w:t xml:space="preserve">)/EQ      donde EQ = equivalente químico del </w:t>
      </w:r>
      <w:proofErr w:type="spellStart"/>
      <w:r w:rsidRPr="00CD1AA7">
        <w:rPr>
          <w:rFonts w:ascii="Arial" w:hAnsi="Arial" w:cs="Arial"/>
        </w:rPr>
        <w:t>sto</w:t>
      </w:r>
      <w:proofErr w:type="spellEnd"/>
      <w:r w:rsidRPr="00CD1AA7">
        <w:rPr>
          <w:rFonts w:ascii="Arial" w:hAnsi="Arial" w:cs="Arial"/>
        </w:rPr>
        <w:t xml:space="preserve"> EQ = </w:t>
      </w:r>
      <w:proofErr w:type="gramStart"/>
      <w:r w:rsidRPr="00CD1AA7">
        <w:rPr>
          <w:rFonts w:ascii="Arial" w:hAnsi="Arial" w:cs="Arial"/>
        </w:rPr>
        <w:t>PM(</w:t>
      </w:r>
      <w:proofErr w:type="spellStart"/>
      <w:proofErr w:type="gramEnd"/>
      <w:r w:rsidRPr="00CD1AA7">
        <w:rPr>
          <w:rFonts w:ascii="Arial" w:hAnsi="Arial" w:cs="Arial"/>
        </w:rPr>
        <w:t>sto</w:t>
      </w:r>
      <w:proofErr w:type="spellEnd"/>
      <w:r w:rsidRPr="00CD1AA7">
        <w:rPr>
          <w:rFonts w:ascii="Arial" w:hAnsi="Arial" w:cs="Arial"/>
        </w:rPr>
        <w:t>)/# oxidación(</w:t>
      </w:r>
      <w:proofErr w:type="spellStart"/>
      <w:r w:rsidRPr="00CD1AA7">
        <w:rPr>
          <w:rFonts w:ascii="Arial" w:hAnsi="Arial" w:cs="Arial"/>
        </w:rPr>
        <w:t>sto</w:t>
      </w:r>
      <w:proofErr w:type="spellEnd"/>
      <w:r w:rsidRPr="00CD1AA7">
        <w:rPr>
          <w:rFonts w:ascii="Arial" w:hAnsi="Arial" w:cs="Arial"/>
        </w:rPr>
        <w:t>)</w:t>
      </w:r>
    </w:p>
    <w:p w14:paraId="01526A9E" w14:textId="77777777" w:rsidR="003A4321" w:rsidRPr="00CD1AA7" w:rsidRDefault="003A4321" w:rsidP="003A4321">
      <w:pPr>
        <w:rPr>
          <w:rFonts w:ascii="Arial" w:hAnsi="Arial" w:cs="Arial"/>
          <w:lang w:val="en-US"/>
        </w:rPr>
      </w:pPr>
      <w:r w:rsidRPr="00CD1AA7">
        <w:rPr>
          <w:rFonts w:ascii="Arial" w:hAnsi="Arial" w:cs="Arial"/>
          <w:lang w:val="en-US"/>
        </w:rPr>
        <w:t>ppm = 1g/1000000g = 1mg/L</w:t>
      </w:r>
    </w:p>
    <w:p w14:paraId="01526A9F" w14:textId="77777777" w:rsidR="003A4321" w:rsidRPr="00CD1AA7" w:rsidRDefault="003A4321" w:rsidP="003A4321">
      <w:pPr>
        <w:rPr>
          <w:rFonts w:ascii="Arial" w:hAnsi="Arial" w:cs="Arial"/>
          <w:lang w:val="en-US"/>
        </w:rPr>
      </w:pPr>
      <w:r w:rsidRPr="00CD1AA7">
        <w:rPr>
          <w:rFonts w:ascii="Arial" w:hAnsi="Arial" w:cs="Arial"/>
          <w:lang w:val="en-US"/>
        </w:rPr>
        <w:t xml:space="preserve">% </w:t>
      </w:r>
      <w:proofErr w:type="spellStart"/>
      <w:r w:rsidRPr="00CD1AA7">
        <w:rPr>
          <w:rFonts w:ascii="Arial" w:hAnsi="Arial" w:cs="Arial"/>
          <w:lang w:val="en-US"/>
        </w:rPr>
        <w:t>en</w:t>
      </w:r>
      <w:proofErr w:type="spellEnd"/>
      <w:r w:rsidRPr="00CD1AA7">
        <w:rPr>
          <w:rFonts w:ascii="Arial" w:hAnsi="Arial" w:cs="Arial"/>
          <w:lang w:val="en-US"/>
        </w:rPr>
        <w:t xml:space="preserve"> masa = [m(</w:t>
      </w:r>
      <w:proofErr w:type="spellStart"/>
      <w:r w:rsidRPr="00CD1AA7">
        <w:rPr>
          <w:rFonts w:ascii="Arial" w:hAnsi="Arial" w:cs="Arial"/>
          <w:lang w:val="en-US"/>
        </w:rPr>
        <w:t>sto</w:t>
      </w:r>
      <w:proofErr w:type="spellEnd"/>
      <w:r w:rsidRPr="00CD1AA7">
        <w:rPr>
          <w:rFonts w:ascii="Arial" w:hAnsi="Arial" w:cs="Arial"/>
          <w:lang w:val="en-US"/>
        </w:rPr>
        <w:t>) ÷ m(</w:t>
      </w:r>
      <w:proofErr w:type="spellStart"/>
      <w:r w:rsidRPr="00CD1AA7">
        <w:rPr>
          <w:rFonts w:ascii="Arial" w:hAnsi="Arial" w:cs="Arial"/>
          <w:lang w:val="en-US"/>
        </w:rPr>
        <w:t>sln</w:t>
      </w:r>
      <w:proofErr w:type="spellEnd"/>
      <w:r w:rsidRPr="00CD1AA7">
        <w:rPr>
          <w:rFonts w:ascii="Arial" w:hAnsi="Arial" w:cs="Arial"/>
          <w:lang w:val="en-US"/>
        </w:rPr>
        <w:t>)] X 100</w:t>
      </w:r>
    </w:p>
    <w:p w14:paraId="01526AA0" w14:textId="77777777" w:rsidR="003A4321" w:rsidRPr="00CD1AA7" w:rsidRDefault="003A4321" w:rsidP="003A4321">
      <w:pPr>
        <w:rPr>
          <w:rFonts w:ascii="Arial" w:hAnsi="Arial" w:cs="Arial"/>
          <w:lang w:val="en-US"/>
        </w:rPr>
      </w:pPr>
      <w:r w:rsidRPr="00CD1AA7">
        <w:rPr>
          <w:rFonts w:ascii="Arial" w:hAnsi="Arial" w:cs="Arial"/>
          <w:lang w:val="en-US"/>
        </w:rPr>
        <w:t xml:space="preserve">% </w:t>
      </w:r>
      <w:proofErr w:type="spellStart"/>
      <w:r w:rsidRPr="00CD1AA7">
        <w:rPr>
          <w:rFonts w:ascii="Arial" w:hAnsi="Arial" w:cs="Arial"/>
          <w:lang w:val="en-US"/>
        </w:rPr>
        <w:t>volumen</w:t>
      </w:r>
      <w:proofErr w:type="spellEnd"/>
      <w:r w:rsidRPr="00CD1AA7">
        <w:rPr>
          <w:rFonts w:ascii="Arial" w:hAnsi="Arial" w:cs="Arial"/>
          <w:lang w:val="en-US"/>
        </w:rPr>
        <w:t xml:space="preserve"> = [v(</w:t>
      </w:r>
      <w:proofErr w:type="spellStart"/>
      <w:r w:rsidRPr="00CD1AA7">
        <w:rPr>
          <w:rFonts w:ascii="Arial" w:hAnsi="Arial" w:cs="Arial"/>
          <w:lang w:val="en-US"/>
        </w:rPr>
        <w:t>sto</w:t>
      </w:r>
      <w:proofErr w:type="spellEnd"/>
      <w:r w:rsidRPr="00CD1AA7">
        <w:rPr>
          <w:rFonts w:ascii="Arial" w:hAnsi="Arial" w:cs="Arial"/>
          <w:lang w:val="en-US"/>
        </w:rPr>
        <w:t>) ÷ m(</w:t>
      </w:r>
      <w:proofErr w:type="spellStart"/>
      <w:r w:rsidRPr="00CD1AA7">
        <w:rPr>
          <w:rFonts w:ascii="Arial" w:hAnsi="Arial" w:cs="Arial"/>
          <w:lang w:val="en-US"/>
        </w:rPr>
        <w:t>sln</w:t>
      </w:r>
      <w:proofErr w:type="spellEnd"/>
      <w:r w:rsidRPr="00CD1AA7">
        <w:rPr>
          <w:rFonts w:ascii="Arial" w:hAnsi="Arial" w:cs="Arial"/>
          <w:lang w:val="en-US"/>
        </w:rPr>
        <w:t>)] X100</w:t>
      </w:r>
    </w:p>
    <w:p w14:paraId="01526AA1" w14:textId="77777777" w:rsidR="003A4321" w:rsidRDefault="003A4321" w:rsidP="003A4321">
      <w:pPr>
        <w:rPr>
          <w:lang w:val="en-US"/>
        </w:rPr>
      </w:pPr>
    </w:p>
    <w:p w14:paraId="01526AA2" w14:textId="77777777" w:rsidR="003A4321" w:rsidRPr="00747023" w:rsidRDefault="003A4321" w:rsidP="00A73FE6">
      <w:pPr>
        <w:spacing w:after="0"/>
        <w:ind w:left="-434" w:right="-1516"/>
        <w:rPr>
          <w:rFonts w:ascii="Arial" w:eastAsia="Arial" w:hAnsi="Arial" w:cs="Arial"/>
          <w:b/>
          <w:color w:val="000066"/>
          <w:sz w:val="24"/>
          <w:lang w:val="en-US"/>
        </w:rPr>
      </w:pPr>
    </w:p>
    <w:p w14:paraId="01526AA3" w14:textId="77777777" w:rsidR="003A4321" w:rsidRPr="00747023" w:rsidRDefault="003A4321" w:rsidP="00A73FE6">
      <w:pPr>
        <w:spacing w:after="0"/>
        <w:ind w:left="-434" w:right="-1516"/>
        <w:rPr>
          <w:lang w:val="en-US"/>
        </w:rPr>
      </w:pPr>
    </w:p>
    <w:p w14:paraId="01526AA4" w14:textId="77777777" w:rsidR="003A4321" w:rsidRPr="00747023" w:rsidRDefault="003A4321" w:rsidP="00A73FE6">
      <w:pPr>
        <w:spacing w:after="0"/>
        <w:ind w:left="-434" w:right="-1516"/>
        <w:rPr>
          <w:lang w:val="en-US"/>
        </w:rPr>
      </w:pPr>
    </w:p>
    <w:p w14:paraId="01526AA5" w14:textId="77777777" w:rsidR="003A4321" w:rsidRDefault="003A4321" w:rsidP="003A4321">
      <w:pPr>
        <w:spacing w:after="0"/>
        <w:ind w:left="-434" w:right="-1516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526B83" wp14:editId="01526B84">
                <wp:simplePos x="0" y="0"/>
                <wp:positionH relativeFrom="column">
                  <wp:posOffset>-2724150</wp:posOffset>
                </wp:positionH>
                <wp:positionV relativeFrom="paragraph">
                  <wp:posOffset>2924175</wp:posOffset>
                </wp:positionV>
                <wp:extent cx="7167245" cy="291465"/>
                <wp:effectExtent l="8890" t="0" r="4445" b="4445"/>
                <wp:wrapNone/>
                <wp:docPr id="4" name="Cuadro de tex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7167245" cy="2914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1526C1D" w14:textId="77777777" w:rsidR="003A4321" w:rsidRPr="00CD1AA7" w:rsidRDefault="003A4321" w:rsidP="003A432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CD1AA7">
                              <w:rPr>
                                <w:rFonts w:ascii="Arial" w:hAnsi="Arial" w:cs="Arial"/>
                                <w:b/>
                                <w:sz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TABLA PERIÓDICA DE LOS ELEMENTOS (contiene símbolo, número atómico y peso atómico)</w:t>
                            </w:r>
                          </w:p>
                          <w:p w14:paraId="01526C1E" w14:textId="77777777" w:rsidR="003A4321" w:rsidRPr="00CD1AA7" w:rsidRDefault="003A4321" w:rsidP="003A4321">
                            <w:pPr>
                              <w:rPr>
                                <w:rFonts w:ascii="Arial" w:hAnsi="Arial" w:cs="Arial"/>
                                <w:b/>
                                <w:sz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1526B83" id="_x0000_t202" coordsize="21600,21600" o:spt="202" path="m,l,21600r21600,l21600,xe">
                <v:stroke joinstyle="miter"/>
                <v:path gradientshapeok="t" o:connecttype="rect"/>
              </v:shapetype>
              <v:shape id="Cuadro de texto 4" o:spid="_x0000_s1515" type="#_x0000_t202" style="position:absolute;left:0;text-align:left;margin-left:-214.5pt;margin-top:230.25pt;width:564.35pt;height:22.95pt;rotation:-90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" fillcolor="window" stroked="f" strokeweight=".5pt">
                <v:textbox>
                  <w:txbxContent>
                    <w:p w14:paraId="01526C1D" w14:textId="77777777" w:rsidR="003A4321" w:rsidRPr="00CD1AA7" w:rsidRDefault="003A4321" w:rsidP="003A4321">
                      <w:pPr>
                        <w:jc w:val="center"/>
                        <w:rPr>
                          <w:rFonts w:ascii="Arial" w:hAnsi="Arial" w:cs="Arial"/>
                          <w:b/>
                          <w:sz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CD1AA7">
                        <w:rPr>
                          <w:rFonts w:ascii="Arial" w:hAnsi="Arial" w:cs="Arial"/>
                          <w:b/>
                          <w:sz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TABLA PERIÓDICA DE LOS ELEMENTOS (contiene símbolo, número atómico y peso atómico)</w:t>
                      </w:r>
                    </w:p>
                    <w:p w14:paraId="01526C1E" w14:textId="77777777" w:rsidR="003A4321" w:rsidRPr="00CD1AA7" w:rsidRDefault="003A4321" w:rsidP="003A4321">
                      <w:pPr>
                        <w:rPr>
                          <w:rFonts w:ascii="Arial" w:hAnsi="Arial" w:cs="Arial"/>
                          <w:b/>
                          <w:sz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1526B85" wp14:editId="01526B86">
            <wp:extent cx="4104640" cy="6158621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796" cy="6176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526AA6" w14:textId="77777777" w:rsidR="003A4321" w:rsidRDefault="003A4321" w:rsidP="003A4321">
      <w:pPr>
        <w:spacing w:after="0"/>
        <w:ind w:left="-434" w:right="-1516"/>
        <w:jc w:val="center"/>
      </w:pPr>
    </w:p>
    <w:p w14:paraId="01526AA7" w14:textId="77777777" w:rsidR="003A4321" w:rsidRDefault="003A4321" w:rsidP="003A4321">
      <w:pPr>
        <w:spacing w:after="0"/>
        <w:ind w:left="-434" w:right="-1516"/>
        <w:jc w:val="center"/>
      </w:pPr>
    </w:p>
    <w:p w14:paraId="01526AA8" w14:textId="77777777" w:rsidR="003A4321" w:rsidRDefault="003A4321" w:rsidP="003A4321">
      <w:pPr>
        <w:spacing w:after="0"/>
        <w:ind w:left="-434" w:right="-1516"/>
        <w:jc w:val="center"/>
      </w:pPr>
    </w:p>
    <w:p w14:paraId="01526AA9" w14:textId="77777777" w:rsidR="003A4321" w:rsidRDefault="003A4321" w:rsidP="003A4321">
      <w:pPr>
        <w:spacing w:after="0"/>
        <w:ind w:right="-1516"/>
      </w:pPr>
    </w:p>
    <w:p w14:paraId="01526AAA" w14:textId="77777777" w:rsidR="003A4321" w:rsidRDefault="003A4321" w:rsidP="003A4321">
      <w:pPr>
        <w:spacing w:after="0"/>
        <w:ind w:right="-1516"/>
      </w:pPr>
    </w:p>
    <w:p w14:paraId="01526AAB" w14:textId="77777777" w:rsidR="003A4321" w:rsidRPr="00780D29" w:rsidRDefault="003A4321" w:rsidP="003A4321">
      <w:pPr>
        <w:spacing w:after="0"/>
        <w:jc w:val="center"/>
        <w:rPr>
          <w:rFonts w:ascii="Arial" w:hAnsi="Arial" w:cs="Arial"/>
          <w:b/>
        </w:rPr>
      </w:pPr>
      <w:r w:rsidRPr="00780D29">
        <w:rPr>
          <w:rFonts w:ascii="Arial" w:hAnsi="Arial" w:cs="Arial"/>
          <w:b/>
        </w:rPr>
        <w:t>FORMULARIO</w:t>
      </w:r>
      <w:r>
        <w:rPr>
          <w:rFonts w:ascii="Arial" w:hAnsi="Arial" w:cs="Arial"/>
          <w:b/>
        </w:rPr>
        <w:t xml:space="preserve">  FÍSICA</w:t>
      </w:r>
    </w:p>
    <w:p w14:paraId="01526AAC" w14:textId="77777777" w:rsidR="003A4321" w:rsidRPr="00780D29" w:rsidRDefault="003A4321" w:rsidP="003A4321">
      <w:pPr>
        <w:spacing w:after="0"/>
        <w:rPr>
          <w:b/>
        </w:rPr>
      </w:pPr>
    </w:p>
    <w:p w14:paraId="01526AAD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jc w:val="center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i/>
          <w:iCs/>
          <w:color w:val="000000"/>
          <w:sz w:val="21"/>
          <w:szCs w:val="21"/>
        </w:rPr>
        <w:br/>
        <w:t>Cinemática:</w:t>
      </w:r>
    </w:p>
    <w:p w14:paraId="01526AAE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</w:p>
    <w:p w14:paraId="01526AAF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MRU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color w:val="666666"/>
          <w:sz w:val="21"/>
          <w:szCs w:val="21"/>
        </w:rPr>
        <w:t xml:space="preserve"> </w:t>
      </w:r>
    </w:p>
    <w:p w14:paraId="01526AB0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87" wp14:editId="01526B88">
            <wp:extent cx="457200" cy="180975"/>
            <wp:effectExtent l="0" t="0" r="0" b="9525"/>
            <wp:docPr id="22" name="Imagen 22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b/>
          <w:bCs/>
          <w:color w:val="000000"/>
          <w:sz w:val="21"/>
          <w:szCs w:val="21"/>
        </w:rPr>
        <w:t>MUA:</w:t>
      </w:r>
    </w:p>
    <w:p w14:paraId="01526AB1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89" wp14:editId="01526B8A">
            <wp:extent cx="1143000" cy="209550"/>
            <wp:effectExtent l="0" t="0" r="0" b="0"/>
            <wp:docPr id="23" name="Imagen 23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8B" wp14:editId="01526B8C">
            <wp:extent cx="857250" cy="209550"/>
            <wp:effectExtent l="0" t="0" r="0" b="0"/>
            <wp:docPr id="25" name="Imagen 25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8D" wp14:editId="01526B8E">
            <wp:extent cx="1171575" cy="238125"/>
            <wp:effectExtent l="0" t="0" r="9525" b="9525"/>
            <wp:docPr id="26" name="Imagen 26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2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noProof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MUR:</w:t>
      </w:r>
      <w:r w:rsidRPr="00BE2CCD">
        <w:rPr>
          <w:rFonts w:ascii="inherit" w:hAnsi="inherit" w:cs="Arial"/>
          <w:noProof/>
          <w:color w:val="666666"/>
          <w:sz w:val="21"/>
          <w:szCs w:val="21"/>
        </w:rPr>
        <w:t xml:space="preserve"> </w:t>
      </w:r>
    </w:p>
    <w:p w14:paraId="01526AB3" w14:textId="77777777" w:rsidR="003A4321" w:rsidRPr="00BE2CCD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8F" wp14:editId="01526B90">
            <wp:extent cx="1104900" cy="247650"/>
            <wp:effectExtent l="0" t="0" r="0" b="0"/>
            <wp:docPr id="27" name="Imagen 27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1" wp14:editId="01526B92">
            <wp:extent cx="857250" cy="209550"/>
            <wp:effectExtent l="0" t="0" r="0" b="0"/>
            <wp:docPr id="28" name="Imagen 28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3" wp14:editId="01526B94">
            <wp:extent cx="1171575" cy="238125"/>
            <wp:effectExtent l="0" t="0" r="9525" b="9525"/>
            <wp:docPr id="29" name="Imagen 29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4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Style w:val="apple-converted-space"/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Caída Libre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</w:p>
    <w:p w14:paraId="01526AB5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5" wp14:editId="01526B96">
            <wp:extent cx="800100" cy="238125"/>
            <wp:effectExtent l="0" t="0" r="0" b="9525"/>
            <wp:docPr id="30" name="Imagen 30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7" wp14:editId="01526B98">
            <wp:extent cx="552450" cy="209550"/>
            <wp:effectExtent l="0" t="0" r="0" b="0"/>
            <wp:docPr id="31" name="Imagen 31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9" wp14:editId="01526B9A">
            <wp:extent cx="771525" cy="238125"/>
            <wp:effectExtent l="0" t="0" r="9525" b="9525"/>
            <wp:docPr id="32" name="Imagen 32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6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B" wp14:editId="01526B9C">
            <wp:extent cx="1104900" cy="247650"/>
            <wp:effectExtent l="0" t="0" r="0" b="0"/>
            <wp:docPr id="33" name="Imagen 33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7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Lanzamiento vertical hacia abajo:</w:t>
      </w:r>
    </w:p>
    <w:p w14:paraId="01526AB8" w14:textId="77777777" w:rsidR="003A4321" w:rsidRP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D" wp14:editId="01526B9E">
            <wp:extent cx="1104900" cy="247650"/>
            <wp:effectExtent l="0" t="0" r="0" b="0"/>
            <wp:docPr id="34" name="Imagen 34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9F" wp14:editId="01526BA0">
            <wp:extent cx="866775" cy="209550"/>
            <wp:effectExtent l="0" t="0" r="9525" b="0"/>
            <wp:docPr id="35" name="Imagen 35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1" wp14:editId="01526BA2">
            <wp:extent cx="1171575" cy="238125"/>
            <wp:effectExtent l="0" t="0" r="9525" b="9525"/>
            <wp:docPr id="36" name="Imagen 36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9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lastRenderedPageBreak/>
        <w:t>Lanzamiento hacia arriba:</w:t>
      </w:r>
    </w:p>
    <w:p w14:paraId="01526ABA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3" wp14:editId="01526BA4">
            <wp:extent cx="1095375" cy="247650"/>
            <wp:effectExtent l="0" t="0" r="9525" b="0"/>
            <wp:docPr id="37" name="Imagen 37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5" wp14:editId="01526BA6">
            <wp:extent cx="866775" cy="209550"/>
            <wp:effectExtent l="0" t="0" r="9525" b="0"/>
            <wp:docPr id="38" name="Imagen 38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7" wp14:editId="01526BA8">
            <wp:extent cx="1171575" cy="238125"/>
            <wp:effectExtent l="0" t="0" r="9525" b="9525"/>
            <wp:docPr id="39" name="Imagen 39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B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</w:p>
    <w:p w14:paraId="01526ABC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Lanzamiento de proyectiles:</w:t>
      </w:r>
    </w:p>
    <w:p w14:paraId="01526ABD" w14:textId="77777777" w:rsidR="003A4321" w:rsidRDefault="003A4321" w:rsidP="003A4321">
      <w:pPr>
        <w:pStyle w:val="NormalWeb"/>
        <w:numPr>
          <w:ilvl w:val="0"/>
          <w:numId w:val="1"/>
        </w:numPr>
        <w:shd w:val="clear" w:color="auto" w:fill="F6F6F6"/>
        <w:spacing w:before="0" w:beforeAutospacing="0" w:after="150" w:afterAutospacing="0" w:line="270" w:lineRule="atLeast"/>
        <w:ind w:left="0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Caso Horizontal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b/>
          <w:bCs/>
          <w:color w:val="000000"/>
          <w:sz w:val="21"/>
          <w:szCs w:val="21"/>
        </w:rPr>
        <w:t>Caso Inclinado:</w:t>
      </w:r>
    </w:p>
    <w:p w14:paraId="01526ABE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9" wp14:editId="01526BAA">
            <wp:extent cx="800100" cy="238125"/>
            <wp:effectExtent l="0" t="0" r="0" b="9525"/>
            <wp:docPr id="40" name="Imagen 40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B" wp14:editId="01526BAC">
            <wp:extent cx="533400" cy="180975"/>
            <wp:effectExtent l="0" t="0" r="0" b="9525"/>
            <wp:docPr id="41" name="Imagen 41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D" wp14:editId="01526BAE">
            <wp:extent cx="533400" cy="180975"/>
            <wp:effectExtent l="0" t="0" r="0" b="9525"/>
            <wp:docPr id="42" name="Imagen 42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AF" wp14:editId="01526BB0">
            <wp:extent cx="552450" cy="209550"/>
            <wp:effectExtent l="0" t="0" r="0" b="0"/>
            <wp:docPr id="43" name="Imagen 43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B1" wp14:editId="01526BB2">
            <wp:extent cx="1743075" cy="457200"/>
            <wp:effectExtent l="0" t="0" r="9525" b="0"/>
            <wp:docPr id="44" name="Imagen 44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BF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jc w:val="center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i/>
          <w:iCs/>
          <w:color w:val="000000"/>
          <w:sz w:val="21"/>
          <w:szCs w:val="21"/>
        </w:rPr>
        <w:t>Dinámica:</w:t>
      </w:r>
    </w:p>
    <w:p w14:paraId="01526AC0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Gravitación Universal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B3" wp14:editId="01526BB4">
            <wp:extent cx="904875" cy="419100"/>
            <wp:effectExtent l="0" t="0" r="9525" b="0"/>
            <wp:docPr id="45" name="Imagen 45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  <w:t xml:space="preserve">G = 6,67. 10 -11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N.m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</w:t>
      </w:r>
      <w:r w:rsidRPr="00564EF8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  <w:r>
        <w:rPr>
          <w:rFonts w:ascii="inherit" w:hAnsi="inherit" w:cs="Arial"/>
          <w:color w:val="666666"/>
          <w:sz w:val="21"/>
          <w:szCs w:val="21"/>
        </w:rPr>
        <w:t xml:space="preserve">/ Kg </w:t>
      </w:r>
      <w:r w:rsidRPr="00564EF8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  <w:r>
        <w:rPr>
          <w:rFonts w:ascii="inherit" w:hAnsi="inherit" w:cs="Arial"/>
          <w:color w:val="666666"/>
          <w:sz w:val="21"/>
          <w:szCs w:val="21"/>
        </w:rPr>
        <w:t xml:space="preserve"> Newton =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Kp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/ 9,81</w:t>
      </w:r>
    </w:p>
    <w:p w14:paraId="01526AC1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Ley de Newton:</w:t>
      </w:r>
    </w:p>
    <w:p w14:paraId="01526AC2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B5" wp14:editId="01526BB6">
            <wp:extent cx="561975" cy="180975"/>
            <wp:effectExtent l="0" t="0" r="9525" b="9525"/>
            <wp:docPr id="46" name="Imagen 46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C3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 xml:space="preserve">W = F .d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Ep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=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m.g.h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Ec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= ½ .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m.V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</w:t>
      </w:r>
      <w:r w:rsidRPr="00564EF8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B7" wp14:editId="01526BB8">
            <wp:extent cx="904875" cy="409575"/>
            <wp:effectExtent l="0" t="0" r="9525" b="9525"/>
            <wp:docPr id="47" name="Imagen 47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C4" w14:textId="77777777" w:rsidR="003A4321" w:rsidRPr="00747023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Style w:val="apple-converted-space"/>
          <w:rFonts w:ascii="inherit" w:hAnsi="inherit" w:cs="Arial"/>
          <w:color w:val="666666"/>
          <w:sz w:val="21"/>
          <w:szCs w:val="21"/>
          <w:lang w:val="en-US"/>
        </w:rPr>
      </w:pPr>
      <w:proofErr w:type="spellStart"/>
      <w:r w:rsidRPr="00747023">
        <w:rPr>
          <w:rFonts w:ascii="inherit" w:hAnsi="inherit" w:cs="Arial"/>
          <w:b/>
          <w:bCs/>
          <w:color w:val="000000"/>
          <w:sz w:val="21"/>
          <w:szCs w:val="21"/>
          <w:lang w:val="en-US"/>
        </w:rPr>
        <w:t>Momento</w:t>
      </w:r>
      <w:proofErr w:type="spellEnd"/>
      <w:r w:rsidRPr="00747023">
        <w:rPr>
          <w:rFonts w:ascii="inherit" w:hAnsi="inherit" w:cs="Arial"/>
          <w:b/>
          <w:bCs/>
          <w:color w:val="000000"/>
          <w:sz w:val="21"/>
          <w:szCs w:val="21"/>
          <w:lang w:val="en-US"/>
        </w:rPr>
        <w:t xml:space="preserve"> lineal:</w:t>
      </w:r>
      <w:r w:rsidRPr="00747023">
        <w:rPr>
          <w:rStyle w:val="apple-converted-space"/>
          <w:rFonts w:ascii="inherit" w:hAnsi="inherit" w:cs="Arial"/>
          <w:color w:val="666666"/>
          <w:sz w:val="21"/>
          <w:szCs w:val="21"/>
          <w:lang w:val="en-US"/>
        </w:rPr>
        <w:t> </w:t>
      </w:r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 xml:space="preserve">I = F.t I = </w:t>
      </w:r>
      <w:proofErr w:type="gramStart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 xml:space="preserve">m.( </w:t>
      </w:r>
      <w:proofErr w:type="spellStart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>Vf</w:t>
      </w:r>
      <w:proofErr w:type="spellEnd"/>
      <w:proofErr w:type="gramEnd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 xml:space="preserve"> - </w:t>
      </w:r>
      <w:proofErr w:type="gramStart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>Vo )</w:t>
      </w:r>
      <w:proofErr w:type="gramEnd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 xml:space="preserve"> = </w:t>
      </w:r>
      <w:proofErr w:type="spellStart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>m.V</w:t>
      </w:r>
      <w:proofErr w:type="spellEnd"/>
      <w:r w:rsidRPr="00747023">
        <w:rPr>
          <w:rFonts w:ascii="inherit" w:hAnsi="inherit" w:cs="Arial"/>
          <w:color w:val="666666"/>
          <w:sz w:val="21"/>
          <w:szCs w:val="21"/>
          <w:lang w:val="en-US"/>
        </w:rPr>
        <w:t xml:space="preserve"> F =</w:t>
      </w:r>
      <w:r w:rsidRPr="00747023">
        <w:rPr>
          <w:rStyle w:val="apple-converted-space"/>
          <w:rFonts w:ascii="inherit" w:hAnsi="inherit" w:cs="Arial"/>
          <w:color w:val="666666"/>
          <w:sz w:val="21"/>
          <w:szCs w:val="21"/>
          <w:lang w:val="en-US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B9" wp14:editId="01526BBA">
            <wp:extent cx="323850" cy="409575"/>
            <wp:effectExtent l="0" t="0" r="0" b="9525"/>
            <wp:docPr id="48" name="Imagen 48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C5" w14:textId="77777777" w:rsidR="003A4321" w:rsidRPr="000A2764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noProof/>
          <w:color w:val="000000"/>
          <w:sz w:val="21"/>
          <w:szCs w:val="21"/>
        </w:rPr>
      </w:pPr>
      <w:r w:rsidRPr="00747023">
        <w:rPr>
          <w:rFonts w:ascii="inherit" w:hAnsi="inherit" w:cs="Arial"/>
          <w:b/>
          <w:bCs/>
          <w:noProof/>
          <w:color w:val="000000"/>
          <w:sz w:val="21"/>
          <w:szCs w:val="21"/>
          <w:lang w:val="en-US"/>
        </w:rPr>
        <w:t xml:space="preserve">                           </w:t>
      </w: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drawing>
          <wp:inline distT="0" distB="0" distL="0" distR="0" wp14:anchorId="01526BBB" wp14:editId="01526BBC">
            <wp:extent cx="552450" cy="180975"/>
            <wp:effectExtent l="0" t="0" r="0" b="9525"/>
            <wp:docPr id="49" name="Imagen 49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C6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 xml:space="preserve">Estática: Momento de una fuerza: </w:t>
      </w:r>
      <w:r>
        <w:rPr>
          <w:rFonts w:ascii="inherit" w:hAnsi="inherit" w:cs="Arial"/>
          <w:b/>
          <w:bCs/>
          <w:color w:val="000000"/>
          <w:sz w:val="21"/>
          <w:szCs w:val="21"/>
        </w:rPr>
        <w:br/>
      </w:r>
      <w:r>
        <w:rPr>
          <w:rFonts w:ascii="inherit" w:hAnsi="inherit" w:cs="Arial"/>
          <w:color w:val="666666"/>
          <w:sz w:val="21"/>
          <w:szCs w:val="21"/>
        </w:rPr>
        <w:t>sentido horario (-), sentido antihorario (+)</w:t>
      </w:r>
    </w:p>
    <w:p w14:paraId="01526AC7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lastRenderedPageBreak/>
        <w:t xml:space="preserve">Condiciones de equilibrio: </w:t>
      </w: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drawing>
          <wp:inline distT="0" distB="0" distL="0" distR="0" wp14:anchorId="01526BBD" wp14:editId="01526BBE">
            <wp:extent cx="600075" cy="257175"/>
            <wp:effectExtent l="0" t="0" r="9525" b="9525"/>
            <wp:docPr id="50" name="Imagen 50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b/>
          <w:bCs/>
          <w:color w:val="000000"/>
          <w:sz w:val="21"/>
          <w:szCs w:val="21"/>
        </w:rPr>
        <w:br/>
      </w: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drawing>
          <wp:inline distT="0" distB="0" distL="0" distR="0" wp14:anchorId="01526BBF" wp14:editId="01526BC0">
            <wp:extent cx="581025" cy="257175"/>
            <wp:effectExtent l="0" t="0" r="9525" b="9525"/>
            <wp:docPr id="51" name="Imagen 51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C8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jc w:val="center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i/>
          <w:iCs/>
          <w:color w:val="000000"/>
          <w:sz w:val="21"/>
          <w:szCs w:val="21"/>
        </w:rPr>
        <w:t>Termodinámica:</w:t>
      </w:r>
    </w:p>
    <w:p w14:paraId="01526AC9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 xml:space="preserve">Primer principio: </w:t>
      </w:r>
    </w:p>
    <w:p w14:paraId="01526ACA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 xml:space="preserve">U = Q - W donde U es la energía interna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( J</w:t>
      </w:r>
      <w:proofErr w:type="gramEnd"/>
      <w:r>
        <w:rPr>
          <w:rFonts w:ascii="inherit" w:hAnsi="inherit" w:cs="Arial"/>
          <w:color w:val="666666"/>
          <w:sz w:val="21"/>
          <w:szCs w:val="21"/>
        </w:rPr>
        <w:t xml:space="preserve"> )</w:t>
      </w:r>
    </w:p>
    <w:p w14:paraId="01526ACB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 xml:space="preserve">Q es el calor (+ si entra del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exterior )</w:t>
      </w:r>
      <w:proofErr w:type="gramEnd"/>
    </w:p>
    <w:p w14:paraId="01526ACC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 xml:space="preserve">W es el trabajo (+ si sale del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sistema )</w:t>
      </w:r>
      <w:proofErr w:type="gramEnd"/>
    </w:p>
    <w:p w14:paraId="01526ACD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</w:p>
    <w:p w14:paraId="01526ACE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Segundo Principio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color w:val="666666"/>
          <w:sz w:val="21"/>
          <w:szCs w:val="21"/>
        </w:rPr>
        <w:t xml:space="preserve">no hay máquina que pueda transferir calor de un cuerpo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frió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a uno a mayor temperatura, sin recibir energía del exterior.</w:t>
      </w:r>
    </w:p>
    <w:p w14:paraId="01526ACF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jc w:val="center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i/>
          <w:iCs/>
          <w:color w:val="000000"/>
          <w:sz w:val="21"/>
          <w:szCs w:val="21"/>
        </w:rPr>
        <w:t>Electrostática</w:t>
      </w:r>
    </w:p>
    <w:p w14:paraId="01526AD0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t xml:space="preserve">                             </w:t>
      </w: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drawing>
          <wp:inline distT="0" distB="0" distL="0" distR="0" wp14:anchorId="01526BC1" wp14:editId="01526BC2">
            <wp:extent cx="857250" cy="419100"/>
            <wp:effectExtent l="0" t="0" r="0" b="0"/>
            <wp:docPr id="52" name="Imagen 52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D1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>Fuerza eléctrica</w:t>
      </w:r>
      <w:r>
        <w:rPr>
          <w:rFonts w:ascii="inherit" w:hAnsi="inherit" w:cs="Arial"/>
          <w:b/>
          <w:bCs/>
          <w:color w:val="000000"/>
          <w:sz w:val="21"/>
          <w:szCs w:val="21"/>
        </w:rPr>
        <w:t>:</w:t>
      </w:r>
      <w:r>
        <w:rPr>
          <w:rStyle w:val="apple-converted-space"/>
          <w:rFonts w:ascii="inherit" w:hAnsi="inherit" w:cs="Arial"/>
          <w:b/>
          <w:bCs/>
          <w:color w:val="000000"/>
          <w:sz w:val="21"/>
          <w:szCs w:val="21"/>
        </w:rPr>
        <w:t> </w:t>
      </w:r>
      <w:r>
        <w:rPr>
          <w:rFonts w:ascii="inherit" w:hAnsi="inherit" w:cs="Arial"/>
          <w:b/>
          <w:bCs/>
          <w:color w:val="000000"/>
          <w:sz w:val="21"/>
          <w:szCs w:val="21"/>
        </w:rPr>
        <w:t xml:space="preserve"> </w:t>
      </w:r>
      <w:r>
        <w:rPr>
          <w:rFonts w:ascii="inherit" w:hAnsi="inherit" w:cs="Arial"/>
          <w:b/>
          <w:bCs/>
          <w:color w:val="000000"/>
          <w:sz w:val="21"/>
          <w:szCs w:val="21"/>
        </w:rPr>
        <w:br/>
      </w: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t xml:space="preserve">                                     </w:t>
      </w:r>
      <w:r>
        <w:rPr>
          <w:rFonts w:ascii="inherit" w:hAnsi="inherit" w:cs="Arial"/>
          <w:b/>
          <w:bCs/>
          <w:noProof/>
          <w:color w:val="000000"/>
          <w:sz w:val="21"/>
          <w:szCs w:val="21"/>
        </w:rPr>
        <w:drawing>
          <wp:inline distT="0" distB="0" distL="0" distR="0" wp14:anchorId="01526BC3" wp14:editId="01526BC4">
            <wp:extent cx="990600" cy="428625"/>
            <wp:effectExtent l="0" t="0" r="0" b="9525"/>
            <wp:docPr id="53" name="Imagen 53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D2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Style w:val="apple-converted-space"/>
          <w:rFonts w:ascii="inherit" w:hAnsi="inherit" w:cs="Arial"/>
          <w:b/>
          <w:bCs/>
          <w:color w:val="000000"/>
          <w:sz w:val="21"/>
          <w:szCs w:val="21"/>
        </w:rPr>
      </w:pPr>
      <w:r>
        <w:rPr>
          <w:rFonts w:ascii="inherit" w:hAnsi="inherit" w:cs="Arial"/>
          <w:b/>
          <w:bCs/>
          <w:color w:val="000000"/>
          <w:sz w:val="21"/>
          <w:szCs w:val="21"/>
        </w:rPr>
        <w:t>,</w:t>
      </w:r>
      <w:r>
        <w:rPr>
          <w:rStyle w:val="apple-converted-space"/>
          <w:rFonts w:ascii="inherit" w:hAnsi="inherit" w:cs="Arial"/>
          <w:b/>
          <w:bCs/>
          <w:color w:val="000000"/>
          <w:sz w:val="21"/>
          <w:szCs w:val="21"/>
        </w:rPr>
        <w:t> </w:t>
      </w:r>
      <w:r>
        <w:rPr>
          <w:rFonts w:ascii="inherit" w:hAnsi="inherit" w:cs="Arial"/>
          <w:color w:val="666666"/>
          <w:sz w:val="21"/>
          <w:szCs w:val="21"/>
        </w:rPr>
        <w:t>K = 9.109 x 10</w:t>
      </w:r>
      <w:r w:rsidRPr="00564EF8">
        <w:rPr>
          <w:rFonts w:ascii="inherit" w:hAnsi="inherit" w:cs="Arial"/>
          <w:color w:val="666666"/>
          <w:sz w:val="21"/>
          <w:szCs w:val="21"/>
          <w:vertAlign w:val="superscript"/>
        </w:rPr>
        <w:t>9</w:t>
      </w:r>
      <w:r>
        <w:rPr>
          <w:rFonts w:ascii="inherit" w:hAnsi="inherit" w:cs="Arial"/>
          <w:color w:val="666666"/>
          <w:sz w:val="21"/>
          <w:szCs w:val="21"/>
          <w:vertAlign w:val="superscript"/>
        </w:rPr>
        <w:t xml:space="preserve"> </w:t>
      </w:r>
      <w:r>
        <w:rPr>
          <w:rFonts w:ascii="inherit" w:hAnsi="inherit" w:cs="Arial"/>
          <w:color w:val="666666"/>
          <w:sz w:val="21"/>
          <w:szCs w:val="21"/>
        </w:rPr>
        <w:t xml:space="preserve"> N.m</w:t>
      </w:r>
      <w:r w:rsidRPr="00564EF8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  <w:r>
        <w:rPr>
          <w:rFonts w:ascii="inherit" w:hAnsi="inherit" w:cs="Arial"/>
          <w:color w:val="666666"/>
          <w:sz w:val="21"/>
          <w:szCs w:val="21"/>
        </w:rPr>
        <w:t>/C</w:t>
      </w:r>
      <w:r w:rsidRPr="00564EF8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  <w:r>
        <w:rPr>
          <w:rStyle w:val="apple-converted-space"/>
          <w:rFonts w:ascii="inherit" w:hAnsi="inherit" w:cs="Arial"/>
          <w:b/>
          <w:bCs/>
          <w:color w:val="000000"/>
          <w:sz w:val="21"/>
          <w:szCs w:val="21"/>
        </w:rPr>
        <w:t> </w:t>
      </w:r>
      <w:r>
        <w:rPr>
          <w:rFonts w:ascii="inherit" w:hAnsi="inherit" w:cs="Arial"/>
          <w:color w:val="666666"/>
          <w:sz w:val="21"/>
          <w:szCs w:val="21"/>
        </w:rPr>
        <w:t>Campo Eléctrico</w:t>
      </w:r>
      <w:r>
        <w:rPr>
          <w:rFonts w:ascii="inherit" w:hAnsi="inherit" w:cs="Arial"/>
          <w:b/>
          <w:bCs/>
          <w:color w:val="000000"/>
          <w:sz w:val="21"/>
          <w:szCs w:val="21"/>
        </w:rPr>
        <w:t>:</w:t>
      </w:r>
      <w:r>
        <w:rPr>
          <w:rStyle w:val="apple-converted-space"/>
          <w:rFonts w:ascii="inherit" w:hAnsi="inherit" w:cs="Arial"/>
          <w:b/>
          <w:bCs/>
          <w:color w:val="000000"/>
          <w:sz w:val="21"/>
          <w:szCs w:val="21"/>
        </w:rPr>
        <w:t> </w:t>
      </w:r>
    </w:p>
    <w:p w14:paraId="01526AD3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</w:p>
    <w:p w14:paraId="01526AD4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C5" wp14:editId="01526BC6">
            <wp:extent cx="923925" cy="457200"/>
            <wp:effectExtent l="0" t="0" r="9525" b="0"/>
            <wp:docPr id="54" name="Imagen 54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D5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Style w:val="apple-converted-space"/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>Trabajo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</w:p>
    <w:p w14:paraId="01526AD6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br/>
        <w:t>Diferencia de potencial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C7" wp14:editId="01526BC8">
            <wp:extent cx="600075" cy="409575"/>
            <wp:effectExtent l="0" t="0" r="9525" b="9525"/>
            <wp:docPr id="55" name="Imagen 55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C9" wp14:editId="01526BCA">
            <wp:extent cx="695325" cy="457200"/>
            <wp:effectExtent l="0" t="0" r="9525" b="0"/>
            <wp:docPr id="56" name="Imagen 56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D7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lastRenderedPageBreak/>
        <w:t>Flujo de campo eléctrico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CB" wp14:editId="01526BCC">
            <wp:extent cx="971550" cy="219075"/>
            <wp:effectExtent l="0" t="0" r="0" b="9525"/>
            <wp:docPr id="57" name="Imagen 57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D8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>Condensadores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CD" wp14:editId="01526BCE">
            <wp:extent cx="457200" cy="409575"/>
            <wp:effectExtent l="0" t="0" r="0" b="9525"/>
            <wp:docPr id="58" name="Imagen 58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6AD9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  <w:rPr>
          <w:rFonts w:ascii="inherit" w:hAnsi="inherit" w:cs="Arial"/>
          <w:color w:val="666666"/>
          <w:sz w:val="21"/>
          <w:szCs w:val="21"/>
        </w:rPr>
      </w:pPr>
      <w:r>
        <w:rPr>
          <w:rFonts w:ascii="inherit" w:hAnsi="inherit" w:cs="Arial"/>
          <w:color w:val="666666"/>
          <w:sz w:val="21"/>
          <w:szCs w:val="21"/>
        </w:rPr>
        <w:t>Condensador plano:</w:t>
      </w:r>
      <w:r>
        <w:rPr>
          <w:rStyle w:val="apple-converted-space"/>
          <w:rFonts w:ascii="inherit" w:hAnsi="inherit" w:cs="Arial"/>
          <w:color w:val="666666"/>
          <w:sz w:val="21"/>
          <w:szCs w:val="21"/>
        </w:rPr>
        <w:t> </w:t>
      </w:r>
      <w:r>
        <w:rPr>
          <w:rFonts w:ascii="inherit" w:hAnsi="inherit" w:cs="Arial"/>
          <w:noProof/>
          <w:color w:val="666666"/>
          <w:sz w:val="21"/>
          <w:szCs w:val="21"/>
        </w:rPr>
        <w:drawing>
          <wp:inline distT="0" distB="0" distL="0" distR="0" wp14:anchorId="01526BCF" wp14:editId="01526BD0">
            <wp:extent cx="733425" cy="409575"/>
            <wp:effectExtent l="0" t="0" r="9525" b="9525"/>
            <wp:docPr id="59" name="Imagen 59" descr="'Fórmulas en Física General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'Fórmulas en Física General'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inherit" w:hAnsi="inherit" w:cs="Arial"/>
          <w:color w:val="666666"/>
          <w:sz w:val="21"/>
          <w:szCs w:val="21"/>
        </w:rPr>
        <w:br/>
        <w:t xml:space="preserve">, k = </w:t>
      </w:r>
      <w:proofErr w:type="spellStart"/>
      <w:r>
        <w:rPr>
          <w:rFonts w:ascii="inherit" w:hAnsi="inherit" w:cs="Arial"/>
          <w:color w:val="666666"/>
          <w:sz w:val="21"/>
          <w:szCs w:val="21"/>
        </w:rPr>
        <w:t>const.</w:t>
      </w:r>
      <w:proofErr w:type="spellEnd"/>
      <w:r>
        <w:rPr>
          <w:rFonts w:ascii="inherit" w:hAnsi="inherit" w:cs="Arial"/>
          <w:color w:val="666666"/>
          <w:sz w:val="21"/>
          <w:szCs w:val="21"/>
        </w:rPr>
        <w:t xml:space="preserve"> Dieléctrica del condensador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y  0</w:t>
      </w:r>
      <w:proofErr w:type="gramEnd"/>
      <w:r>
        <w:rPr>
          <w:rFonts w:ascii="inherit" w:hAnsi="inherit" w:cs="Arial"/>
          <w:color w:val="666666"/>
          <w:sz w:val="21"/>
          <w:szCs w:val="21"/>
        </w:rPr>
        <w:t xml:space="preserve"> = 8,85x10</w:t>
      </w:r>
      <w:r w:rsidRPr="003849D9">
        <w:rPr>
          <w:rFonts w:ascii="inherit" w:hAnsi="inherit" w:cs="Arial"/>
          <w:color w:val="666666"/>
          <w:sz w:val="21"/>
          <w:szCs w:val="21"/>
          <w:vertAlign w:val="superscript"/>
        </w:rPr>
        <w:t>-12</w:t>
      </w:r>
      <w:r>
        <w:rPr>
          <w:rFonts w:ascii="inherit" w:hAnsi="inherit" w:cs="Arial"/>
          <w:color w:val="666666"/>
          <w:sz w:val="21"/>
          <w:szCs w:val="21"/>
        </w:rPr>
        <w:t xml:space="preserve"> C </w:t>
      </w:r>
      <w:r w:rsidRPr="003849D9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  <w:r>
        <w:rPr>
          <w:rFonts w:ascii="inherit" w:hAnsi="inherit" w:cs="Arial"/>
          <w:color w:val="666666"/>
          <w:sz w:val="21"/>
          <w:szCs w:val="21"/>
        </w:rPr>
        <w:t xml:space="preserve">/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N .</w:t>
      </w:r>
      <w:proofErr w:type="gramEnd"/>
      <w:r>
        <w:rPr>
          <w:rFonts w:ascii="inherit" w:hAnsi="inherit" w:cs="Arial"/>
          <w:color w:val="666666"/>
          <w:sz w:val="21"/>
          <w:szCs w:val="21"/>
        </w:rPr>
        <w:t xml:space="preserve"> m</w:t>
      </w:r>
      <w:r w:rsidRPr="003849D9">
        <w:rPr>
          <w:rFonts w:ascii="inherit" w:hAnsi="inherit" w:cs="Arial"/>
          <w:color w:val="666666"/>
          <w:sz w:val="21"/>
          <w:szCs w:val="21"/>
          <w:vertAlign w:val="superscript"/>
        </w:rPr>
        <w:t>2</w:t>
      </w:r>
    </w:p>
    <w:p w14:paraId="01526ADA" w14:textId="77777777" w:rsidR="003A4321" w:rsidRDefault="003A4321" w:rsidP="003A4321">
      <w:pPr>
        <w:pStyle w:val="NormalWeb"/>
        <w:shd w:val="clear" w:color="auto" w:fill="F6F6F6"/>
        <w:spacing w:before="0" w:beforeAutospacing="0" w:after="150" w:afterAutospacing="0" w:line="270" w:lineRule="atLeast"/>
        <w:textAlignment w:val="baseline"/>
      </w:pPr>
      <w:r>
        <w:rPr>
          <w:rFonts w:ascii="inherit" w:hAnsi="inherit" w:cs="Arial"/>
          <w:color w:val="666666"/>
          <w:sz w:val="21"/>
          <w:szCs w:val="21"/>
        </w:rPr>
        <w:t xml:space="preserve">Ley de Ohm: V =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I .</w:t>
      </w:r>
      <w:proofErr w:type="gramEnd"/>
      <w:r>
        <w:rPr>
          <w:rFonts w:ascii="inherit" w:hAnsi="inherit" w:cs="Arial"/>
          <w:color w:val="666666"/>
          <w:sz w:val="21"/>
          <w:szCs w:val="21"/>
        </w:rPr>
        <w:t xml:space="preserve"> R P = 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V .</w:t>
      </w:r>
      <w:proofErr w:type="gramEnd"/>
      <w:r>
        <w:rPr>
          <w:rFonts w:ascii="inherit" w:hAnsi="inherit" w:cs="Arial"/>
          <w:color w:val="666666"/>
          <w:sz w:val="21"/>
          <w:szCs w:val="21"/>
        </w:rPr>
        <w:t xml:space="preserve"> I = I</w:t>
      </w:r>
      <w:proofErr w:type="gramStart"/>
      <w:r>
        <w:rPr>
          <w:rFonts w:ascii="inherit" w:hAnsi="inherit" w:cs="Arial"/>
          <w:color w:val="666666"/>
          <w:sz w:val="21"/>
          <w:szCs w:val="21"/>
        </w:rPr>
        <w:t>2 .</w:t>
      </w:r>
      <w:proofErr w:type="gramEnd"/>
      <w:r>
        <w:rPr>
          <w:rFonts w:ascii="inherit" w:hAnsi="inherit" w:cs="Arial"/>
          <w:color w:val="666666"/>
          <w:sz w:val="21"/>
          <w:szCs w:val="21"/>
        </w:rPr>
        <w:t xml:space="preserve"> R</w:t>
      </w:r>
      <w:r>
        <w:rPr>
          <w:rFonts w:ascii="Arial" w:eastAsia="Arial" w:hAnsi="Arial" w:cs="Arial"/>
          <w:b/>
          <w:color w:val="000066"/>
        </w:rPr>
        <w:t xml:space="preserve"> </w:t>
      </w:r>
    </w:p>
    <w:p w14:paraId="01526ADB" w14:textId="77777777" w:rsidR="003A4321" w:rsidRDefault="003A4321" w:rsidP="003A4321">
      <w:pPr>
        <w:spacing w:after="0"/>
        <w:ind w:left="-434" w:right="-1516"/>
        <w:jc w:val="center"/>
      </w:pPr>
    </w:p>
    <w:sectPr w:rsidR="003A4321">
      <w:headerReference w:type="even" r:id="rId174"/>
      <w:headerReference w:type="default" r:id="rId175"/>
      <w:footerReference w:type="even" r:id="rId176"/>
      <w:footerReference w:type="default" r:id="rId177"/>
      <w:headerReference w:type="first" r:id="rId178"/>
      <w:footerReference w:type="first" r:id="rId179"/>
      <w:pgSz w:w="12240" w:h="15840"/>
      <w:pgMar w:top="2054" w:right="1861" w:bottom="1424" w:left="1334" w:header="426" w:footer="465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CE27B4" w14:textId="77777777" w:rsidR="00C34513" w:rsidRDefault="00C34513">
      <w:pPr>
        <w:spacing w:after="0" w:line="240" w:lineRule="auto"/>
      </w:pPr>
      <w:r>
        <w:separator/>
      </w:r>
    </w:p>
  </w:endnote>
  <w:endnote w:type="continuationSeparator" w:id="0">
    <w:p w14:paraId="0FAB4884" w14:textId="77777777" w:rsidR="00C34513" w:rsidRDefault="00C345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dugi">
    <w:panose1 w:val="020B0502040204020203"/>
    <w:charset w:val="00"/>
    <w:family w:val="swiss"/>
    <w:pitch w:val="variable"/>
    <w:sig w:usb0="80000003" w:usb1="02000000" w:usb2="00003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526BD9" w14:textId="77777777" w:rsidR="00D61563" w:rsidRDefault="0020089D">
    <w:pPr>
      <w:spacing w:after="0"/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01526BE8" wp14:editId="01526BE9">
              <wp:simplePos x="0" y="0"/>
              <wp:positionH relativeFrom="page">
                <wp:posOffset>829056</wp:posOffset>
              </wp:positionH>
              <wp:positionV relativeFrom="page">
                <wp:posOffset>9366504</wp:posOffset>
              </wp:positionV>
              <wp:extent cx="6243575" cy="56388"/>
              <wp:effectExtent l="0" t="0" r="0" b="0"/>
              <wp:wrapSquare wrapText="bothSides"/>
              <wp:docPr id="40876" name="Group 4087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243575" cy="56388"/>
                        <a:chOff x="0" y="0"/>
                        <a:chExt cx="6243575" cy="56388"/>
                      </a:xfrm>
                    </wpg:grpSpPr>
                    <wps:wsp>
                      <wps:cNvPr id="41496" name="Shape 41496"/>
                      <wps:cNvSpPr/>
                      <wps:spPr>
                        <a:xfrm>
                          <a:off x="0" y="0"/>
                          <a:ext cx="6243575" cy="3810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243575" h="38100">
                              <a:moveTo>
                                <a:pt x="0" y="0"/>
                              </a:moveTo>
                              <a:lnTo>
                                <a:pt x="6243575" y="0"/>
                              </a:lnTo>
                              <a:lnTo>
                                <a:pt x="6243575" y="38100"/>
                              </a:lnTo>
                              <a:lnTo>
                                <a:pt x="0" y="3810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622423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41497" name="Shape 41497"/>
                      <wps:cNvSpPr/>
                      <wps:spPr>
                        <a:xfrm>
                          <a:off x="0" y="47244"/>
                          <a:ext cx="6243575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243575" h="9144">
                              <a:moveTo>
                                <a:pt x="0" y="0"/>
                              </a:moveTo>
                              <a:lnTo>
                                <a:pt x="6243575" y="0"/>
                              </a:lnTo>
                              <a:lnTo>
                                <a:pt x="6243575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622423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48177574" id="Group 40876" o:spid="_x0000_s1026" style="position:absolute;margin-left:65.3pt;margin-top:737.5pt;width:491.6pt;height:4.45pt;z-index:251661312;mso-position-horizontal-relative:page;mso-position-vertical-relative:page" coordsize="62435,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">
              <v:shape id="Shape 41496" o:spid="_x0000_s1027" style="position:absolute;width:62435;height:381;visibility:visible;mso-wrap-style:square;v-text-anchor:top" coordsize="6243575,38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5esMUA&#10;AADeAAAADwAAAGRycy9kb3ducmV2LnhtbESPQWsCMRSE7wX/Q3iCt5pVZKlbo4iyoIcW1hZ6fSSv&#10;u1s3L0sSdf33plDocZiZb5jVZrCduJIPrWMFs2kGglg703Kt4POjfH4BESKywc4xKbhTgM169LTC&#10;wrgbV3Q9xVokCIcCFTQx9oWUQTdkMUxdT5y8b+ctxiR9LY3HW4LbTs6zLJcWW04LDfa0a0ifTxer&#10;4EdXX6WOx31VBvuOuX4rd36p1GQ8bF9BRBrif/ivfTAKFrPFMoffO+kK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Hl6wxQAAAN4AAAAPAAAAAAAAAAAAAAAAAJgCAABkcnMv&#10;ZG93bnJldi54bWxQSwUGAAAAAAQABAD1AAAAigMAAAAA&#10;" path="m,l6243575,r,38100l,38100,,e" fillcolor="#622423" stroked="f" strokeweight="0">
                <v:stroke miterlimit="83231f" joinstyle="miter"/>
                <v:path arrowok="t" textboxrect="0,0,6243575,38100"/>
              </v:shape>
              <v:shape id="Shape 41497" o:spid="_x0000_s1028" style="position:absolute;top:472;width:62435;height:91;visibility:visible;mso-wrap-style:square;v-text-anchor:top" coordsize="6243575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IZEMcA&#10;AADeAAAADwAAAGRycy9kb3ducmV2LnhtbESPzW7CMBCE75V4B2uReisOLeUnYFDVFqkHDvw9wBIv&#10;cSBeR7ET0rfHlSpxHM3MN5rFqrOlaKn2hWMFw0ECgjhzuuBcwfGwfpmC8AFZY+mYFPySh9Wy97TA&#10;VLsb76jdh1xECPsUFZgQqlRKnxmy6AeuIo7e2dUWQ5R1LnWNtwi3pXxNkrG0WHBcMFjRp6Hsum+s&#10;gml7LJru+70K44352jan7dtF5ko997uPOYhAXXiE/9s/WsFoOJpN4O9OvAJye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aCGRDHAAAA3gAAAA8AAAAAAAAAAAAAAAAAmAIAAGRy&#10;cy9kb3ducmV2LnhtbFBLBQYAAAAABAAEAPUAAACMAwAAAAA=&#10;" path="m,l6243575,r,9144l,9144,,e" fillcolor="#622423" stroked="f" strokeweight="0">
                <v:stroke miterlimit="83231f" joinstyle="miter"/>
                <v:path arrowok="t" textboxrect="0,0,6243575,9144"/>
              </v:shape>
              <w10:wrap type="square" anchorx="page" anchory="page"/>
            </v:group>
          </w:pict>
        </mc:Fallback>
      </mc:AlternateContent>
    </w:r>
    <w:r>
      <w:rPr>
        <w:rFonts w:ascii="Cambria" w:eastAsia="Cambria" w:hAnsi="Cambria" w:cs="Cambria"/>
      </w:rPr>
      <w:t xml:space="preserve">Documento actualizado en noviembre de 2013 </w:t>
    </w:r>
  </w:p>
  <w:p w14:paraId="01526BDA" w14:textId="77777777" w:rsidR="00D61563" w:rsidRDefault="0020089D">
    <w:pPr>
      <w:tabs>
        <w:tab w:val="center" w:pos="4254"/>
        <w:tab w:val="center" w:pos="8105"/>
      </w:tabs>
      <w:spacing w:after="0"/>
    </w:pPr>
    <w:r>
      <w:rPr>
        <w:rFonts w:ascii="Cambria" w:eastAsia="Cambria" w:hAnsi="Cambria" w:cs="Cambria"/>
      </w:rPr>
      <w:t xml:space="preserve"> </w:t>
    </w:r>
    <w:r>
      <w:rPr>
        <w:rFonts w:ascii="Cambria" w:eastAsia="Cambria" w:hAnsi="Cambria" w:cs="Cambria"/>
      </w:rPr>
      <w:tab/>
      <w:t xml:space="preserve"> </w:t>
    </w:r>
    <w:r>
      <w:rPr>
        <w:rFonts w:ascii="Cambria" w:eastAsia="Cambria" w:hAnsi="Cambria" w:cs="Cambria"/>
      </w:rPr>
      <w:tab/>
      <w:t xml:space="preserve">Página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mbria" w:eastAsia="Cambria" w:hAnsi="Cambria" w:cs="Cambria"/>
      </w:rPr>
      <w:t>1</w:t>
    </w:r>
    <w:r>
      <w:rPr>
        <w:rFonts w:ascii="Cambria" w:eastAsia="Cambria" w:hAnsi="Cambria" w:cs="Cambria"/>
      </w:rPr>
      <w:fldChar w:fldCharType="end"/>
    </w:r>
    <w:r>
      <w:rPr>
        <w:rFonts w:ascii="Cambria" w:eastAsia="Cambria" w:hAnsi="Cambria" w:cs="Cambria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526BDB" w14:textId="2FC3BC00" w:rsidR="008A2743" w:rsidRPr="008A2743" w:rsidRDefault="008A2743" w:rsidP="008A2743">
    <w:pPr>
      <w:rPr>
        <w:b/>
        <w:i/>
        <w:sz w:val="16"/>
        <w:szCs w:val="16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62336" behindDoc="0" locked="0" layoutInCell="1" allowOverlap="1" wp14:anchorId="01526BEA" wp14:editId="01526BEB">
              <wp:simplePos x="0" y="0"/>
              <wp:positionH relativeFrom="page">
                <wp:posOffset>605790</wp:posOffset>
              </wp:positionH>
              <wp:positionV relativeFrom="page">
                <wp:posOffset>8994775</wp:posOffset>
              </wp:positionV>
              <wp:extent cx="6243575" cy="56388"/>
              <wp:effectExtent l="0" t="0" r="0" b="0"/>
              <wp:wrapSquare wrapText="bothSides"/>
              <wp:docPr id="40846" name="Group 4084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243575" cy="56388"/>
                        <a:chOff x="0" y="0"/>
                        <a:chExt cx="6243575" cy="56388"/>
                      </a:xfrm>
                    </wpg:grpSpPr>
                    <wps:wsp>
                      <wps:cNvPr id="41494" name="Shape 41494"/>
                      <wps:cNvSpPr/>
                      <wps:spPr>
                        <a:xfrm>
                          <a:off x="0" y="0"/>
                          <a:ext cx="6243575" cy="3810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243575" h="38100">
                              <a:moveTo>
                                <a:pt x="0" y="0"/>
                              </a:moveTo>
                              <a:lnTo>
                                <a:pt x="6243575" y="0"/>
                              </a:lnTo>
                              <a:lnTo>
                                <a:pt x="6243575" y="38100"/>
                              </a:lnTo>
                              <a:lnTo>
                                <a:pt x="0" y="3810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622423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41495" name="Shape 41495"/>
                      <wps:cNvSpPr/>
                      <wps:spPr>
                        <a:xfrm>
                          <a:off x="0" y="47244"/>
                          <a:ext cx="6243575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243575" h="9144">
                              <a:moveTo>
                                <a:pt x="0" y="0"/>
                              </a:moveTo>
                              <a:lnTo>
                                <a:pt x="6243575" y="0"/>
                              </a:lnTo>
                              <a:lnTo>
                                <a:pt x="6243575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622423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2582C607" id="Group 40846" o:spid="_x0000_s1026" style="position:absolute;margin-left:47.7pt;margin-top:708.25pt;width:491.6pt;height:4.45pt;z-index:251662336;mso-position-horizontal-relative:page;mso-position-vertical-relative:page" coordsize="62435,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">
              <v:shape id="Shape 41494" o:spid="_x0000_s1027" style="position:absolute;width:62435;height:381;visibility:visible;mso-wrap-style:square;v-text-anchor:top" coordsize="6243575,38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BlXMUA&#10;AADeAAAADwAAAGRycy9kb3ducmV2LnhtbESPQWsCMRSE7wX/Q3iCt5pVFqmrUURZqIcW1ha8PpLn&#10;7urmZUlS3f77plDocZiZb5j1drCduJMPrWMFs2kGglg703Kt4POjfH4BESKywc4xKfimANvN6GmN&#10;hXEPruh+irVIEA4FKmhi7Aspg27IYpi6njh5F+ctxiR9LY3HR4LbTs6zbCEttpwWGuxp35C+nb6s&#10;gquuzqWOx0NVBvuOC/1W7v1Sqcl42K1ARBrif/iv/WoU5LN8mcPvnXQF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gGVcxQAAAN4AAAAPAAAAAAAAAAAAAAAAAJgCAABkcnMv&#10;ZG93bnJldi54bWxQSwUGAAAAAAQABAD1AAAAigMAAAAA&#10;" path="m,l6243575,r,38100l,38100,,e" fillcolor="#622423" stroked="f" strokeweight="0">
                <v:stroke miterlimit="83231f" joinstyle="miter"/>
                <v:path arrowok="t" textboxrect="0,0,6243575,38100"/>
              </v:shape>
              <v:shape id="Shape 41495" o:spid="_x0000_s1028" style="position:absolute;top:472;width:62435;height:91;visibility:visible;mso-wrap-style:square;v-text-anchor:top" coordsize="6243575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wi/MYA&#10;AADeAAAADwAAAGRycy9kb3ducmV2LnhtbESPy27CMBRE95X4B+sisSsOT0HAINSH1EUXvD7gEl/i&#10;QHwdxU5I/76uVInlaGbOaNbbzpaipdoXjhWMhgkI4szpgnMF59Pn6wKED8gaS8ek4Ic8bDe9lzWm&#10;2j34QO0x5CJC2KeowIRQpVL6zJBFP3QVcfSurrYYoqxzqWt8RLgt5ThJ5tJiwXHBYEVvhrL7sbEK&#10;Fu25aLqPWRXm3+Z931z2k5vMlRr0u90KRKAuPMP/7S+tYDqaLmfwdyde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wi/MYAAADeAAAADwAAAAAAAAAAAAAAAACYAgAAZHJz&#10;L2Rvd25yZXYueG1sUEsFBgAAAAAEAAQA9QAAAIsDAAAAAA==&#10;" path="m,l6243575,r,9144l,9144,,e" fillcolor="#622423" stroked="f" strokeweight="0">
                <v:stroke miterlimit="83231f" joinstyle="miter"/>
                <v:path arrowok="t" textboxrect="0,0,6243575,9144"/>
              </v:shape>
              <w10:wrap type="square" anchorx="page" anchory="page"/>
            </v:group>
          </w:pict>
        </mc:Fallback>
      </mc:AlternateContent>
    </w:r>
    <w:r w:rsidRPr="008A2743">
      <w:rPr>
        <w:rFonts w:ascii="Arial" w:hAnsi="Arial" w:cs="Arial"/>
        <w:b/>
        <w:color w:val="000000" w:themeColor="text1"/>
        <w:sz w:val="16"/>
        <w:szCs w:val="16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Encuentro del Conocimiento</w:t>
    </w:r>
    <w:r>
      <w:rPr>
        <w:rFonts w:ascii="Arial" w:hAnsi="Arial" w:cs="Arial"/>
        <w:b/>
        <w:color w:val="000000" w:themeColor="text1"/>
        <w:sz w:val="16"/>
        <w:szCs w:val="16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  </w:t>
    </w:r>
    <w:r w:rsidRPr="008A2743">
      <w:rPr>
        <w:b/>
        <w:i/>
        <w:sz w:val="16"/>
        <w:szCs w:val="16"/>
      </w:rPr>
      <w:t>G A L A R D O N</w:t>
    </w:r>
    <w:r>
      <w:rPr>
        <w:b/>
        <w:i/>
        <w:sz w:val="16"/>
        <w:szCs w:val="16"/>
      </w:rPr>
      <w:t xml:space="preserve"> </w:t>
    </w:r>
    <w:proofErr w:type="gramStart"/>
    <w:r>
      <w:rPr>
        <w:b/>
        <w:i/>
        <w:sz w:val="16"/>
        <w:szCs w:val="16"/>
      </w:rPr>
      <w:t xml:space="preserve">  </w:t>
    </w:r>
    <w:r w:rsidR="00747023">
      <w:rPr>
        <w:rFonts w:ascii="Gadugi" w:hAnsi="Gadugi" w:cstheme="minorBidi"/>
        <w:b/>
        <w:bCs/>
        <w:i/>
        <w:iCs/>
        <w:color w:val="000000" w:themeColor="text1"/>
        <w:kern w:val="24"/>
        <w:sz w:val="24"/>
        <w:szCs w:val="24"/>
      </w:rPr>
      <w:t>”</w:t>
    </w:r>
    <w:proofErr w:type="gramEnd"/>
    <w:r w:rsidR="00C910EC" w:rsidRPr="00C910EC">
      <w:rPr>
        <w:rFonts w:ascii="Gadugi" w:hAnsi="Gadugi" w:cstheme="minorBidi"/>
        <w:b/>
        <w:bCs/>
        <w:i/>
        <w:iCs/>
        <w:color w:val="000000" w:themeColor="text1"/>
        <w:kern w:val="24"/>
        <w:sz w:val="24"/>
        <w:szCs w:val="24"/>
      </w:rPr>
      <w:t xml:space="preserve"> </w:t>
    </w:r>
    <w:r w:rsidR="00C910EC">
      <w:rPr>
        <w:rFonts w:ascii="Gadugi" w:hAnsi="Gadugi" w:cstheme="minorBidi"/>
        <w:b/>
        <w:bCs/>
        <w:i/>
        <w:iCs/>
        <w:color w:val="000000" w:themeColor="text1"/>
        <w:kern w:val="24"/>
        <w:sz w:val="24"/>
        <w:szCs w:val="24"/>
      </w:rPr>
      <w:t>ALBERTO HINOJOS ESTALA</w:t>
    </w:r>
    <w:r w:rsidR="00747023">
      <w:rPr>
        <w:rFonts w:ascii="Gadugi" w:hAnsi="Gadugi" w:cstheme="minorBidi"/>
        <w:b/>
        <w:bCs/>
        <w:i/>
        <w:iCs/>
        <w:color w:val="000000" w:themeColor="text1"/>
        <w:kern w:val="24"/>
        <w:sz w:val="24"/>
        <w:szCs w:val="24"/>
      </w:rPr>
      <w:t>”</w:t>
    </w:r>
  </w:p>
  <w:p w14:paraId="01526BDC" w14:textId="77777777" w:rsidR="00D61563" w:rsidRDefault="00D61563">
    <w:pPr>
      <w:spacing w:after="0"/>
    </w:pPr>
  </w:p>
  <w:p w14:paraId="01526BDD" w14:textId="77777777" w:rsidR="00D61563" w:rsidRDefault="0020089D">
    <w:pPr>
      <w:tabs>
        <w:tab w:val="center" w:pos="4254"/>
        <w:tab w:val="center" w:pos="8105"/>
      </w:tabs>
      <w:spacing w:after="0"/>
    </w:pPr>
    <w:r>
      <w:rPr>
        <w:rFonts w:ascii="Cambria" w:eastAsia="Cambria" w:hAnsi="Cambria" w:cs="Cambria"/>
      </w:rPr>
      <w:t xml:space="preserve"> </w:t>
    </w:r>
    <w:r>
      <w:rPr>
        <w:rFonts w:ascii="Cambria" w:eastAsia="Cambria" w:hAnsi="Cambria" w:cs="Cambria"/>
      </w:rPr>
      <w:tab/>
      <w:t xml:space="preserve"> </w:t>
    </w:r>
    <w:r>
      <w:rPr>
        <w:rFonts w:ascii="Cambria" w:eastAsia="Cambria" w:hAnsi="Cambria" w:cs="Cambria"/>
      </w:rPr>
      <w:tab/>
      <w:t xml:space="preserve">Página </w:t>
    </w:r>
    <w:r>
      <w:fldChar w:fldCharType="begin"/>
    </w:r>
    <w:r>
      <w:instrText xml:space="preserve"> PAGE   \* MERGEFORMAT </w:instrText>
    </w:r>
    <w:r>
      <w:fldChar w:fldCharType="separate"/>
    </w:r>
    <w:r w:rsidR="00747023" w:rsidRPr="00747023">
      <w:rPr>
        <w:rFonts w:ascii="Cambria" w:eastAsia="Cambria" w:hAnsi="Cambria" w:cs="Cambria"/>
        <w:noProof/>
      </w:rPr>
      <w:t>12</w:t>
    </w:r>
    <w:r>
      <w:rPr>
        <w:rFonts w:ascii="Cambria" w:eastAsia="Cambria" w:hAnsi="Cambria" w:cs="Cambria"/>
      </w:rPr>
      <w:fldChar w:fldCharType="end"/>
    </w:r>
    <w:r>
      <w:rPr>
        <w:rFonts w:ascii="Cambria" w:eastAsia="Cambria" w:hAnsi="Cambria" w:cs="Cambr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526BE0" w14:textId="77777777" w:rsidR="00D61563" w:rsidRDefault="0020089D">
    <w:pPr>
      <w:spacing w:after="0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0" locked="0" layoutInCell="1" allowOverlap="1" wp14:anchorId="01526BEE" wp14:editId="01526BEF">
              <wp:simplePos x="0" y="0"/>
              <wp:positionH relativeFrom="page">
                <wp:posOffset>829056</wp:posOffset>
              </wp:positionH>
              <wp:positionV relativeFrom="page">
                <wp:posOffset>9366504</wp:posOffset>
              </wp:positionV>
              <wp:extent cx="6243575" cy="56388"/>
              <wp:effectExtent l="0" t="0" r="0" b="0"/>
              <wp:wrapSquare wrapText="bothSides"/>
              <wp:docPr id="40816" name="Group 4081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243575" cy="56388"/>
                        <a:chOff x="0" y="0"/>
                        <a:chExt cx="6243575" cy="56388"/>
                      </a:xfrm>
                    </wpg:grpSpPr>
                    <wps:wsp>
                      <wps:cNvPr id="41492" name="Shape 41492"/>
                      <wps:cNvSpPr/>
                      <wps:spPr>
                        <a:xfrm>
                          <a:off x="0" y="0"/>
                          <a:ext cx="6243575" cy="3810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243575" h="38100">
                              <a:moveTo>
                                <a:pt x="0" y="0"/>
                              </a:moveTo>
                              <a:lnTo>
                                <a:pt x="6243575" y="0"/>
                              </a:lnTo>
                              <a:lnTo>
                                <a:pt x="6243575" y="38100"/>
                              </a:lnTo>
                              <a:lnTo>
                                <a:pt x="0" y="3810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622423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41493" name="Shape 41493"/>
                      <wps:cNvSpPr/>
                      <wps:spPr>
                        <a:xfrm>
                          <a:off x="0" y="47244"/>
                          <a:ext cx="6243575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243575" h="9144">
                              <a:moveTo>
                                <a:pt x="0" y="0"/>
                              </a:moveTo>
                              <a:lnTo>
                                <a:pt x="6243575" y="0"/>
                              </a:lnTo>
                              <a:lnTo>
                                <a:pt x="6243575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622423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1E5AC411" id="Group 40816" o:spid="_x0000_s1026" style="position:absolute;margin-left:65.3pt;margin-top:737.5pt;width:491.6pt;height:4.45pt;z-index:251663360;mso-position-horizontal-relative:page;mso-position-vertical-relative:page" coordsize="62435,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">
              <v:shape id="Shape 41492" o:spid="_x0000_s1027" style="position:absolute;width:62435;height:381;visibility:visible;mso-wrap-style:square;v-text-anchor:top" coordsize="6243575,38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VYs8UA&#10;AADeAAAADwAAAGRycy9kb3ducmV2LnhtbESPQWsCMRSE74L/ITyhN80qIroaRZSF9tDCaqHXR/Lc&#10;Xd28LEmq23/fFAoeh5n5htnsetuKO/nQOFYwnWQgiLUzDVcKPs/FeAkiRGSDrWNS8EMBdtvhYIO5&#10;cQ8u6X6KlUgQDjkqqGPscimDrslimLiOOHkX5y3GJH0ljcdHgttWzrJsIS02nBZq7OhQk76dvq2C&#10;qy6/Ch3fjmUR7Acu9Htx8CulXkb9fg0iUh+f4f/2q1Ewn85XM/i7k6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JVizxQAAAN4AAAAPAAAAAAAAAAAAAAAAAJgCAABkcnMv&#10;ZG93bnJldi54bWxQSwUGAAAAAAQABAD1AAAAigMAAAAA&#10;" path="m,l6243575,r,38100l,38100,,e" fillcolor="#622423" stroked="f" strokeweight="0">
                <v:stroke miterlimit="83231f" joinstyle="miter"/>
                <v:path arrowok="t" textboxrect="0,0,6243575,38100"/>
              </v:shape>
              <v:shape id="Shape 41493" o:spid="_x0000_s1028" style="position:absolute;top:472;width:62435;height:91;visibility:visible;mso-wrap-style:square;v-text-anchor:top" coordsize="6243575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kfE8cA&#10;AADeAAAADwAAAGRycy9kb3ducmV2LnhtbESPzW7CMBCE70h9B2sr9QYOP0U0YBCCVuLAgVIeYBsv&#10;cSBeR7ET0rfHSJU4jmbmG81i1dlStFT7wrGC4SABQZw5XXCu4PTz1Z+B8AFZY+mYFPyRh9XypbfA&#10;VLsbf1N7DLmIEPYpKjAhVKmUPjNk0Q9cRRy9s6sthijrXOoabxFuSzlKkqm0WHBcMFjRxlB2PTZW&#10;waw9FU33+V6F6d5sD83vYXyRuVJvr916DiJQF57h//ZOK5gMJx9jeNyJV0Au7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5HxPHAAAA3gAAAA8AAAAAAAAAAAAAAAAAmAIAAGRy&#10;cy9kb3ducmV2LnhtbFBLBQYAAAAABAAEAPUAAACMAwAAAAA=&#10;" path="m,l6243575,r,9144l,9144,,e" fillcolor="#622423" stroked="f" strokeweight="0">
                <v:stroke miterlimit="83231f" joinstyle="miter"/>
                <v:path arrowok="t" textboxrect="0,0,6243575,9144"/>
              </v:shape>
              <w10:wrap type="square" anchorx="page" anchory="page"/>
            </v:group>
          </w:pict>
        </mc:Fallback>
      </mc:AlternateContent>
    </w:r>
    <w:r>
      <w:rPr>
        <w:rFonts w:ascii="Cambria" w:eastAsia="Cambria" w:hAnsi="Cambria" w:cs="Cambria"/>
      </w:rPr>
      <w:t xml:space="preserve">Documento actualizado en noviembre de 2013 </w:t>
    </w:r>
  </w:p>
  <w:p w14:paraId="01526BE1" w14:textId="77777777" w:rsidR="00D61563" w:rsidRDefault="0020089D">
    <w:pPr>
      <w:tabs>
        <w:tab w:val="center" w:pos="4254"/>
        <w:tab w:val="center" w:pos="8105"/>
      </w:tabs>
      <w:spacing w:after="0"/>
    </w:pPr>
    <w:r>
      <w:rPr>
        <w:rFonts w:ascii="Cambria" w:eastAsia="Cambria" w:hAnsi="Cambria" w:cs="Cambria"/>
      </w:rPr>
      <w:t xml:space="preserve"> </w:t>
    </w:r>
    <w:r>
      <w:rPr>
        <w:rFonts w:ascii="Cambria" w:eastAsia="Cambria" w:hAnsi="Cambria" w:cs="Cambria"/>
      </w:rPr>
      <w:tab/>
      <w:t xml:space="preserve"> </w:t>
    </w:r>
    <w:r>
      <w:rPr>
        <w:rFonts w:ascii="Cambria" w:eastAsia="Cambria" w:hAnsi="Cambria" w:cs="Cambria"/>
      </w:rPr>
      <w:tab/>
      <w:t xml:space="preserve">Página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mbria" w:eastAsia="Cambria" w:hAnsi="Cambria" w:cs="Cambria"/>
      </w:rPr>
      <w:t>1</w:t>
    </w:r>
    <w:r>
      <w:rPr>
        <w:rFonts w:ascii="Cambria" w:eastAsia="Cambria" w:hAnsi="Cambria" w:cs="Cambria"/>
      </w:rPr>
      <w:fldChar w:fldCharType="end"/>
    </w:r>
    <w:r>
      <w:rPr>
        <w:rFonts w:ascii="Cambria" w:eastAsia="Cambria" w:hAnsi="Cambria" w:cs="Cambri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719846" w14:textId="77777777" w:rsidR="00C34513" w:rsidRDefault="00C34513">
      <w:pPr>
        <w:spacing w:after="0" w:line="240" w:lineRule="auto"/>
      </w:pPr>
      <w:r>
        <w:separator/>
      </w:r>
    </w:p>
  </w:footnote>
  <w:footnote w:type="continuationSeparator" w:id="0">
    <w:p w14:paraId="6B3B886D" w14:textId="77777777" w:rsidR="00C34513" w:rsidRDefault="00C345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526BD5" w14:textId="77777777" w:rsidR="00D61563" w:rsidRDefault="0020089D">
    <w:pPr>
      <w:spacing w:after="0"/>
      <w:ind w:right="324"/>
      <w:jc w:val="right"/>
    </w:pPr>
    <w:r>
      <w:rPr>
        <w:noProof/>
      </w:rPr>
      <w:drawing>
        <wp:anchor distT="0" distB="0" distL="114300" distR="114300" simplePos="0" relativeHeight="251658240" behindDoc="0" locked="0" layoutInCell="1" allowOverlap="0" wp14:anchorId="01526BE2" wp14:editId="01526BE3">
          <wp:simplePos x="0" y="0"/>
          <wp:positionH relativeFrom="page">
            <wp:posOffset>866140</wp:posOffset>
          </wp:positionH>
          <wp:positionV relativeFrom="page">
            <wp:posOffset>270497</wp:posOffset>
          </wp:positionV>
          <wp:extent cx="5486400" cy="861200"/>
          <wp:effectExtent l="0" t="0" r="0" b="0"/>
          <wp:wrapSquare wrapText="bothSides"/>
          <wp:docPr id="18" name="Picture 18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" name="Picture 18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86400" cy="861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 xml:space="preserve"> </w:t>
    </w:r>
  </w:p>
  <w:p w14:paraId="01526BD6" w14:textId="77777777" w:rsidR="00D61563" w:rsidRDefault="0020089D">
    <w:pPr>
      <w:spacing w:after="0"/>
      <w:ind w:left="567"/>
    </w:pPr>
    <w: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526BD7" w14:textId="77777777" w:rsidR="00D61563" w:rsidRPr="00882282" w:rsidRDefault="008A2743" w:rsidP="00882282">
    <w:pPr>
      <w:rPr>
        <w:sz w:val="40"/>
        <w:szCs w:val="40"/>
      </w:rPr>
    </w:pPr>
    <w:r>
      <w:rPr>
        <w:noProof/>
        <w:sz w:val="40"/>
        <w:szCs w:val="40"/>
      </w:rPr>
      <w:drawing>
        <wp:anchor distT="0" distB="0" distL="114300" distR="114300" simplePos="0" relativeHeight="251665408" behindDoc="0" locked="0" layoutInCell="1" allowOverlap="1" wp14:anchorId="01526BE4" wp14:editId="01526BE5">
          <wp:simplePos x="0" y="0"/>
          <wp:positionH relativeFrom="page">
            <wp:posOffset>5972994</wp:posOffset>
          </wp:positionH>
          <wp:positionV relativeFrom="margin">
            <wp:posOffset>-1872615</wp:posOffset>
          </wp:positionV>
          <wp:extent cx="1187450" cy="1275080"/>
          <wp:effectExtent l="0" t="0" r="0" b="1270"/>
          <wp:wrapSquare wrapText="bothSides"/>
          <wp:docPr id="1" name="Imagen 1" descr="Descripción: C:\Documents and Settings\AHinojos\Configuración local\Archivos temporales de Internet\Content.Word\logo ciencias básicas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2" descr="Descripción: C:\Documents and Settings\AHinojos\Configuración local\Archivos temporales de Internet\Content.Word\logo ciencias básicas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87450" cy="1275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z w:val="40"/>
        <w:szCs w:val="40"/>
      </w:rPr>
      <w:t xml:space="preserve">   </w:t>
    </w:r>
    <w:r w:rsidR="00747023" w:rsidRPr="00D628B2">
      <w:rPr>
        <w:noProof/>
      </w:rPr>
      <w:drawing>
        <wp:inline distT="0" distB="0" distL="0" distR="0" wp14:anchorId="01526BE6" wp14:editId="01526BE7">
          <wp:extent cx="1362075" cy="1589088"/>
          <wp:effectExtent l="0" t="0" r="0" b="0"/>
          <wp:docPr id="24" name="Imagen 24" descr="logo copy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logo copy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66168" cy="159386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40"/>
        <w:szCs w:val="40"/>
      </w:rPr>
      <w:t xml:space="preserve">      </w:t>
    </w:r>
    <w:r w:rsidR="00882282">
      <w:rPr>
        <w:sz w:val="40"/>
        <w:szCs w:val="40"/>
      </w:rPr>
      <w:t xml:space="preserve">  </w:t>
    </w:r>
    <w:r>
      <w:rPr>
        <w:sz w:val="40"/>
        <w:szCs w:val="40"/>
      </w:rPr>
      <w:t xml:space="preserve">  </w:t>
    </w:r>
    <w:r w:rsidR="00882282">
      <w:rPr>
        <w:sz w:val="40"/>
        <w:szCs w:val="40"/>
      </w:rPr>
      <w:t xml:space="preserve">                  </w:t>
    </w:r>
    <w:r>
      <w:rPr>
        <w:sz w:val="40"/>
        <w:szCs w:val="40"/>
      </w:rPr>
      <w:t xml:space="preserve">  </w:t>
    </w:r>
    <w:r w:rsidR="00882282">
      <w:t xml:space="preserve">   </w:t>
    </w:r>
    <w:r w:rsidR="0020089D">
      <w:t xml:space="preserve"> </w:t>
    </w:r>
  </w:p>
  <w:p w14:paraId="01526BD8" w14:textId="77777777" w:rsidR="00D61563" w:rsidRDefault="0020089D">
    <w:pPr>
      <w:spacing w:after="0"/>
      <w:ind w:left="567"/>
    </w:pPr>
    <w: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526BDE" w14:textId="77777777" w:rsidR="00D61563" w:rsidRDefault="0020089D">
    <w:pPr>
      <w:spacing w:after="0"/>
      <w:ind w:right="324"/>
      <w:jc w:val="right"/>
    </w:pPr>
    <w:r>
      <w:rPr>
        <w:noProof/>
      </w:rPr>
      <w:drawing>
        <wp:anchor distT="0" distB="0" distL="114300" distR="114300" simplePos="0" relativeHeight="251660288" behindDoc="0" locked="0" layoutInCell="1" allowOverlap="0" wp14:anchorId="01526BEC" wp14:editId="01526BED">
          <wp:simplePos x="0" y="0"/>
          <wp:positionH relativeFrom="page">
            <wp:posOffset>866140</wp:posOffset>
          </wp:positionH>
          <wp:positionV relativeFrom="page">
            <wp:posOffset>270497</wp:posOffset>
          </wp:positionV>
          <wp:extent cx="5486400" cy="861200"/>
          <wp:effectExtent l="0" t="0" r="0" b="0"/>
          <wp:wrapSquare wrapText="bothSides"/>
          <wp:docPr id="2" name="Picture 18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" name="Picture 18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86400" cy="861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 xml:space="preserve"> </w:t>
    </w:r>
  </w:p>
  <w:p w14:paraId="01526BDF" w14:textId="77777777" w:rsidR="00D61563" w:rsidRDefault="0020089D">
    <w:pPr>
      <w:spacing w:after="0"/>
      <w:ind w:left="567"/>
    </w:pP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CCD2B0F"/>
    <w:multiLevelType w:val="multilevel"/>
    <w:tmpl w:val="405A41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9092833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1563"/>
    <w:rsid w:val="000A1102"/>
    <w:rsid w:val="000E6BDA"/>
    <w:rsid w:val="001D7B17"/>
    <w:rsid w:val="0020089D"/>
    <w:rsid w:val="002C1A3F"/>
    <w:rsid w:val="0038731A"/>
    <w:rsid w:val="003A4321"/>
    <w:rsid w:val="00414FA3"/>
    <w:rsid w:val="0045113C"/>
    <w:rsid w:val="004527F7"/>
    <w:rsid w:val="004C0CD5"/>
    <w:rsid w:val="00584B86"/>
    <w:rsid w:val="00626CA9"/>
    <w:rsid w:val="00664AF9"/>
    <w:rsid w:val="00747023"/>
    <w:rsid w:val="00780D29"/>
    <w:rsid w:val="007D7CBB"/>
    <w:rsid w:val="008205F9"/>
    <w:rsid w:val="00882282"/>
    <w:rsid w:val="008A2743"/>
    <w:rsid w:val="00A52E7A"/>
    <w:rsid w:val="00A73FE6"/>
    <w:rsid w:val="00B3431E"/>
    <w:rsid w:val="00C34513"/>
    <w:rsid w:val="00C910EC"/>
    <w:rsid w:val="00D046A2"/>
    <w:rsid w:val="00D61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526949"/>
  <w15:docId w15:val="{39F46E34-BCFA-4944-918F-EEB2DC92E3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Calibri" w:eastAsia="Calibri" w:hAnsi="Calibri" w:cs="Calibri"/>
      <w:color w:val="000000"/>
    </w:rPr>
  </w:style>
  <w:style w:type="paragraph" w:styleId="Ttulo1">
    <w:name w:val="heading 1"/>
    <w:next w:val="Normal"/>
    <w:link w:val="Ttulo1Car"/>
    <w:uiPriority w:val="9"/>
    <w:unhideWhenUsed/>
    <w:qFormat/>
    <w:pPr>
      <w:keepNext/>
      <w:keepLines/>
      <w:spacing w:after="0"/>
      <w:ind w:left="727" w:hanging="10"/>
      <w:jc w:val="center"/>
      <w:outlineLvl w:val="0"/>
    </w:pPr>
    <w:rPr>
      <w:rFonts w:ascii="Arial" w:eastAsia="Arial" w:hAnsi="Arial" w:cs="Arial"/>
      <w:b/>
      <w:color w:val="000000"/>
      <w:sz w:val="24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74702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8A2743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rPr>
      <w:rFonts w:ascii="Arial" w:eastAsia="Arial" w:hAnsi="Arial" w:cs="Arial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tulo3Car">
    <w:name w:val="Título 3 Car"/>
    <w:basedOn w:val="Fuentedeprrafopredeter"/>
    <w:link w:val="Ttulo3"/>
    <w:uiPriority w:val="9"/>
    <w:rsid w:val="008A2743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626CA9"/>
    <w:rPr>
      <w:color w:val="808080"/>
    </w:rPr>
  </w:style>
  <w:style w:type="character" w:customStyle="1" w:styleId="apple-converted-space">
    <w:name w:val="apple-converted-space"/>
    <w:basedOn w:val="Fuentedeprrafopredeter"/>
    <w:rsid w:val="00A73FE6"/>
  </w:style>
  <w:style w:type="character" w:styleId="Hipervnculo">
    <w:name w:val="Hyperlink"/>
    <w:basedOn w:val="Fuentedeprrafopredeter"/>
    <w:uiPriority w:val="99"/>
    <w:semiHidden/>
    <w:unhideWhenUsed/>
    <w:rsid w:val="00A73FE6"/>
    <w:rPr>
      <w:color w:val="0000FF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8228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82282"/>
    <w:rPr>
      <w:rFonts w:ascii="Segoe UI" w:eastAsia="Calibri" w:hAnsi="Segoe UI" w:cs="Segoe UI"/>
      <w:color w:val="000000"/>
      <w:sz w:val="18"/>
      <w:szCs w:val="18"/>
    </w:rPr>
  </w:style>
  <w:style w:type="paragraph" w:styleId="NormalWeb">
    <w:name w:val="Normal (Web)"/>
    <w:basedOn w:val="Normal"/>
    <w:uiPriority w:val="99"/>
    <w:unhideWhenUsed/>
    <w:rsid w:val="003A43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74702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aconcuadrcula">
    <w:name w:val="Table Grid"/>
    <w:basedOn w:val="Tablanormal"/>
    <w:uiPriority w:val="39"/>
    <w:rsid w:val="007470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hyperlink" Target="http://www.vitutor.net/2/1/21.html" TargetMode="External"/><Relationship Id="rId42" Type="http://schemas.openxmlformats.org/officeDocument/2006/relationships/image" Target="media/image23.wmf"/><Relationship Id="rId63" Type="http://schemas.openxmlformats.org/officeDocument/2006/relationships/oleObject" Target="embeddings/oleObject20.bin"/><Relationship Id="rId84" Type="http://schemas.openxmlformats.org/officeDocument/2006/relationships/image" Target="media/image44.wmf"/><Relationship Id="rId138" Type="http://schemas.openxmlformats.org/officeDocument/2006/relationships/image" Target="media/image71.gif"/><Relationship Id="rId159" Type="http://schemas.openxmlformats.org/officeDocument/2006/relationships/image" Target="media/image92.png"/><Relationship Id="rId170" Type="http://schemas.openxmlformats.org/officeDocument/2006/relationships/image" Target="media/image103.png"/><Relationship Id="rId107" Type="http://schemas.openxmlformats.org/officeDocument/2006/relationships/oleObject" Target="embeddings/oleObject42.bin"/><Relationship Id="rId11" Type="http://schemas.openxmlformats.org/officeDocument/2006/relationships/hyperlink" Target="http://www.vitutor.net/2/1/11.html" TargetMode="External"/><Relationship Id="rId32" Type="http://schemas.openxmlformats.org/officeDocument/2006/relationships/image" Target="media/image18.wmf"/><Relationship Id="rId53" Type="http://schemas.openxmlformats.org/officeDocument/2006/relationships/oleObject" Target="embeddings/oleObject15.bin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image" Target="media/image82.png"/><Relationship Id="rId5" Type="http://schemas.openxmlformats.org/officeDocument/2006/relationships/footnotes" Target="footnotes.xml"/><Relationship Id="rId95" Type="http://schemas.openxmlformats.org/officeDocument/2006/relationships/oleObject" Target="embeddings/oleObject36.bin"/><Relationship Id="rId160" Type="http://schemas.openxmlformats.org/officeDocument/2006/relationships/image" Target="media/image93.png"/><Relationship Id="rId181" Type="http://schemas.openxmlformats.org/officeDocument/2006/relationships/theme" Target="theme/theme1.xml"/><Relationship Id="rId22" Type="http://schemas.openxmlformats.org/officeDocument/2006/relationships/image" Target="media/image12.gif"/><Relationship Id="rId43" Type="http://schemas.openxmlformats.org/officeDocument/2006/relationships/oleObject" Target="embeddings/oleObject10.bin"/><Relationship Id="rId64" Type="http://schemas.openxmlformats.org/officeDocument/2006/relationships/image" Target="media/image34.wmf"/><Relationship Id="rId118" Type="http://schemas.openxmlformats.org/officeDocument/2006/relationships/image" Target="media/image61.wmf"/><Relationship Id="rId139" Type="http://schemas.openxmlformats.org/officeDocument/2006/relationships/image" Target="media/image72.png"/><Relationship Id="rId85" Type="http://schemas.openxmlformats.org/officeDocument/2006/relationships/oleObject" Target="embeddings/oleObject31.bin"/><Relationship Id="rId150" Type="http://schemas.openxmlformats.org/officeDocument/2006/relationships/image" Target="media/image83.png"/><Relationship Id="rId171" Type="http://schemas.openxmlformats.org/officeDocument/2006/relationships/image" Target="media/image104.png"/><Relationship Id="rId12" Type="http://schemas.openxmlformats.org/officeDocument/2006/relationships/image" Target="media/image4.gif"/><Relationship Id="rId33" Type="http://schemas.openxmlformats.org/officeDocument/2006/relationships/oleObject" Target="embeddings/oleObject5.bin"/><Relationship Id="rId108" Type="http://schemas.openxmlformats.org/officeDocument/2006/relationships/image" Target="media/image56.wmf"/><Relationship Id="rId129" Type="http://schemas.openxmlformats.org/officeDocument/2006/relationships/oleObject" Target="embeddings/oleObject53.bin"/><Relationship Id="rId54" Type="http://schemas.openxmlformats.org/officeDocument/2006/relationships/image" Target="media/image29.wmf"/><Relationship Id="rId75" Type="http://schemas.openxmlformats.org/officeDocument/2006/relationships/oleObject" Target="embeddings/oleObject26.bin"/><Relationship Id="rId96" Type="http://schemas.openxmlformats.org/officeDocument/2006/relationships/image" Target="media/image50.wmf"/><Relationship Id="rId140" Type="http://schemas.openxmlformats.org/officeDocument/2006/relationships/image" Target="media/image73.png"/><Relationship Id="rId161" Type="http://schemas.openxmlformats.org/officeDocument/2006/relationships/image" Target="media/image94.png"/><Relationship Id="rId6" Type="http://schemas.openxmlformats.org/officeDocument/2006/relationships/endnotes" Target="endnotes.xml"/><Relationship Id="rId23" Type="http://schemas.openxmlformats.org/officeDocument/2006/relationships/image" Target="media/image13.gif"/><Relationship Id="rId119" Type="http://schemas.openxmlformats.org/officeDocument/2006/relationships/oleObject" Target="embeddings/oleObject48.bin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1.bin"/><Relationship Id="rId81" Type="http://schemas.openxmlformats.org/officeDocument/2006/relationships/oleObject" Target="embeddings/oleObject29.bin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6.bin"/><Relationship Id="rId151" Type="http://schemas.openxmlformats.org/officeDocument/2006/relationships/image" Target="media/image84.png"/><Relationship Id="rId156" Type="http://schemas.openxmlformats.org/officeDocument/2006/relationships/image" Target="media/image89.png"/><Relationship Id="rId177" Type="http://schemas.openxmlformats.org/officeDocument/2006/relationships/footer" Target="footer2.xml"/><Relationship Id="rId172" Type="http://schemas.openxmlformats.org/officeDocument/2006/relationships/image" Target="media/image105.png"/><Relationship Id="rId13" Type="http://schemas.openxmlformats.org/officeDocument/2006/relationships/image" Target="media/image5.gif"/><Relationship Id="rId18" Type="http://schemas.openxmlformats.org/officeDocument/2006/relationships/image" Target="media/image9.gif"/><Relationship Id="rId39" Type="http://schemas.openxmlformats.org/officeDocument/2006/relationships/oleObject" Target="embeddings/oleObject8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0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1.bin"/><Relationship Id="rId141" Type="http://schemas.openxmlformats.org/officeDocument/2006/relationships/image" Target="media/image74.png"/><Relationship Id="rId146" Type="http://schemas.openxmlformats.org/officeDocument/2006/relationships/image" Target="media/image79.png"/><Relationship Id="rId167" Type="http://schemas.openxmlformats.org/officeDocument/2006/relationships/image" Target="media/image100.png"/><Relationship Id="rId7" Type="http://schemas.openxmlformats.org/officeDocument/2006/relationships/hyperlink" Target="http://www.vitutor.net/2/1/16.html" TargetMode="External"/><Relationship Id="rId71" Type="http://schemas.openxmlformats.org/officeDocument/2006/relationships/oleObject" Target="embeddings/oleObject24.bin"/><Relationship Id="rId92" Type="http://schemas.openxmlformats.org/officeDocument/2006/relationships/image" Target="media/image48.wmf"/><Relationship Id="rId162" Type="http://schemas.openxmlformats.org/officeDocument/2006/relationships/image" Target="media/image95.png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2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70.wmf"/><Relationship Id="rId157" Type="http://schemas.openxmlformats.org/officeDocument/2006/relationships/image" Target="media/image90.png"/><Relationship Id="rId178" Type="http://schemas.openxmlformats.org/officeDocument/2006/relationships/header" Target="header3.xml"/><Relationship Id="rId61" Type="http://schemas.openxmlformats.org/officeDocument/2006/relationships/oleObject" Target="embeddings/oleObject19.bin"/><Relationship Id="rId82" Type="http://schemas.openxmlformats.org/officeDocument/2006/relationships/image" Target="media/image43.wmf"/><Relationship Id="rId152" Type="http://schemas.openxmlformats.org/officeDocument/2006/relationships/image" Target="media/image85.png"/><Relationship Id="rId173" Type="http://schemas.openxmlformats.org/officeDocument/2006/relationships/image" Target="media/image106.png"/><Relationship Id="rId19" Type="http://schemas.openxmlformats.org/officeDocument/2006/relationships/image" Target="media/image10.gif"/><Relationship Id="rId14" Type="http://schemas.openxmlformats.org/officeDocument/2006/relationships/image" Target="media/image6.gif"/><Relationship Id="rId30" Type="http://schemas.openxmlformats.org/officeDocument/2006/relationships/image" Target="media/image17.wmf"/><Relationship Id="rId35" Type="http://schemas.openxmlformats.org/officeDocument/2006/relationships/oleObject" Target="embeddings/oleObject6.bin"/><Relationship Id="rId56" Type="http://schemas.openxmlformats.org/officeDocument/2006/relationships/image" Target="media/image30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5.wmf"/><Relationship Id="rId147" Type="http://schemas.openxmlformats.org/officeDocument/2006/relationships/image" Target="media/image80.png"/><Relationship Id="rId168" Type="http://schemas.openxmlformats.org/officeDocument/2006/relationships/image" Target="media/image101.png"/><Relationship Id="rId8" Type="http://schemas.openxmlformats.org/officeDocument/2006/relationships/image" Target="media/image1.gif"/><Relationship Id="rId51" Type="http://schemas.openxmlformats.org/officeDocument/2006/relationships/oleObject" Target="embeddings/oleObject14.bin"/><Relationship Id="rId72" Type="http://schemas.openxmlformats.org/officeDocument/2006/relationships/image" Target="media/image38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75.png"/><Relationship Id="rId163" Type="http://schemas.openxmlformats.org/officeDocument/2006/relationships/image" Target="media/image96.png"/><Relationship Id="rId3" Type="http://schemas.openxmlformats.org/officeDocument/2006/relationships/settings" Target="settings.xml"/><Relationship Id="rId25" Type="http://schemas.openxmlformats.org/officeDocument/2006/relationships/oleObject" Target="embeddings/oleObject1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2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91.png"/><Relationship Id="rId20" Type="http://schemas.openxmlformats.org/officeDocument/2006/relationships/image" Target="media/image11.gif"/><Relationship Id="rId41" Type="http://schemas.openxmlformats.org/officeDocument/2006/relationships/oleObject" Target="embeddings/oleObject9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4.bin"/><Relationship Id="rId132" Type="http://schemas.openxmlformats.org/officeDocument/2006/relationships/image" Target="media/image68.wmf"/><Relationship Id="rId153" Type="http://schemas.openxmlformats.org/officeDocument/2006/relationships/image" Target="media/image86.png"/><Relationship Id="rId174" Type="http://schemas.openxmlformats.org/officeDocument/2006/relationships/header" Target="header1.xml"/><Relationship Id="rId179" Type="http://schemas.openxmlformats.org/officeDocument/2006/relationships/footer" Target="footer3.xml"/><Relationship Id="rId15" Type="http://schemas.openxmlformats.org/officeDocument/2006/relationships/image" Target="media/image7.gif"/><Relationship Id="rId36" Type="http://schemas.openxmlformats.org/officeDocument/2006/relationships/image" Target="media/image20.wmf"/><Relationship Id="rId57" Type="http://schemas.openxmlformats.org/officeDocument/2006/relationships/oleObject" Target="embeddings/oleObject17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2.bin"/><Relationship Id="rId10" Type="http://schemas.openxmlformats.org/officeDocument/2006/relationships/image" Target="media/image3.gif"/><Relationship Id="rId31" Type="http://schemas.openxmlformats.org/officeDocument/2006/relationships/oleObject" Target="embeddings/oleObject4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3.wmf"/><Relationship Id="rId143" Type="http://schemas.openxmlformats.org/officeDocument/2006/relationships/image" Target="media/image76.png"/><Relationship Id="rId148" Type="http://schemas.openxmlformats.org/officeDocument/2006/relationships/image" Target="media/image81.png"/><Relationship Id="rId164" Type="http://schemas.openxmlformats.org/officeDocument/2006/relationships/image" Target="media/image97.png"/><Relationship Id="rId169" Type="http://schemas.openxmlformats.org/officeDocument/2006/relationships/image" Target="media/image102.png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80" Type="http://schemas.openxmlformats.org/officeDocument/2006/relationships/fontTable" Target="fontTable.xml"/><Relationship Id="rId26" Type="http://schemas.openxmlformats.org/officeDocument/2006/relationships/image" Target="media/image15.wmf"/><Relationship Id="rId47" Type="http://schemas.openxmlformats.org/officeDocument/2006/relationships/oleObject" Target="embeddings/oleObject12.bin"/><Relationship Id="rId68" Type="http://schemas.openxmlformats.org/officeDocument/2006/relationships/image" Target="media/image36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87.png"/><Relationship Id="rId175" Type="http://schemas.openxmlformats.org/officeDocument/2006/relationships/header" Target="header2.xml"/><Relationship Id="rId16" Type="http://schemas.openxmlformats.org/officeDocument/2006/relationships/hyperlink" Target="http://www.vitutor.net/2/1/12.html" TargetMode="External"/><Relationship Id="rId37" Type="http://schemas.openxmlformats.org/officeDocument/2006/relationships/oleObject" Target="embeddings/oleObject7.bin"/><Relationship Id="rId58" Type="http://schemas.openxmlformats.org/officeDocument/2006/relationships/image" Target="media/image31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77.png"/><Relationship Id="rId90" Type="http://schemas.openxmlformats.org/officeDocument/2006/relationships/image" Target="media/image47.wmf"/><Relationship Id="rId165" Type="http://schemas.openxmlformats.org/officeDocument/2006/relationships/image" Target="media/image98.png"/><Relationship Id="rId27" Type="http://schemas.openxmlformats.org/officeDocument/2006/relationships/oleObject" Target="embeddings/oleObject2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5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image" Target="media/image88.png"/><Relationship Id="rId176" Type="http://schemas.openxmlformats.org/officeDocument/2006/relationships/footer" Target="footer1.xml"/><Relationship Id="rId17" Type="http://schemas.openxmlformats.org/officeDocument/2006/relationships/image" Target="media/image8.gif"/><Relationship Id="rId38" Type="http://schemas.openxmlformats.org/officeDocument/2006/relationships/image" Target="media/image21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64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4.bin"/><Relationship Id="rId145" Type="http://schemas.openxmlformats.org/officeDocument/2006/relationships/image" Target="media/image78.png"/><Relationship Id="rId166" Type="http://schemas.openxmlformats.org/officeDocument/2006/relationships/image" Target="media/image99.png"/><Relationship Id="rId1" Type="http://schemas.openxmlformats.org/officeDocument/2006/relationships/numbering" Target="numbering.xml"/><Relationship Id="rId28" Type="http://schemas.openxmlformats.org/officeDocument/2006/relationships/image" Target="media/image16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5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9.png"/><Relationship Id="rId1" Type="http://schemas.openxmlformats.org/officeDocument/2006/relationships/image" Target="media/image10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5</Pages>
  <Words>976</Words>
  <Characters>5371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-COD5</dc:creator>
  <cp:keywords/>
  <cp:lastModifiedBy>Ing. Felix Arnoldo Duran Nuñez</cp:lastModifiedBy>
  <cp:revision>7</cp:revision>
  <cp:lastPrinted>2015-09-24T18:46:00Z</cp:lastPrinted>
  <dcterms:created xsi:type="dcterms:W3CDTF">2015-09-24T19:17:00Z</dcterms:created>
  <dcterms:modified xsi:type="dcterms:W3CDTF">2026-04-17T15:28:00Z</dcterms:modified>
</cp:coreProperties>
</file>